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68" r:id="rId4"/>
    <p:sldId id="258" r:id="rId5"/>
    <p:sldId id="259" r:id="rId6"/>
    <p:sldId id="269" r:id="rId7"/>
    <p:sldId id="260" r:id="rId8"/>
    <p:sldId id="270" r:id="rId9"/>
    <p:sldId id="261" r:id="rId10"/>
    <p:sldId id="262" r:id="rId11"/>
    <p:sldId id="266" r:id="rId12"/>
    <p:sldId id="265" r:id="rId13"/>
    <p:sldId id="285" r:id="rId14"/>
    <p:sldId id="267" r:id="rId15"/>
    <p:sldId id="271" r:id="rId16"/>
    <p:sldId id="272" r:id="rId17"/>
    <p:sldId id="273" r:id="rId18"/>
    <p:sldId id="274" r:id="rId19"/>
    <p:sldId id="275" r:id="rId20"/>
    <p:sldId id="276" r:id="rId21"/>
    <p:sldId id="278" r:id="rId22"/>
    <p:sldId id="277" r:id="rId23"/>
    <p:sldId id="279" r:id="rId24"/>
    <p:sldId id="280" r:id="rId25"/>
    <p:sldId id="281" r:id="rId26"/>
    <p:sldId id="282" r:id="rId27"/>
    <p:sldId id="283" r:id="rId28"/>
    <p:sldId id="284"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p:restoredTop sz="94704"/>
  </p:normalViewPr>
  <p:slideViewPr>
    <p:cSldViewPr snapToGrid="0">
      <p:cViewPr varScale="1">
        <p:scale>
          <a:sx n="105" d="100"/>
          <a:sy n="105" d="100"/>
        </p:scale>
        <p:origin x="840" y="1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6T06:13:36.039"/>
    </inkml:context>
    <inkml:brush xml:id="br0">
      <inkml:brushProperty name="width" value="0.05292" units="cm"/>
      <inkml:brushProperty name="height" value="0.05292" units="cm"/>
      <inkml:brushProperty name="color" value="#00B0F0"/>
    </inkml:brush>
    <inkml:brush xml:id="br1">
      <inkml:brushProperty name="width" value="0.05292" units="cm"/>
      <inkml:brushProperty name="height" value="0.05292" units="cm"/>
      <inkml:brushProperty name="color" value="#A020F0"/>
    </inkml:brush>
  </inkml:definitions>
  <inkml:trace contextRef="#ctx0" brushRef="#br0">5269 11679 24575,'0'41'0,"0"23"0,0-13 0,1 10 0,-2 1-2458,-2-9 0,0 1 1,-1 0-1,1 0 2085,2-1 1,0 0-1,1-1 1,-1 1 372,-2-2 0,0 2 0,-1-3 0,1-2 756,-2-1 0,1-3 0,0 0-756,4 21 0,-3-1 897,-11-9 1,0-3-898,13-9 0,-1-5 0,-13 7 0,10-52 0,4 7 0,-4-22 0</inkml:trace>
  <inkml:trace contextRef="#ctx0" brushRef="#br0" timeOffset="381">4849 12718 24575,'0'43'0,"4"-9"0,1 1 0,5 29 0,3-30 0,2-3 0,3 2 0,21-19 0,21-8 0,-27-10 0,1-4-762,12 0 0,-1-4 762,-7-8 0,0-4 0,13-9 0,1-1 105,-12 6 0,0 0-105,3-1 0,-3 2 0,1-2 0,-15 21 0,-1 2 0,-3 6 0,-6 0 0,-6 0 0</inkml:trace>
  <inkml:trace contextRef="#ctx0" brushRef="#br0" timeOffset="3982">4742 13992 24575,'-6'-4'0,"1"7"0,11 3 0,2 15 0,12 13 0,2 4 0,12 15 0,-13-18 0,8 1 0,-17-20 0,3-9 0,-9-7 0,-2-1 0,-4-4 0</inkml:trace>
  <inkml:trace contextRef="#ctx0" brushRef="#br0" timeOffset="4332">4932 13936 11898,'-6'8'0,"-14"12"1755,2 13 0,-1 5-1755,0-12 0,-2 2 0,-9 20 0,1 0 0,-9 2 1237,5-13 0,0-2-1237,0-4 1434,-2 3-1434,21-28 1038,17-1 0,-6-5 1,8 0-1</inkml:trace>
  <inkml:trace contextRef="#ctx0" brushRef="#br0" timeOffset="5051">5136 14163 8191,'3'5'0,"21"-4"4573,26 4-4573,1-5 2876,5 0-2876,-18-8 1779,-8 5-1779,-6-5 1650,-13 3 0,-7 4 0,-4-4 0</inkml:trace>
  <inkml:trace contextRef="#ctx0" brushRef="#br0" timeOffset="5500">5646 13907 24575,'4'6'0,"-2"8"0,11-6 0,10 22 0,9 3 0,-5-5 0,-1 2 0,6 9 0,3 5 0,-23-28 0,0-6 0,-6 4 0,8-11 0,-12 6 0,7-9 0</inkml:trace>
  <inkml:trace contextRef="#ctx0" brushRef="#br0" timeOffset="5800">5895 13950 10233,'-4'-6'0,"-15"18"5074,-14 19-5074,7-1 0,-2 3 0,0 4 0,2 0 1246,4-3 1,2-1-1247,-14 19 0,20-31 1448,4-5-1448,0-15 1331,9 9 1,-4-9 0,5 4 0</inkml:trace>
  <inkml:trace contextRef="#ctx0" brushRef="#br0" timeOffset="6315">5484 13834 8191,'11'-6'0,"13"1"5063,2-3-5063,22 6 0,17-7 0,-13 9 0,11 0 2818,-33 0-2818,-5 0 429,-10 0 1,-9 0 0,-2 0 0</inkml:trace>
  <inkml:trace contextRef="#ctx0" brushRef="#br0" timeOffset="6716">5978 13540 24575,'9'-6'0,"7"2"0,2 4 0,3 9 0,-6-1 0,19 28 0,0 18 0,-12-6 0,-3 6 0,-6 11 0,-5 1-901,-1-7 0,-3-1 901,-3-3 0,-2-4 0,1 5 0,-18-9 0,-12-11 0,-1-15 0,-4-3 0,1-2 0,-2-2-615,-8 4 0,-2-3 615,2-7 0,4-2 0,-11 6 0,10-12 0</inkml:trace>
  <inkml:trace contextRef="#ctx0" brushRef="#br0" timeOffset="7301">4449 13856 24575,'-25'27'0,"-3"10"0,16-4 0,-9 10 0,18-8 0,3 1 0,-8 18 0,6-17 0,4-1 0,13 13 0,10 3 0,13-12 0,6-2 0,-16-24 0,-9-8 0,-14-6 0</inkml:trace>
  <inkml:trace contextRef="#ctx0" brushRef="#br0" timeOffset="8582">6279 13186 8191,'-1'-5'0,"11"-2"5063,17-6-5063,25-3 0,-16 8 2818,9-1-2818,-28 9 1719,2 0-1719,-12 10 6784,2 1-6784,-17 18 0,-3 1 0,-11 6 0,2-5 0,2-10 0,24-9 0,28-7 0,8-9 0,7-3 0,1 1 0,0-2 0,-2-3 0,-1 0 0,-5 5 0,-17-1 0,-30-1 0,12 8 0,-33 0 0</inkml:trace>
  <inkml:trace contextRef="#ctx0" brushRef="#br0" timeOffset="10135">4159 13889 24575,'-5'-6'0,"-1"1"0,-10 5 0,-9 6 0,-8 2 0,1 0 0,11 2 0,6-8 0,9 7 0,0-3 0,-3 0 0,7 4 0,12-4 0,-2 0 0,12-2 0,-5 1 0,-8 1 0,3 9 0,-21 6 0,-9 15 0,-6-3 0,1 3 0,4-13 0,14-3 0,-2-7 0,27-3 0,5 1 0,18-9 0,-14 4 0,-2-6 0,-15 0 0,-4 4 0,-1 2 0,-5 0 0,0-1 0</inkml:trace>
  <inkml:trace contextRef="#ctx0" brushRef="#br0" timeOffset="10784">3726 14671 24575,'26'0'0,"29"0"0,-9-4 0,5-3 0,5 0 0,5-1-1336,-10 0 1,5 0-1,3-1 1,0 0 1335,-8 1 0,1 1 0,1-1 0,2 0 0,2 0-892,3 0 1,4-1 0,1 0 0,1-1 0,-1 2 0,-2-1 891,3 0 0,-1 1 0,-1-1 0,0 1 0,1 1 0,0 0 0,2 1 0,-1 0 0,-2 0 0,-5-1 127,-5-1 0,-5-1 0,-1 0 0,3 1-127,10 3 0,3 1 0,-1 1 0,-5-2 0,-5-3 0,-3 0 0,0 0 0,8 3 0,0 0 0,-9 3 0,11 2 0,-73 0 420,-9 15 0,-26-12 0,23 12 0</inkml:trace>
  <inkml:trace contextRef="#ctx0" brushRef="#br0" timeOffset="11632">4557 15008 12031,'4'8'0,"-2"5"4813,2 9-4813,-4-2 2182,0-9-2182,0 4 1227,0 2-1227,9-23 4322,1-15-4322,4-7 0,3-4 0,6-6 0,2 0 0,-1 6 0,1 2 0,3 2 0,0 4 0,14 7 0,-12 9 0,-6 12 0,-4 13 0,-4 8 0,-5 12 0,-2 1 0,-9-3 0,0-5 0,0-9 0,0-11 0,0-5 0</inkml:trace>
  <inkml:trace contextRef="#ctx0" brushRef="#br0" timeOffset="12232">5106 14940 24575,'28'0'0,"0"-5"0,6-1 0,-11 0 0,-8 1 0,-10 5 0</inkml:trace>
  <inkml:trace contextRef="#ctx0" brushRef="#br0" timeOffset="12466">5392 14809 24575,'6'15'0,"-5"1"0,5 1 0,-6 3 0,7-4 0,-6 9 0,5-8 0,-6 8 0,-5-14 0,4 0 0,-4-7 0</inkml:trace>
  <inkml:trace contextRef="#ctx0" brushRef="#br0" timeOffset="12767">5574 14747 24575,'29'9'0,"0"6"0,5 11 0,-9-1 0,-17 8 0,-2-3 0,-29 28 0,2-27 0,-4-1 0,-11 4 0,-3-4 0,0-8 0,2-5 0,-11 2 0,23-19 0</inkml:trace>
  <inkml:trace contextRef="#ctx0" brushRef="#br0" timeOffset="13268">4369 14781 24575,'-12'21'0,"6"0"0,-9 8 0,13 3 0,2 7-4252,-10 8 1,0 2 4251,8 5 0,2-1 0,-2-2 0,3-3 859,5-14 1,5-3-860,20 12 0,6-14 0,3-11 0,-9-16 0,-11 4 0,-11-6 0</inkml:trace>
  <inkml:trace contextRef="#ctx0" brushRef="#br0" timeOffset="25965">9871 13325 24575,'3'0'0,"4"15"0,9-6 0,1 16 0,-5-8 0,8 12 0,1 3 0,4 6 0,-11-11 0,0-11 0,-13-2 0,4-7 0,-5 8 0,0-9 0,0-1 0</inkml:trace>
  <inkml:trace contextRef="#ctx0" brushRef="#br0" timeOffset="26402">10075 13381 24575,'-10'9'0,"-10"4"0,2 9 0,-3-4 0,5-3 0,1-3 0,-14 13 0,4-4 0,-12 13 0,24-17 0,-4-3 0,16-4 0,5-9 0,-2 4 0,7-5 0</inkml:trace>
  <inkml:trace contextRef="#ctx0" brushRef="#br0" timeOffset="26815">10363 13483 24575,'10'0'0,"1"0"0,21 0 0,13 0 0,16-7 0,-16 6 0,-12-5 0,-28 6 0,0 0 0</inkml:trace>
  <inkml:trace contextRef="#ctx0" brushRef="#br0" timeOffset="27267">10798 13352 24575,'15'12'0,"9"8"0,-1-1 0,1 1 0,-7 0 0,1 5 0,1-2 0,5 4 0,-12-16 0,-3-5 0</inkml:trace>
  <inkml:trace contextRef="#ctx0" brushRef="#br0" timeOffset="27549">10969 13389 24575,'-20'23'0,"7"3"0,-28 12 0,23-9 0,-22 16 0,22-21 0,-6 2 0,8-5 0,6-14 0,5 2 0</inkml:trace>
  <inkml:trace contextRef="#ctx0" brushRef="#br0" timeOffset="27949">10732 13222 24575,'19'6'0,"16"-2"0,19-4 0,-10 0 0,2 0 0,-35 0 0,-1 0 0</inkml:trace>
  <inkml:trace contextRef="#ctx0" brushRef="#br0" timeOffset="28233">11098 13133 24575,'44'3'0,"0"14"0,3 11 0,-27 3 0,-3 4 0,11 23-871,-21-17 1,-3 1 870,3-2 0,-3 2 210,-9 11 1,-5 2-211,0-5 0,-2-1-316,-3-3 1,-3-3 315,2-12 0,-2-4 0,-20 7 0,11-10 0,2-4 0,16-14 0</inkml:trace>
  <inkml:trace contextRef="#ctx0" brushRef="#br0" timeOffset="28949">9864 13163 8191,'-11'-6'0,"-4"1"5063,3 5-5063,-3 5 2818,9 1-2818,-14 20 0,6 18 0,1 11 0,-2-7 0,-1 4 0,1 3-143,2-5 0,1 3 1,0 1-1,1-4 143,0 7 0,2-3 0,0-4 0,-2 7 0,4-9 5650,7-12-5650,9-14 0,3-5 0,0-5 0,-3-8 0</inkml:trace>
  <inkml:trace contextRef="#ctx0" brushRef="#br0" timeOffset="30048">11758 13109 8191,'-16'0'0,"0"4"5063,10 7-5063,-3 10 2818,-1 25-2818,2-11 0,-1 2 0,3 7 0,1 1 0,-1-6 0,2-1 1719,10 26-1719,9-21 6784,3-14-6784,16 0 0,-11-23 0,6 0 0,-8-6 0,-10 0 0,-2 0 0</inkml:trace>
  <inkml:trace contextRef="#ctx0" brushRef="#br0" timeOffset="30686">11957 13346 24575,'0'49'0,"0"-6"0,10-10 0,1-17 0,5 0 0,-1-15 0,13-9 0,4-14 0,14-17 0,-15 0 0,-10 9 0,-17 29 0,-4 57 0,-5-23 0,-1 3-848,5 21 1,-1 2 847,-9-16 0,-1 0 0,6 12 0,-1-4 0,-6-1 0,-3 10 0,5-53 0,-6 3 0,0-10 0,-8-29 0,10 3 423,-1-26 1,10 29 0,6 5 0</inkml:trace>
  <inkml:trace contextRef="#ctx0" brushRef="#br0" timeOffset="31049">12290 13533 24575,'34'0'0,"15"-8"0,-2 6 0,17-7 0,-14 3 0,-18 4 0,-5-4 0</inkml:trace>
  <inkml:trace contextRef="#ctx0" brushRef="#br0" timeOffset="31499">12698 13416 24575,'0'17'0,"0"7"0,5-6 0,1-2 0,14-7 0,6-15 0,19-10 0,-12 0 0,1-5 0,-19 8 0,-9 26 0,-2 20 0,-4 19 0,0 13 0,0-9 0,-6-11 0,0-12 0,-15-18 0,8-10 0,-7-5 0,9 0 0,-5 0 0,-4-22 0,7 17 0,-1-17 0</inkml:trace>
  <inkml:trace contextRef="#ctx0" brushRef="#br0" timeOffset="31801">12604 13120 24575,'15'0'0,"9"0"0,40 0 0,-8-6 0,-17 5 0,-4 0 0,-4-5 0,-14 6 0</inkml:trace>
  <inkml:trace contextRef="#ctx0" brushRef="#br0" timeOffset="32066">13137 13011 24575,'13'54'0,"-1"0"0,3 2 0,-1 3 0,-4-8 0,0 3 0,1-3 0,4 4 0,-1-2 0,-4 3 0,0-6 0,6-5 0,-9-6 0,-7-13 0,-6-10 0,-9 1 0,8-11 0,-2 0 0</inkml:trace>
  <inkml:trace contextRef="#ctx0" brushRef="#br0" timeOffset="36716">9273 13316 24575,'-11'0'0,"-4"5"0,-23 9 0,-16 22 0,14-17 0,-1 0 0,-15 14 0,6-5 0,34-26 0,0 12 0,8-8 0,8 0 0,7-1 0,18-5 0,1 0 0,6 6 0,-1 1 0,-15 18 0,-7-6 0,-21 30 0,-6-6 0,-5 12 0,-6-12 0,20-17 0,-9-7 0,17-8 0,-4-1 0,19-4 0,7-10 0,14-6 0,11-1 0,14-12 0,-8 13 0,-6-7 0,-17 11 0,-22 6 0,2 0 0</inkml:trace>
  <inkml:trace contextRef="#ctx0" brushRef="#br0" timeOffset="37449">8851 14173 24575,'22'0'0,"27"0"0,-9 0 0,7 0 0,1-3 0,5-2 0,3 0-2098,-1 1 0,3 0 1,1 0-1,-2 0 2098,-5 1 0,-2-1 0,0 0 0,0-1 0,3-1 0,1-1 0,-1 0 0,-3 2 204,2 3 1,-3 2 0,4-2-205,0-3 0,3-2 0,3-1 0,1 2 0,-2 2 0,3 1 0,2 0 0,-2 0 0,-1 0 6,3-1 1,-1-1 0,-1 1 0,3 0-7,-2 1 0,5 0 0,-1 0 0,-3 1 0,-8 0-664,-5 2 1,-6 0 0,2 0 663,12 0 0,2 0 0,-2 0 0,-13 0 0,-1 0 0,2 0 682,16 0 1,4 0 0,0 0-683,-14 1 0,-1-1 0,1 0 0,2-1 0,7-1 0,2-1 0,0-1 0,-3 1-297,4 3 0,-2 0 0,-2-3 297,-8-4 0,-2-3 0,-2 3 0,6 6 0,0-1 378,-11-6 1,2-4 0,1 3-379,-2 7 0,1 2 0,0-2 0,3-6 0,0-3 0,-4 3 0,4 6 0,-6 1 0,8-9 2415,-35 5-2415,-1 4 1438,-34-4-1438,-1 5 0,-7 0 0,3 0 0</inkml:trace>
  <inkml:trace contextRef="#ctx0" brushRef="#br0" timeOffset="38335">10261 14559 24575,'6'17'0,"-2"14"0,-4 9 0,0 8 0,0-18 0,0 7 0,0-13 0,0 1 0,0-23 0,6-18 0,-4-7 0,30-22 0,-7 24 0,23-11 0,-16 25 0,-6 0 0,-16 12 0,4 2 0,-12 9 0,7 1 0,-3 4 0,-4 8 0,4-1 0,-6-2 0,0-11 0,0-10 0</inkml:trace>
  <inkml:trace contextRef="#ctx0" brushRef="#br0" timeOffset="38582">10672 14677 24575,'25'-5'0,"29"-5"0,5-5 0,0-2 0,-14 7 0,-24-2 0,-10 10 0,-2-4 0</inkml:trace>
  <inkml:trace contextRef="#ctx0" brushRef="#br0" timeOffset="38799">11091 14525 24575,'7'39'0,"0"-8"0,1 8 0,-2 8 0,-6 14 0,0-14 0,0-11 0,0-32 0</inkml:trace>
  <inkml:trace contextRef="#ctx0" brushRef="#br0" timeOffset="40716">11034 11396 24575,'6'4'0,"4"11"0,-9 12 0,4 8 0,-5-1 0,0 4 0,0 15 0,0 5-1286,0-9 1,0 3 0,0-1 1285,0-3 0,0 0 0,0-2 0,0 19 0,0-5 251,0-22 1,0-3-252,0 21 0,0-18 0,0-4 0,0-17 0,4-2 2900,-2-5-2900,-7-9 453,-17-11-453,-3-3 0,-3-5 0,16 0 0,-2 16 0,7-12 0,-3 8 0,0-5 0,9 19 0,-4 9 0,11 10 0,-4 3 0,9-14 0,-5-1 0,9-9 0,1-1 0,14-11 0,-7-2 0,23-25 0,-12-2 0,1 0 0,-2-1 0,-20 23 0,1-6 0,-9 13 0,-5 1 0</inkml:trace>
  <inkml:trace contextRef="#ctx0" brushRef="#br0" timeOffset="74118">9976 9917 24575,'-5'-7'0,"-10"3"0,2 4 0,-12 0 0,2 9 0,-9-1 0,-9 16 0,-12 0 0,7-8 0,0 12 0,8-17 0,3 16 0,-5-3 0,-1 4 0,5 0 0,-11 12 0,2 5 0,13-16 0,0 1 0,5-3 0,1 1 0,-7 5 0,1-1 0,-9 18 0,10-11 0,1 0 0,-5 9 0,16-16 0,-1-2 0,-14 8 0,15 1 0,-9-11 0,11 10 0,-3-3 0,5 7 0,-6-7 0,13-5 0,2-10 0,0 10 0,5-7 0,-5 6 0,6 25 0,8-1 0,-7-19 0,0 0 0,16 21 0,-15-17 0,13 1 0,-8-3 0,6-5 0,3-4 0,18 4 0,-8-7 0,13 1 0,-15-1 0,-7-15 0,2 14 0,-4-21 0,15 20 0,3-13 0,12 11 0,-5-6 0,11 6 0,-8-5 0,7-1 0,-9-2 0,-1-2 0,-1-2 0,-9 7 0,24-14 0,5 15 0,-20-14 0,0-1 0,-1 7 0,1 0 0,7-7 0,-1-1 0,-8 3 0,-1 0 0,11-2 0,0-2 0,-8 1 0,-2 0 0,22 9 0,-3-7 0,-18 6 0,-4-7 0,3-2 0,26 1 0,-13 0 0,0 0 0,-14 0 0,-2 0 0,3 0 0,-1 0 0,20 0-413,-1 0 413,1 0 0,9 0 0,-31 0 0,0 0 0,1 0 0,-2 0 0,17 0 0,-5 0 0,-14 0 0,24 0 0,4 0 0,-21 0 0,1 0 0,-5 0 0,-1 0 0,32 0 0,-28-4 0,-1 0 0,16 2 206,-12-2 1,0-1-207,-6 0 0,0 2 0,13 1 0,0 1 0,-11-3 0,-1 0 0,2 3 0,-3 2 0,4-1 0,-4-5 0,3 0 0,-2 4 0,2-1 0,10-7 0,0 0 0,-12 8 0,-3 0 0,23-8 0,-24 3 0,-3 5 0,-8-12 0,26 3 0,8-13 0,-14 9 0,0 1 0,23-6-295,-29 4 1,-2 0 294,9 3 0,-9-5 0,2-3 0,-1 4 0,2 0 0,17-10 0,2 0 0,-17 9 0,-1 1 0,14-8 0,-3 1 0,4 1 0,-11-2 0,0-2 0,-10 6 0,0-3 0,8-11 0,-2-1 0,2-8 0,-4 4 0,-20 19 589,-2-5-589,8-19 0,2-4 0,7-9 0,-7 21 0,-8 2 0,-8 18 0,-6-8 0,0 6 0,0-8 0,0 9 0,-6-3 0,5 4 0,-18-18 0,9 1 0,-17-15 0,-2 0 0,3 3 0,-11-9 0,6 8 0,-7 2 0,-3 7 0,13 17 0,4 2 0,8 5 0,-6-2 0,-9-6 0,-10-4 0,9 9 0,-13-12 0,-6 9 0,5 1 0,10 5 0,-3 2 0,6 5 0,-2 0 0,-7-3 0,-2-2 0,5 0 0,1 0-277,-4 6 1,3-1 276,-19-14-54,11 13 1,-3 1 53,-1-6 0,-3 0 0,9 7 0,-2 1 0,0 0-657,0-4 1,-1 0 0,3 2 656,-7 4 0,-1 1 0,-13-4 0,3-1 0,26 0 0,0 1-45,-15 4 1,-2-1 44,5-3 0,-1 0 0,-6 4 0,-1 2-480,4-1 1,0 0 479,-2 0 0,3 0 0,-14 0 46,19 0 0,-2 0-46,5-1 0,-1 2 0,-16 3 0,2 1 621,18-4 1,2 1-622,3 7 0,1 0 0,-11-7 0,-2 17 91,-8-17-91,17 8 0,-3 0 0,-1-4 0,-1 1 0,-12 4 0,0 0 0,11-5 0,3 0 495,0 5 1,3-2-496,-17-6 0,20 2 0,-1 0 0,-1-5 0,-2 0 0,-9 0 0,-4 0 0,-13 0 0,4 0 0,27 0 0,2 0 0,-4 0 0,0 0 0</inkml:trace>
  <inkml:trace contextRef="#ctx0" brushRef="#br0" timeOffset="76731">9353 16066 24575,'0'32'0,"-8"-4"0,6 37 0,-7-25 0,-1 3 0,4 2 0,0 0 0,-3-1 0,-1-2 0,-8 14 0,11-31 0,-4-15 0,5 4 0,-5-21 0,5 4 0,10-15 0,12 8 0,7 3 0,-2 7 0,-6-4 0,-4 2 0,17-21 0,0 6 0,3-10 0,-11 18 0,-15 24 0,-5 12 0,6 5 0,-5-2 0,5-10 0,-6 1 0,5-1 0,-4-8 0,4-3 0</inkml:trace>
  <inkml:trace contextRef="#ctx0" brushRef="#br0" timeOffset="77033">9647 16339 24575,'-8'21'0,"2"0"0,15-3 0,2-1 0,6-9 0,-2-2 0,0-11 0,4-14 0,0-9 0,-5-12 0,-8 8 0,-15 7 0,2 14 0,-9 0 0,1 10 0,-2-4 0,0 10 0,6-4 0,6 4 0</inkml:trace>
  <inkml:trace contextRef="#ctx0" brushRef="#br0" timeOffset="77464">9255 16910 24575,'36'-22'0,"0"0"0,0 1 0,0 0 0,-4 3 0,3 0 0,20-9 0,6-1-454,-17 10 0,1 0 1,1 0 453,3-2 0,0 0 0,-3 3 0,4-1 0,-6 4 0,8-1 443,-42 10-443,-11 13 0,-1-11 0,-4 12 0</inkml:trace>
  <inkml:trace contextRef="#ctx0" brushRef="#br0" timeOffset="77667">9446 17013 24575,'65'0'0,"-23"-16"0,1-5 0,-7 10 0,0-2-962,6-14 0,-1-1 962,15-6 0,-5 0 0,-21 16 0,-10 3 0</inkml:trace>
  <inkml:trace contextRef="#ctx0" brushRef="#br0" timeOffset="81266">12608 15415 24575,'-4'-6'0,"2"-4"0,-2 23 0,4 19 0,9 15 0,-7-11 0,-1 1 0,4 0 0,0 0 0,-4 13 0,-2 1 0,1-10 0,0-1 0,-2-2 0,-1-3 0,-4 3 0,-4-26 0,3-8 0,3-15 0,5-1 0,10 1 0,-3 2 0,12 8 0,2-10 0,3-5 0,3-3 0,-14-2 0,5 5 0,-15 20 0,6 2 0,-3 24 0,-5 2 0,10 0 0,-5-11 0,0-11 0,-1-10 0</inkml:trace>
  <inkml:trace contextRef="#ctx0" brushRef="#br0" timeOffset="81800">12843 15658 24575,'0'32'0,"10"-4"0,1-22 0,23-14 0,-5-6 0,-4-12 0,-11 3 0,-31 11 0,3-3 0,-10 13 0,9-4 0,4 6 0,15-5 0,2 4 0,15-4 0,0 5 0,16 0 0,-6 9 0,9-2 0,-18 4 0,15-7 0,-17-10 0,9-9 0,-20-21 0,-22 3 0,-4-2 0,-9 15 0,1 14 0,-5 6 0,2 12 0,1 15 0,11-11 0,10 2 0</inkml:trace>
  <inkml:trace contextRef="#ctx0" brushRef="#br0" timeOffset="82214">12613 16211 24575,'36'-27'0,"8"-6"0,-10 13 0,5-2 0,11-5 0,3-1 0,0-1 0,1 1 0,1 2 0,-4 2 0,3 3 0,-45 27 0,-10-2 0,-20 15 0</inkml:trace>
  <inkml:trace contextRef="#ctx0" brushRef="#br0" timeOffset="82414">12800 16324 24575,'10'0'0,"16"-15"0,29-18 0,-8 3 0,4-2 0,-12 8 0,2 0 0,-1 1-807,14-7 1,-2 2 806,-8 5 0,-7 4 0,-3 7 0,-16 3 0,-13 9 0</inkml:trace>
  <inkml:trace contextRef="#ctx0" brushRef="#br0" timeOffset="86299">12957 14937 8191,'-17'-11'0,"-8"1"5063,1 6-5063,-5 2 2818,8-2-2818,0 4 1719,-7 8-1719,-3-6 6784,-7 15-6784,-5-2 0,-4 17 0,1-2 0,-1 5 0,-3-2 0,-1 9 0,26-17 0,1 1 0,-17 24 0,17-10 0,2-3 0,4 2 0,2-5 0,1 5 0,0 1 0,0 2 0,-2 5 0,2 1 0,5-4 0,2-1 0,0 16 0,7-19 0,2 0 0,-2-1 0,2-1 0,3 6 0,0 1 0,1 2 0,1-2 0,5 14 0,3-11 0,-12-20 0,10 2 0,2 1 0,5 7 0,5-11 0,-3-1 0,0-8 0,0-1 0,13 7 0,3-4 0,-1 2 0,-3-8 0,-12-1 0,16-12 0,13 14 0,9-13 0,7 6 0,-18-8 0,-2 0 0,-8-8 0,17-3 0,-24-1 0,0-1 0,9-1 0,1 0 0,1-3 0,-2 1 0,24-3 0,-33 1 0,-1 1 0,1 6 0,13-29 0,3 1 0,-4 1 0,1-10 0,-14 11 0,-1-19 0,-11 25 0,0-1 0,2-9 0,0-2 0,-4-5 0,-1 1 0,4 7 0,-2 1-274,-10-2 0,0 1 274,17-16 0,-21 0 0,7 8 0,-9 9 0,-2-1 0,1-24 0,-6 16 0,-3 1 0,-10-16 0,-8 4 0,10 25 0,-20-17 0,15 8 0,1 14 0,-2 1 0,-13-15 548,2 13-548,-23-1 0,-2 9 0,26 6 0,1 0 0,-16-1 0,14 2 0,14 9 0,-10 0 0,-2 4 0,-25 5 0,1 14 0,18-3 0,1 1 0,-18 13 0,0-9 0,19 9 0,15-23 0,6 15 0</inkml:trace>
  <inkml:trace contextRef="#ctx0" brushRef="#br0" timeOffset="88034">9667 15815 8191,'-11'0'0,"0"0"5063,1-4-5063,-6 2 2818,5-2-2818,-5 4 1719,-8 0-1719,-22 14 0,5-7 0,-3 1 0,-12 11 0,0 1 2706,7-6 1,0-1-2707,2 4 0,3 0 0,-12 5 0,24-7 0,-1 0 0,-27 13 0,30-11 0,2-1 0,-9 11 0,12-8 0,12 1 0,0 5 0,-9 25 0,11-13 0,2 4 0,-1 8 0,2 1 685,2-7 1,2 1-686,3 12 0,2 1 0,3-13 0,2 1 0,3-1 0,1 3 0,1-3-665,2 3 1,1-3 664,5 6 0,1-3 0,-8-14 0,0-2-461,15 27 461,-13-26 0,2-1 0,6 2 0,2-2 0,-3-4 0,2-2 0,2-2 0,1-3 0,22 13 1297,-7-15-1297,-9-10 0,4-1 246,1 3 1,3-1-247,14-7 0,4-2 0,7 0 0,-1-1-942,-10 2 1,-1-5 941,2-12 0,-2-2 0,-15 10 0,-1-1 0,12-13 0,2-3 0,-3 8 0,1-2 0,9-8 0,-1-2-1041,-15 7 1,-3-3 1040,-5-4 0,-4-2 0,9-20-783,-6-5 783,-18 25 0,0-2 796,2-7 0,-2-3-796,-6-4 0,-3-1 0,2 4 0,-1 1-219,-6 2 0,-2 1 219,1-16 1064,-6 13 0,-3-2-1064,0-3 0,-2-1 0,-9-8 0,-3 0 0,2-5 0,-2 3-143,0 13 0,0 3 143,6 3 0,-1 2 0,-13-13 0,6 18 0,-9 5 0,-2 6 0,-7-7 486,3 20-486,-1-6 0,-5 15 0,-10 0 0,2 8 0,1 1 0,2-5 0,14 5 0,0 0 0</inkml:trace>
  <inkml:trace contextRef="#ctx0" brushRef="#br0" timeOffset="90565">8430 17778 24575,'8'36'0,"0"1"0,2 2 0,2 3 0,1 14 0,2-1 0,1-13 0,0-4 0,7 16 0,-9-31 0,-5-22 0,22-41 0,0-2 0,4-5-905,-7 8 0,1-2 0,3-3 905,3 0 0,4-2 0,1-1 0,1 2 0,-2 6 0,2 1 0,0 1 0,1 0 0,2-2 0,2-1 0,-1 2 0,0 3 0,8-4 0,-1 4 0,-4 5 124,1 2 0,-6 4-124,2-4 0,-31 36 0,-14-1 0,-6 14 0,5-10 0,-6-1 0</inkml:trace>
  <inkml:trace contextRef="#ctx0" brushRef="#br0" timeOffset="92667">12133 16528 24575,'4'11'0,"6"12"0,6-3 0,8 21 0,-12-20 0,10 9 0,-6-18 0,6-4 0,4-2 0,4-19 0,-3-3 0,2-6 0,3-6 0,-1-2 0,0-1 0,13-9 0,2 0 0,-2 3 0,-1 2 0,-14 10 0,0 3 0,19-3 0,-31 10 0,-1 13 0,-4-7 0,-12 18 0,3-7 0,-9 7 0</inkml:trace>
  <inkml:trace contextRef="#ctx0" brushRef="#br0" timeOffset="115168">11486 17044 24575,'-16'20'0,"-10"5"0,11-3 0,-11-2 0,0 8 0,1-6 0,-23 22 0,21-21 0,0 1 0,-6 6 0,-1 0 0,5-6 0,1-2 0,-7 7 0,10-8 0,13-14 0,15 8 0,20-9 0,35-11 0,-8-4 0,2-1 0,-7 3 0,1 0 0,-1-3 0,3-2 0,-2 1 0,8 3 0,-1 1 0,5-2 0,-3-1 0,-12 0 0,-6 3 0,6 5 0,-33-4 0,-21 11 0,-11-4 0,-29 4 0,15-5 0,-1 0 0,2 0 0,-1 0 0,-1 0 0,1 0 0,-18 0 0,-3-8 0,-3 5 0,-3-18 0,27 13 0,3-11 0,21 8 0,1 1 0,11 4 0,18 18 0,1 2 0,13 24 0,-8-5 0,-2-1 0,6 8 0,-12-17 0,11 13 0,-9-18 0,-5 1 0,1-13 0,-12-15 0,-6-28 0,2-11 0,-7-17 0,9 17 0,-8-7 0,5 5 0,-5 3 0,8 13 0,6 9 0,-4 14 0,8 0 0,-4 6 0,0 5 0,-1 0 0</inkml:trace>
  <inkml:trace contextRef="#ctx0" brushRef="#br0" timeOffset="120350">12716 9846 8191,'-6'-5'0,"1"-15"5063,11-3-5063,8-11 2818,2 7-2818,4 3 1719,0-6-1719,19-23 3392,-19 25 0,0-2-3392,10-12 0,-1 0 0,-8 13 0,0 0 0,8-9 0,4-1 0,1 4 0,2 0 0,-4 5 0,2 0 0,1 1-1317,7-1 1,1 2 0,-1 0 1316,10-7 0,-1 2 0,-1 6 0,-1 2-51,-13 7 0,-1 0 51,11-5 0,-1 1 0,-9 5 0,0 1 0,7-4 0,3 1 0,2 1 0,0 2-566,-11 2 0,0 1 566,16-6 0,0 3 0,-16 9 0,0 0-345,19-10 1,4-1 344,-3 6 0,3 1 0,-9-3 0,2-2 0,0 1 0,-3 2 0,0 1 0,-3 0 975,12-4 0,-3 1-975,-1 5 0,-4 1 0,-18-2 0,0 1 51,14 8 1,2 2-52,0-11 0,-1 1 0,1 8 0,-1 1 326,-2-5 0,-3 1-326,13 5 408,-17 0 0,2 0-408,2-1 0,1 2 0,11 3 0,2 2 0,-1 0 0,0 0 0,5 0 0,-2 1 0,-11 3 0,1 0 0,16-3 0,1 0 0,-13 7 0,1 1 0,11-1 0,-1 1 207,-15-1 1,-3 1-208,-4-2 0,-3 1 0,9 7 0,-17-8 0,1 3 0,0 4 0,1 2 0,13 5 0,2 1 0,4 7 0,0 4 0,0 0 0,-1 0 0,-9-6 0,-2 1 0,1 8 0,-3 0 0,-8-7 0,-1 0 311,4 8 1,-1 1-312,-7-10 0,-2-1 0,10 17 0,-15-24 0,-6-11 1313,-1 0-1313,4 2 0,-3-1 0,3-6 0,-9 0 0,5-18 0,-10 1 0,10-14 0,-10-5 0,4-6 0,1 5 0,-4-12 0,4 7 0,-6-1 0,0 8 0,4 23 0,-2 9 0,8 31 0,-2 4 0,-4-10 0,0 2 0,-1 1 0,0-1 0,3 17 0,-5-5 0,5-26 0,-6-4 0,0 4 0,-4-8 0,-19-2 0,3-5 0,-14-10 0,12-1 0,-4-5 0,-2-1 0,-8 6 0,18-1 0,-1 7 0</inkml:trace>
  <inkml:trace contextRef="#ctx0" brushRef="#br0" timeOffset="123700">13562 12409 24575,'3'0'0,"16"0"0,13 5 0,8 0 0,2-7 0,3-3 0,2 2-1873,-2 5 0,1 2 1,1-4 1872,9-6 0,1-5 0,-2 3 0,10 7 0,-2-1 0,-3-13 0,-1-1 413,0 14 1,0 0-414,-15-9 0,2-3 0,-2 3 540,12 3 1,-3 2-541,-4-7 0,-5 1 0,5 1 0,-48 6 2916,-13 0-2916,-7-5 0,3 2 0,10-1 0</inkml:trace>
  <inkml:trace contextRef="#ctx0" brushRef="#br0" timeOffset="123933">14783 12176 24575,'25'-6'0,"10"20"0,3 7 0,-12 19 0,-7 7 0,-39 2 0,5-8 0,-12-10 0,11-15 0,6-10 0,4 3 0,1-7 0,5 2 0</inkml:trace>
  <inkml:trace contextRef="#ctx0" brushRef="#br0" timeOffset="125900">15282 13089 24575,'-16'0'0,"15"0"0,24 0 0,19 0 0,9-5 0,4-1 0,-9 5 0,1-1-1439,16-10 0,1 1 1439,-8 9 0,3 1 0,-6-6 0,4-2 0,1 0 0,6 4 0,2 0 0,2 0 0,-4-2 0,2 0 0,1 0 0,-1-1 0,-1 1 0,0-1 0,0 1 0,-3 1-760,-7 1 1,-1 1 0,-1 1 0,-1-1 759,15 0 0,-2 0 0,-3-1 0,-13 1 0,-2-1 0,3 2-471,2 1 1,5 2-1,1 0 1,1-2 470,4-3 0,1-3 0,2 0 0,3 3 0,-13 3 0,4 1 0,0 1 0,1 0 0,-1 0 0,-2-1-696,1-1 1,-2 0 0,-1-1 0,0 0 0,0 0 695,11-1 0,1 0 0,-3 1 0,-3 0 0,-3 2 0,-4 1 0,2-2-62,-4 0 1,2-2 0,1 0-1,0 1 62,1-1 0,1 1 0,1 0 0,1 0 0,-4 2 0,1 1 0,1 0 0,-1 0 0,-2-2 0,1-4 0,-4-1 0,1 0 0,2 1 0,-2 4 0,2 2 0,1 1 0,0-1 0,-3-2 0,3-3 0,-3-3 0,1 1 0,3 1 0,0 4 0,3 2 0,1 0 0,0 0 0,-1-1 0,-4-1 0,-1 0 0,0-1 0,-1 0 0,1 0 0,0 1 0,1-1 0,-1 0 0,-1 1 0,-3 0 157,15 0 0,-4 2 0,0-1-157,-2-4 0,-1 0 0,-4 2 0,4 3 0,-1 0 163,-4-4 0,3-1 0,1 1-163,0 3 0,2 0 0,2 0 0,-7-2 0,2 0 0,1-1 0,-1 2 0,-3 1 0,0 2 0,-2-1 0,-1 0 0,4-4 0,-2 0 0,-1 0 0,5 3 0,-1 1 0,-4-2 1872,-1-4 0,-3 0-1872,3 6 0,-4 0 2064,9 0-2064,-64-4 756,-40-10 1,3 6 0,-4-4 0</inkml:trace>
  <inkml:trace contextRef="#ctx0" brushRef="#br0" timeOffset="128433">14627 13806 24575,'17'-6'0,"-7"4"0,36-24 0,-15 13 0,-3-7 0,2 1 0,9 0 0,3-5 0,-18 17 0,-16 2 0,1 5 0</inkml:trace>
  <inkml:trace contextRef="#ctx0" brushRef="#br0" timeOffset="129081">15324 13499 8191,'0'-21'0,"0"5"5063,0 1-5063,0 4 2818,-10 5-2818,-9 1 1719,-3 22-1719,-3-4 6784,9 16-6784,-1 16 0,-6 10 0,11-7 0,2-1 0,25-40 0,13-13 0,3-16 0,-2-7 0,-9 0 0,-6 8 0,-1 0 0,8-3 0,6 0 0,9 2 0,5 2 0,-10 12 0,4 2 0,-18 11 0,4 10 0,-19 3 0,-10 16 0,-4-15 0,-7 5 0,9-13 0,-6 0 0,4-5 0,-4-2 0,10-4 0,1 0 0</inkml:trace>
  <inkml:trace contextRef="#ctx0" brushRef="#br0" timeOffset="131314">23147 12916 8191,'-24'-34'0,"13"9"5063,-7 6-5063,8 7 2818,-11-1-2818,-2 5 1719,2 7-1719,5 7 6784,-2 13-6784,-14 26 0,17-12 0,2 5 0,-7 11 0,4 1-400,8-5 0,3-3 400,-2-3 0,4-5 0,16 8 0,-1-17 0,12-6 0,-3-13 0,5-28 0,0 3 0,7-30 0,3 11 0,-5 1 0,2-5 0,4-5 0,2-2-572,-8 10 1,2-1-1,-1 1 572,6-9 0,-1 2 0,-2 10 0,-3 5 0,2 1 0,-2 14 0,-12 10 0,-8 15 0,2-2 0,-13 8 2515,4 1-2515,-5 5 0,-14 3 0,-8 14 0,-23-7 0,10-6 0,-6 3 0,12-25 0,-15 18 0,2-19 0,-5 15 0,24-15 0,6 7 0</inkml:trace>
  <inkml:trace contextRef="#ctx0" brushRef="#br0" timeOffset="133418">15887 13637 8191,'-11'-6'0,"10"1"5063,10 35-5063,5-14 1409,0 15 0,4 4-1409,6-6 0,4 2 0,6 16 0,3 4 0,-6-16 0,1-1 0,0 0 59,-1 0 1,-1 1 0,0-1-60,7 12 0,0-1 0,-5-6 0,1 2 1811,-6-5 1,0 3 0,0-1-1812,0-2 0,-1-1 0,1 1 0,8 11 0,2 3 0,-1-1-971,1-2 1,-1 0 0,-1-1 970,-6-7 0,-1-2 0,2 1 0,6 7 0,3 0 0,-4 0-292,-6-3 0,-3-1 0,2 0 292,4 1 0,1 0 0,-1 2 455,4 12 0,-1 3 0,-3-6-455,0-7 0,-1-2 0,2 8 0,-4-6 0,-11-20 505,-6-6-505,-11-14 3108,-7-1-3108,-10-11 1193,-14 4-1193,-2-10 505,-9 4-505,13 1 0,4-4 0,27 14 0,19 20 0,11-6 0,5 11 0,1-22 0,-16-6 0,10-19 0,-15 6 0,-4-13 0,1 10 0,-12 5 0,10-2 0,-11-2 0,7-1 0,-8 4 0,4 2 0</inkml:trace>
  <inkml:trace contextRef="#ctx0" brushRef="#br0" timeOffset="134214">22321 13133 8191,'24'-12'0,"4"-1"5063,8-7-5063,-8 4 2818,-4 5-2818,-12 5 0,-1 1 0,-6 5 0</inkml:trace>
  <inkml:trace contextRef="#ctx0" brushRef="#br0" timeOffset="134831">22552 13029 24575,'1'-6'0,"-6"16"0,-22 14 0,-8 25 0,-6-2-375,21-21 1,1 1 374,-15 18 40,10-14 1,-1 3-41,0 2 0,-2 2 0,-3 5 0,-1 0-852,-1 2 0,0-2 852,5-3 0,0-1 0,-2 0 0,0 0 0,3 6 0,-2 3 0,1-8 0,-4 2 0,0 0 0,0 3 0,-1 1 0,-2 1 0,2-7 0,-1 2 0,-1 0 0,0-1 0,-10 10 0,0-1 0,1 0-888,8-7 0,1 0 0,0-1 888,1-2 0,0-1 0,3-1 0,-4 6 0,1 0-129,0-4 0,-3 2 1,1-1 128,5-3 0,0 0 0,0 1 0,-6 6 0,-1 2 0,3-3 0,-1 7 0,2-2 0,1 2 0,1-1-172,7-10 1,0 0 171,-4 13 0,0 0 692,4-6 1,1-3-693,6-6 0,1-2 0,-3 10 2777,0-22-2777,17-9 1032,-12 2-1032,8-5 571,0-10-571,-5-14 0,10 0 0,-5-2 0</inkml:trace>
  <inkml:trace contextRef="#ctx0" brushRef="#br0" timeOffset="135166">20422 15628 24575,'0'15'0,"0"2"0,0 20 0,0-3 0,0 13 0,0-9 0,4-3 0,2-10 0,0-5 0,4-14 0,8-1 0,-4-5 0,19-20 0,-16 9 0,19-23 0,-9 20 0,5-4 0,-11 12 0,-11 1 0,-5 5 0</inkml:trace>
  <inkml:trace contextRef="#ctx0" brushRef="#br0" timeOffset="136130">16750 17036 8191,'-1'5'0,"19"1"5063,2 0-5063,22-1 2818,-19-5-2818,7 0 1719,-14 0-1719,4 0 6784,-4 0-6784,5-5 0,-10 4 0,-2-4 0</inkml:trace>
  <inkml:trace contextRef="#ctx0" brushRef="#br0" timeOffset="136500">17150 16882 24575,'0'35'0,"0"-1"0,0 3 0,0-3 0,0 6 0,0 2 0,0 3 0,0-5 0,0 1 0,0 3 0,0 0 0,0-2 0,0-7 0,0-6 0,0 0 0,5-23 0,-4-26 0,4 14 0,-5-19 0</inkml:trace>
  <inkml:trace contextRef="#ctx0" brushRef="#br0" timeOffset="136818">19511 17215 24575,'57'-19'0,"1"0"0,-19 5 0,-5 3 0,-1 0 0</inkml:trace>
  <inkml:trace contextRef="#ctx0" brushRef="#br0" timeOffset="137747">20562 16706 24575,'-6'11'0,"-5"4"0,10 2 0,-5 12 0,6-5 0,0 5 0,0-13 0,0 4 0,0-3 0,0 0 0,0-7 0,0-5 0</inkml:trace>
  <inkml:trace contextRef="#ctx0" brushRef="#br0" timeOffset="137931">20397 16895 24575,'25'-14'0,"14"-9"0,-10 4 0,2-1 0,-2 1 0,-2 1 0,18-16 0,-25 19 0</inkml:trace>
  <inkml:trace contextRef="#ctx0" brushRef="#br0" timeOffset="138132">20755 16658 24575,'9'38'0,"-7"-5"0,6 12 0,-8-19 0,5-6 0,-4-5 0,-1-3 0,-1-2 0,-4-5 0</inkml:trace>
  <inkml:trace contextRef="#ctx0" brushRef="#br0" timeOffset="139315">17470 16586 24575,'16'0'0,"9"0"0,25 0 0,-8 0 0,6 0 0,-2 1 0,5-1 0,-1-1-551,-5-2 1,-1-1 0,4-1 550,0 1 0,5 1 0,0-1 0,-1 0-662,13-1 1,0 0 0,2-1 661,-7-1 0,2-2 0,1 0 0,1 3 0,0 3 0,1 4 0,-1-1 0,-3-3 0,5-7 0,-4-2 0,-1 3 0,-6 7 0,-2 2 0,-3-1 0,0-5 0,-1 0-244,-1 4 1,2 3-1,1 0 244,-3-1 0,0 0 0,2 0 0,16 0 0,3 1 0,-5-2-521,-17-3 0,-2 0 0,-2 1 521,17 2 0,-6-1 0,10-9 473,-28 11 1,1 0-474,-2-4 0,-1-1 1096,1 5 1,-1-2-1097,9-6 803,-14 8-803,-18 0 1986,4-5-1986,-4 4 0,0-4 0,0 5 0,-10-5 0,2 4 0,-7-4 0</inkml:trace>
  <inkml:trace contextRef="#ctx0" brushRef="#br0" timeOffset="139651">20374 16299 24575,'11'0'0,"0"4"0,8 10 0,6 7 0,-3 0 0,9 5 0,-23-8 0,5 6 0,-13-8 0,0-1 0,0-4 0,-19 16 0,5-1 0,-24 13 0,15-16 0,-26 4 0,32-19 0,-13 5 0</inkml:trace>
  <inkml:trace contextRef="#ctx0" brushRef="#br0" timeOffset="140598">17465 16364 24575,'-4'23'0,"-4"5"0,-11 6 0,-3 9 0,-3-10 0,5 3 0,10-14 0,5-2 0,5-8 0,0 3 0,14-4 0,15-6 0,26 0 0,-4-5 0,4 0 0,-24 0 0,-2 5 0,-13-4 0,4 9 0,-8-9 0,-2 9 0,-5 0 0,-5-3 0,0 2 0</inkml:trace>
  <inkml:trace contextRef="#ctx0" brushRef="#br0" timeOffset="142549">18302 8823 8191,'5'-6'0,"11"11"5063,2 6-5063,20 26 0,-17-12 0,0 3 0,14 23 0,-14-21 0,-4-1 0,-6 9 2818,3-3-2818,-12-10 1719,4 0-1719,-6-28 6784,-15-19-6784,11-19 0,-21-19 0,23-4 0,-3 19 0,0-1 0,4 2 0,2-1 0,2-1 0,2 2 0,4-13 0,5 33 0,-6 15 0,-4 9 0</inkml:trace>
  <inkml:trace contextRef="#ctx0" brushRef="#br0" timeOffset="143215">19202 8816 8191,'5'-16'0,"0"8"5063,51-24-5063,-19 19 0,2-1 0,-2-5 0,2-1 1197,6 2 0,-2 3-1197,5 3 1778,-14-3-1778,-11 14 1650,-23 5 1,3-2 0,-9 7 0</inkml:trace>
  <inkml:trace contextRef="#ctx0" brushRef="#br0" timeOffset="143433">19329 8930 24575,'38'-15'0,"12"-5"0,-12-1 0,3-2 0,-1 2 0,-1 1 0,-6 5 0,-3 1 0,11-8 0,-31 21 0,-5-4 0</inkml:trace>
  <inkml:trace contextRef="#ctx0" brushRef="#br0" timeOffset="144282">20681 7622 8191,'-5'-6'0,"4"-4"5063,-9 9-5063,4-4 2818,-5 5-2818,-4 0 1719,-4 18-1719,-6 0 6784,1 20-6784,0-4 0,13 0 0,2 3 0,2-1 0,3-1 0,-3 0 0,4 0 0,15 21 0,10-21 0,5-11 0,11-1 0,-8-17 0,28-21 0,-31 12 0,10-12 0</inkml:trace>
  <inkml:trace contextRef="#ctx0" brushRef="#br0" timeOffset="144548">20914 7786 24575,'-6'19'0,"1"-10"0,5 24 0,5-20 0,6 7 0,5-14 0,0-6 0,0-6 0,-10-9 0,-1-6 0,-21-7 0,-6 4 0,-7 7 0,8 11 0,11 6 0</inkml:trace>
  <inkml:trace contextRef="#ctx0" brushRef="#br0" timeOffset="144864">21057 7704 24575,'30'24'0,"-6"-2"0,1-2 0,-5 1 0,-8-8 0,7-18 0,-12-12 0,16-29 0,-16 10 0,0-1 0,4 5 0,1 0 0,5-29 0,-10 29 0,2 26 0,-7 6 0,2 1 0,-4 4 0</inkml:trace>
  <inkml:trace contextRef="#ctx0" brushRef="#br0" timeOffset="145599">21553 7119 24575,'-11'-1'0,"5"2"0,-5 19 0,9 46 0,-1-24 0,0 2 0,2 4 0,2 0 0,3-5 0,1-5 0,-3 8 0,25-3 0,-13-11 0,17-3 0,-9-23 0,-10-2 0,-3-9 0</inkml:trace>
  <inkml:trace contextRef="#ctx0" brushRef="#br0" timeOffset="145849">21790 7216 9830,'5'-1'0,"1"14"5103,15 11-5103,-3 7 2561,9-3-2561,-16-11 0,-2-5 0,-9-7 0</inkml:trace>
  <inkml:trace contextRef="#ctx0" brushRef="#br0" timeOffset="146016">21887 7255 9434,'-4'-6'0,"-10"14"5117,-3 6-5117,1 6 2626,-2-2-2626,16-3 1551,-20 11-1551,14-7 0,-6-1 0,9-13 0</inkml:trace>
  <inkml:trace contextRef="#ctx0" brushRef="#br0" timeOffset="146206">21997 7312 24575,'5'27'0,"-4"-6"0,4-5 0,-5-5 0,0-1 0,0-4 0,0-1 0</inkml:trace>
  <inkml:trace contextRef="#ctx0" brushRef="#br0" timeOffset="146632">22202 7108 24575,'0'26'0,"0"-4"0,0-11 0,5 4 0,10-8 0,7 2 0,6-26 0,2-11 0,15-12 0,-17 8 0,-1 6 0,-4 21 0,-14 23 0,-9 36 0,1-11 0,-2 3 0,-10-5 0,-2 1 0,7 2 0,-3-3 0,-22 3 0,20-34 0,7-10 0</inkml:trace>
  <inkml:trace contextRef="#ctx0" brushRef="#br0" timeOffset="146882">22553 6680 24575,'21'17'0,"-3"1"0,11 35 0,-17-17 0,-2 5 0,-1 2 0,-2 5 0,-2-1-1148,-5 18 1,-5-2 1147,-4-6 0,-6-6 0,-4-13 0,-4-7 0,-26 2 0,18-15 0,3-1 0,-5 2 0,0-3 0</inkml:trace>
  <inkml:trace contextRef="#ctx0" brushRef="#br0" timeOffset="147350">20289 8744 24575,'36'-34'0,"-9"12"0,4 1 0,10-1 0,10-2-1639,-7 3 1,10-3-1,5-2 1,3-1 0,-2 0-1,-5 3 1266,5-2 1,-3 2-1,0-1 1,8-4 372,-16 6 0,5-3 0,3-2 0,3-2 0,1 0 0,-1 0 0,-2 0 0,-4 3 0,-5 1-38,7-2 0,-6 2 1,-2 1-1,0-1 0,3-4 38,-3 0 0,3-3 0,1-3 0,0 0 0,-1 1 0,-3 2 0,-4 3 324,7-3 1,-4 3-1,-3 2 1,-1-1-325,10-12 0,-3-1 0,-6 10 0,-5 9 0,-14 15 0,-37 39 0,7-13 0,-12 15 0</inkml:trace>
  <inkml:trace contextRef="#ctx0" brushRef="#br0" timeOffset="148232">21034 8911 24575,'15'5'0,"1"3"0,0 3 0,-6 5 0,8 9 0,-15-2 0,10 1 0,-22-13 0,0 3 0,-6-12 0,-2 13 0,-8-13 0,-23-13 0,-1-12 0,-2-17 0,26 7 0,12 8 0,13 9 0,0 1 0,34-9 0,-4 2 0,6-2 0,11 0 0,7-1 0,0-1 0,-4 1 0,-1 0 0,1-1 0,7-4 0,1-1 0,-5 3 0,-4 2 0,-8 1 0,7-12 0,-34 20 0,-19 11 0,-1 1 0,0 5 0,2 0 0</inkml:trace>
  <inkml:trace contextRef="#ctx0" brushRef="#br0" timeOffset="148581">21703 9125 24575,'26'11'0,"-3"0"0,-2 0 0,-6-5 0,-4 3 0,0-8 0,-1 4 0,-4-5 0,-1 0 0</inkml:trace>
  <inkml:trace contextRef="#ctx0" brushRef="#br0" timeOffset="148766">21862 8977 24575,'-23'43'0,"-2"1"0,-5 9 0,7-15 0,1-1 0,14-21 0,-7 1 0,13-11 0,-7 0 0</inkml:trace>
  <inkml:trace contextRef="#ctx0" brushRef="#br0" timeOffset="149566">22309 8260 8191,'11'0'0,"0"0"5063,-5 14-5063,3 3 2818,-12 10-2818,1-6 1719,-13-5-1719,-11-4 6784,-6-6-6784,-5 0 0,9-24 0,6 4 0,15-24 0,1 0 0,13-2 0,7-3 0,4 3 0,5 0 0,12-11 0,5 2-670,-5 16 1,1 4 669,2 3 0,0 3 0,17-10 0,3-1 0,-9 4 0,-13 2 0,-12 9 0,-18-1 0,-1 13 0,-5-3 0</inkml:trace>
  <inkml:trace contextRef="#ctx0" brushRef="#br0" timeOffset="150000">22627 8170 24575,'5'11'0,"16"10"0,2 4 0,10 4 0,-12-5 0,-1-4 0,-4-2 0,-4-1 0,-3-5 0,-9-7 0</inkml:trace>
  <inkml:trace contextRef="#ctx0" brushRef="#br0" timeOffset="150434">22861 8209 24575,'-8'48'0,"5"0"0,-9-13 0,-2 3 0,6 2 0,0 4 0,-5 1 0,-3 3 0,1 1-556,1-4 1,1 1 0,0-1 555,0 6 0,0-1 0,0-3 270,-6 0 0,1-5-270,0 16 275,-2-32-275,4-10 0,8-7 0,-2-9 0</inkml:trace>
  <inkml:trace contextRef="#ctx0" brushRef="#br0" timeOffset="153048">17425 8424 24575,'0'31'0,"15"14"0,3-3 0,10 15 0,-6-7 0,2 6 0,-7-14 0,0 1 0,2 5-2147,1 3 0,3 4 0,0 1 0,-1-1 2147,2 6 0,0-1 0,2 3 0,-5-12 0,1 5 0,1 0 0,-1-2 0,-1-4 0,3 4 0,-1-5 0,1 3 0,-2-5 0,1 3 0,0-1 0,1-1 455,5 8 1,0-2-1,1-2-455,-1-8 0,1-2 0,-2 0 0,-1 2 0,0-1 0,-3-3 0,1-2 0,-2-7 0,5-1 1523,-26-14-1523,17 2 0,-12-6 0,9 9 4616,-4-5-4616,1 0 1083,-1 0-1083,-1-6 0,-1-4 0,-4 4 0,4-9 0,-4 4 0,9-5 0,7-9 0,23-22 0,-14 12 0,3-2 0,8-10 0,3-2 0,10 3 0,1 3-670,-14 3 1,0 2 669,3 2 0,-2 1 0,-11 5 0,0 0 0,8-4 0,5-1 0,1-1 0,3-3 0,2 0 0,3-1-1106,-2 3 1,4-1-1,1 1 1,-3 1 1105,6-2 0,-1 1 0,0 1 0,-9 5 0,1 0 0,-1 1 0,0 1-544,9-2 0,-1 1 1,1 0 543,-7 1 0,1-1 0,0 0 0,0 1 0,0-1 0,0 0 0,0 1 0,0-1 0,-2 1 0,0-1 0,0 1 0,-3 0 0,4-2 0,-2 2 0,-2-1 0,17-5 0,-6 1 0,-17 6 0,-2-1-122,13-4 0,0-2 122,-4 1 0,1 0 0,-9 3 0,2-1 0,1 0 0,1-2 0,1-1 0,-1 1 0,0 2 0,-1 0 0,1-1 0,4-2 0,1 0 0,0 1 0,-4 1 0,-1 2 0,1-1-182,1 0 0,-1-1 0,-2 2 182,7-4 0,-3 1 0,2 1 0,-3 0 3694,9-5-3694,-21 7 0,3-1 0,4-1 0,1-1 538,-4 1 1,1 1-539,2-1 0,-3 1 0,9-5 162,-17 7 0,1-1-162,-1 1 0,0 0 0,5-2 0,1-1 0,-3 1 0,-2 1 0,13-1 0,-15-6 2043,-15 15-2043,-3-8 0,-1 4 0,0-5 1044,-5-1-1044,11-17 0,-14 10 0,16-26 0,-17 0 0,1 6 0,0-4 0,-3-8 0,0-2-962,0 10 0,0-3 1,0 2 961,0-13 0,0 0 0,0-5 0,0 1-286,0 16 0,0-1 286,-3-2 0,-2-4 0,0 0 0,1 3 0,0 0 0,-3-2-784,-2 4 0,-4-1 1,1-1-1,2 4 784,3-2 0,2 3 0,-2-1 0,-7-6 0,-3 0 0,1 3-404,0-10 0,1 1 404,4 11 0,0-1 0,-3 0 0,-6 1 0,-4 1 0,4 1 0,2-16 0,2 3 0,-3 13 0,0 2 1072,2 6 0,4 4-1072,4 3 512,-12-2-512,9 16 3552,1 13-3552,-1-7 1192,1 13-1192,-4-4 0,-2 9 0,-13 4 0,-4 13 0,-14-1 0,-3 7 0,2-9 0,-7-1 0,14-4 0,-1 0 0,-5 0-413,1 0 0,-4 0 1,-3 0-1,-3 2 413,-2 0 0,-5 1 0,-2 1 0,0 0 0,1 0-958,3 0 1,-1-1-1,1 1 1,-2 0-1,-2 1 958,11-2 0,-2 0 0,-2 1 0,1 0 0,-1 0 0,1 1 0,3-2 0,-2 2 0,1 0 0,1-1 0,1 0 0,0 1 0,-1 0-776,-2 2 1,-2-1 0,1 1 0,1 0 0,1 0 0,2-1 775,-11 5 0,4-1 0,0 0 0,0 0 0,-1 1 0,-1 0 0,1 0 0,4-1-279,-2 3 0,3-1 0,-2 0 279,1-2 0,-3 1 0,0 0 0,1 0 0,7-1 0,2 1 0,0 0 0,-1 1-290,-7 1 1,-3 1 0,2-1 0,5 0 289,5-1 0,3 0 0,1 0 0,0 0 0,1 0 0,3 0 1257,-5 2 1,4-1-1258,4-1 0,3-2 4909,-17 15-4909,38-22 1451,5-10-1451,-8 8 0,9-12 0,-8 6 0</inkml:trace>
  <inkml:trace contextRef="#ctx0" brushRef="#br1" timeOffset="184881">18228 17943 8191,'5'-11'0,"-13"5"5063,-7 1-5063,-8 10 2818,-10 7-2818,2 13 1719,8-5-1719,4 8 6784,14-16-6784,5 3 0,5 1 0,15 13 0,19 7 0,-13-15 0,1 0 0,26 12 0,-18-12 0,-12-6 0,-12 0 0,-5 2 0,-22 19 0,-1-8 0,-23 8 0,13-15 0,-26 6 0,1-8 0,10-9 0,0-1 0,-12-1 0,0-12 0,37-12 0,5 3 0,6-2 0,6 10 0</inkml:trace>
  <inkml:trace contextRef="#ctx0" brushRef="#br1" timeOffset="185381">18497 18056 24575,'-5'-6'0,"-15"1"0,6 10 0,-19 23 0,17 17 0,1 16 0,6-11 0,27-4 0,4-27 0,11-1 0,6-2 0,-3-9 0,1-4 0,10 2 0,0-4 0,-12-5 0,-3-2 0,16-11 0,-24 2 0,-9 3 0,-9 6 0,-2 1 0</inkml:trace>
  <inkml:trace contextRef="#ctx0" brushRef="#br1" timeOffset="185798">18920 18150 8191,'6'-11'0,"-2"0"5063,-9 5-5063,-5 1 2818,-7 5-2818,-6 19 1719,-3 7-1719,11 16 6784,2-6-6784,22-15 0,2-12 0,10-9 0,-3-9 0,-2 7 0,-4-7 0,-1 9 0,7 12 0,3 4 0,4 6 0,-5-8 0,-5-7 0,-9-17 0,-1 8 0,-5-7 0</inkml:trace>
  <inkml:trace contextRef="#ctx0" brushRef="#br1" timeOffset="186034">19097 17716 24575,'-6'11'0,"22"46"0,-8-12 0,0 6 0,4-5 0,3 2 0,-2-2-1095,3 9 1,-2-4 1094,-4-4 0,0-5 0,14 4 703,-22-20-703,12 1 90,-7-20 0,0 3 0,-2-10 1</inkml:trace>
  <inkml:trace contextRef="#ctx0" brushRef="#br1" timeOffset="186230">19476 18049 24575,'6'49'0,"4"-15"0,-1-5 0,5-17 0,-8 3 0,0-9 0,-2-1 0</inkml:trace>
  <inkml:trace contextRef="#ctx0" brushRef="#br1" timeOffset="186349">19531 17928 8191,'-6'-6'0,"2"1"0</inkml:trace>
  <inkml:trace contextRef="#ctx0" brushRef="#br1" timeOffset="186865">19724 18133 24575,'15'-6'0,"6"-7"0,9 4 0,-2-1 0,26 10 0,-2 0 0,9-7 0,-13-4 0,-23-2 0,-9-12 0,-10 3 0,-6 4 0,-11 4 0,-2 40 0,2 14 0,7-9 0,2 5-242,1 6 0,2 5 242,6 0 0,2 4 0,0 1-388,-3 5 0,0 1 1,0 0 387,4-2 0,1-1 0,-4-3 0,-2 11 0,-9-11 0,-17-15 0,-18-48 0,11-9 0,1-5 0,-10-23 0,-4-3 114,33 27 0,-1 16 0,9 3 0</inkml:trace>
  <inkml:trace contextRef="#ctx0" brushRef="#br1" timeOffset="187481">18421 18687 8191,'-2'-7'0,"44"-10"1539,-5 5 1,5 1-1540,0 0 0,4 0 0,2 0 0,1-1 0,2 0 0,4 0 0,-6 1 0,4-1 0,2 0 0,2 0 0,-1 0 0,6-2 0,0 0 0,2-1 0,1 1 0,0-1-204,-4 1 1,2 0 0,0-1 0,0 1-1,-1 0 1,-3 0 203,-1 1 0,-1 1 0,-1-1 0,-2 1 0,-1 1 0,7-2 0,-1 0 0,-3 2 0,-8 0 1077,-1-2 0,-7 2-1077,14-3 4017,-57 21-4017,-44 11 0,16 3 0,1 0 0,-3 0 0,-2 2 0</inkml:trace>
  <inkml:trace contextRef="#ctx0" brushRef="#br1" timeOffset="187849">19019 18978 8191,'19'-14'0,"16"-4"0,12-3 0,-4 1 0,5-3 0,3-2 0,0 3 0,1 1 0,-1 2 0,3 0 0,4-1 110,-1-1 1,4-1 0,3-1 0,1 0-1,-1 2 1,-2 1-111,-7 4 0,-1 2 0,0 1 0,-1 1 0,1-1 0,0-1 178,5-2 1,0-1-1,1 1 1,0-1-1,-3 1 1,-1 1-179,13-3 0,-2 2 0,-4 1 0,-6 0 0,10-4 0,-11 4 2888,3 0-2888,-79 15 0,18 0 0,-24 0 0</inkml:trace>
  <inkml:trace contextRef="#ctx0" brushRef="#br1" timeOffset="214317">12517 16827 8191,'15'0'0,"-3"0"5063,7 0-5063,-7 0 2818,3 0-2818,-4 5 1719,0-4-1719,-5 9 6784,3-9-6784,2-1 0,24-33 0,2 3 0,4-4 0,5-3 0,3-2-1159,-7 8 0,3 0 0,1 2 1159,-4 4 0,0 1 0,5 0 0,7-2 0,5-2 0,3 0 0,0 2 0,-2 1 0,0 2 0,1-1 0,2 0 0,-8 2 0,2-1 0,1 0 0,-3 2 0,-2 2 0,12-3 0,-4 3 0,-8 2 0,-2-5 0,-20 13 0,-53 46 0,-28-1 0,-8 0 0,25-7 0,0 0 0,-13 2 0,-1-1 0</inkml:trace>
  <inkml:trace contextRef="#ctx0" brushRef="#br1" timeOffset="214614">12894 17095 8191,'39'0'0,"-2"-23"0,7-8 657,4 8 0,7-1 0,-2-3-657,-6-4 0,-1-2 0,2-2 678,-5 4 1,3-1 0,-1 0 0,-6 5-679,7-4 0,-4 3 1035,6-7 0,-7 8-1035,-14 20 0,-22 5 0,-5 11 0</inkml:trace>
  <inkml:trace contextRef="#ctx0" brushRef="#br1" timeOffset="-213463.73">16083 8342 8191,'-17'-8'0,"7"-2"5063,11-10-5063,9-6 0,12-10 0,9-6 0,2 8 0,6-2 0,4-1 171,-1 1 0,3-2 0,3-1 0,1 0-171,-2 4 0,3-1 0,2 1 0,-1 0 0,-2 2-210,6-3 1,-2 1-1,0 2 1,0 0 209,-3 1 0,1 1 0,-1 1 0,-3 2 0,3-1 0,-2 3 0,1 0 1266,5 0 1,2 0 0,-2 2-1267,-4 4 0,-2 1 0,0 0 0,-3-1 0,-1 1 0,-4 3 0,-3 5 0,-6 2 0,-5-6 0,-21 15 0</inkml:trace>
  <inkml:trace contextRef="#ctx0" brushRef="#br1" timeOffset="-213197.73">17765 7171 8191,'15'-26'0,"-1"8"5063,2 7-5063,8 9 2818,31-4-2818,-2 6 0,-17 9 0,-1 1 0,1 0 1719,-8 19-1719,-18-12 0,-4 0 6784,-6-2-6784,-11 1 0,-5-3 0,-5 4 0,0-3 0,1-1 0,-1 1 0,-16 8 0,4-3 0,3-3 0,13-7 0</inkml:trace>
  <inkml:trace contextRef="#ctx0" brushRef="#br1" timeOffset="-203633.73">18652 17555 24575,'-5'-6'0,"-1"1"0,-14 5 0,2 0 0,-8 0 0,5 0 0,1 6 0,-26-4 0,-5 12 0,6-8 0,-3 0 0,9 5 0,-1 0 0,-17 4 0,-2-1 0,3-2 0,0 2 0,-4 10 0,1 1 0,3-8 0,2 2 0,8 12 0,6 0 0,-11-1 0,11 4 0,25-22 0,-2 8 0,-3 6 0,-6 11 0,10-5 0,-9 18 0,7 4 0,-4 3 0,9-23 0,3-1 0,2 10 0,2-3 0,6 6 0,13 0 0,3 9 0,6-11 0,-2-10 0,-6-14 0,7 2 0,7 2 0,17 5 0,13-5 0,-22-8 0,0 0 0,-3-2 0,2-1 0,14 2 0,3-2 0,-9-3 0,3-2 0,16 3 0,3-2-1185,1-8 1,-2 0 1184,-11 4 0,0 0 0,-7-4 0,2-1 0,-3-1-563,8 2 0,1-2 563,-2-2 0,3-2 0,-1 1-142,-7 3 0,0 1 0,3-1 142,2-4 0,4-2 0,1 0 0,-3 2 0,6 4 0,-2 1 0,2-2-219,-9-2 0,2-2 0,0-1 0,-2 2 219,6 0 0,-2 1 0,-4-1 0,4-2 0,-4 0 0,0 2 0,-5 0 0,2-4 1025,-10 4 0,3-2-1025,-5-5 0,2-2 0,14-2 0,2-2 0,-8 0 0,-2-1 0,-8 3 0,-2 0 1176,13-10-1176,-18 10 487,0-4-487,3-1 0,5-6 0,-11 8 1084,-6 2-1084,-8 2 0,-1 3 0,-4-4 0,7-7 0,-7 5 0,4-11 0,-7 12 0,-4-3 0,0 8 0,0-17 0,-4 10 0,-10-14 0,6 15 0,-27-9 0,25 14 0,-32-14 0,11 0 0,-7-1 0,-5 0 0,2 3 0,5 3 0,-4 0 0,2-5 0,8 8 0,0 4 0,13 1 0,2 13 0,-10-10 0,-7 4 0,-1-6 0,-1 1 0,2 0 0,5 5 0,-12-5 0,-1 5 0,-19-10 0,7 1 0,-3 5 0,-2-4 0,5 5 0,19 3 0,-2 0 0,2 1 0,-1 2 0,0 1 0,0 0 0,-26-6 0,24 8 0,0 0 0,2-3 0,0-1 0,-8 5 0,-2 0 0,0 0 0,1 0 0,9 0 0,1 0 0,-32 0 0,24-6 0,-9 5 0,9-5 0,0 0 0,13 4 0,-1-4 0,12 6 0,-9 0 0,9 0 0,-3 0 0,9 0 0,-9 0 0,11 0 0,-5 0 0</inkml:trace>
  <inkml:trace contextRef="#ctx0" brushRef="#br1" timeOffset="-180982.73">18440 9615 24575,'6'-5'0,"20"-9"0,6-9 0,6 5 0,2 0 0,16-10 0,-19 13 0,-2 2 0,-4-2 0,-6 7 0,-14 4 0,-6 4 0</inkml:trace>
  <inkml:trace contextRef="#ctx0" brushRef="#br1" timeOffset="-180697.73">18557 9722 8191,'4'0'0,"3"0"5063,38-15-5063,-9 4 0,3-3 0,17-11 0,2-3 0,-8 9 0,-1-1 0,3-2 0,-6 1 704,-10 4 1,-9 7-1,-22 5 1</inkml:trace>
  <inkml:trace contextRef="#ctx0" brushRef="#br1" timeOffset="-171482.73">17455 12104 8191,'15'-9'0,"27"-14"2132,-8 7 0,3 0-2132,1 3 0,1 0 1455,1-4 0,-3 2-1455,16 5 1815,-7-11-1815,-18 14 0,-21 2 0,3 5 0</inkml:trace>
  <inkml:trace contextRef="#ctx0" brushRef="#br1" timeOffset="-168464.73">18274 11947 24575,'0'-11'0,"-4"0"0,-2 5 0,-10 1 0,-1 5 0,0 5 0,-7 13 0,3 9 0,4 20 0,5-6 0,12 7 0,0-18 0,9-1 0,7-12 0,16-6 0,4-11 0,-3-11 0,-7-6 0,-2-17 0,-15-23 0,-1 17 0,-3-2 0,-3 2 0,-4 1 0,-3-3 0,0 3 0,3-10 0,-14 11 0,9 14 0,0 39 0,2 11 0,11 25 0,6 10 0,3-2 0,2 1 0,-3-13 0,0 2 0,1-3 0,8 6 0,-2-7 0,0 1 0,-10-32 0</inkml:trace>
  <inkml:trace contextRef="#ctx0" brushRef="#br1" timeOffset="-168284.73">18599 12118 24575,'11'21'0,"1"0"0,-1-4 0,-3-7 0,-4-5 0</inkml:trace>
  <inkml:trace contextRef="#ctx0" brushRef="#br1" timeOffset="-168148.73">18632 11966 8191,'-5'-11'0,"4"2"0,-4 9 0</inkml:trace>
  <inkml:trace contextRef="#ctx0" brushRef="#br1" timeOffset="-167883.73">18753 12015 24575,'22'19'0,"3"2"0,-9-3 0,-4-1 0,-3 0 0,-14-11 0,4-57 0,5 10 0,2-2 0,1-1 0,0 1 0,2 2 0,0 9 0,2 18 0</inkml:trace>
  <inkml:trace contextRef="#ctx0" brushRef="#br1" timeOffset="-166999.73">18992 11683 8191,'5'-1'0,"2"6"5063,9 8-5063,-3-2 2818,-3 0-2818,0-10 1719,-9-1-1719,4-10 6784,-10 3-6784,-1-7 0,-5 12 0,5 2 0,6 6 0,6 5 0,5-5 0,-5 4 0,3-9 0,-3-1 0,5-6 0,0-5 0,4 5 0,6 6 0,-4 10 0,7 3 0,-17 7 0,7-2 0,-13-7 0,4-2 0</inkml:trace>
  <inkml:trace contextRef="#ctx0" brushRef="#br1" timeOffset="-165915.73">19857 11674 8191,'0'-11'0,"0"0"5063,-5 5-5063,-1 1 2818,-5 5-2818,0 5 1719,-8 9-1719,-3 14 6784,-14 11-6784,12 0 0,3-4 0,26-14 0,2-5 0,37-10 0,-5-1 0,7-5 0,-19 9 0,-27 7 0,-10 3 0,3 5 0,-7-10 0,17-4 0,-6 0 0,29-9 0,-10 18 0,18-5 0,-21 8 0,-4-6 0,-4-10 0,-9-1 0,8-5 0,-9 0 0</inkml:trace>
  <inkml:trace contextRef="#ctx0" brushRef="#br1" timeOffset="-165613.73">19566 11534 10155,'6'17'0,"5"1"5080,0 8-5080,10 2 626,-4-14 1,-3 0 0,-10-9 0</inkml:trace>
  <inkml:trace contextRef="#ctx0" brushRef="#br1" timeOffset="-164465.73">20585 11787 8191,'-15'0'0,"3"0"5063,-8 0-5063,3 0 2818,1 5-2818,6 13 1719,5-4-1719,5 13 6784,9-5-6784,3 1 0,9 4 0,-4-5 0,-7-1 0,-5-4 0,-5-2 0,0-4 0,-22 3 0,6 2 0,-18 0 0,15-6 0,4-5 0,0-16 0,8-18 0,3-14 0,6 10 0,4 7 0</inkml:trace>
  <inkml:trace contextRef="#ctx0" brushRef="#br1" timeOffset="-164147.73">20631 11697 8191,'9'-17'0,"-1"1"5063,2 14-5063,-1 12 2818,-7 15-2818,2 10 1719,-4 12-1719,9 10 0,-1-6 0,11-6 6784,2-13-6784,-4-22 0,2 2 0,-13-12 0,-1 0 0</inkml:trace>
  <inkml:trace contextRef="#ctx0" brushRef="#br1" timeOffset="-163732.73">20664 11870 8191,'6'-20'0,"4"8"5063,23-23-5063,16 20 0,-16 1 0,0 0 0,19 6 2818,-7 14-2818,-24 1 1719,0 10-1719,3 14 6784,-11 2-6784,-1-2 0,-12-7 0,-6-27 0,5-21 0,-6-16 0,22-18 0,-1 2 0,14 16 0,-6 8 0,1 22 0,-12 5 0,-1 5 0</inkml:trace>
  <inkml:trace contextRef="#ctx0" brushRef="#br1" timeOffset="-162766.73">21249 11694 24575,'6'-5'0,"-1"-1"0,-10 0 0,4 10 0,-9 8 0,9 8 0,1-4 0,10-5 0,2-7 0,-2-13 0,-5 2 0,-10-3 0,-5 11 0,-2 10 0,2 15 0,14-6 0,12-2 0,15-18 0,6-8 0,0-19 0,-10 16 0,-6-14 0,-10 24 0,-5 5 0,3 3 0,-3 8 0,5-9 0,4-1 0,6-10 0,1-2 0,3 0 0,-5-5 0,10 4 0,-7-4 0,4-4 0,-16-1 0,-19 0 0,-5 6 0,-8 10 0,1 17 0,13 2 0,-3 16 0,10 4 0,-1 8 0,2 5 0,7-1 0,1 1 0,-1 12 0,3-2 0,2-20 0,0-6 0,3 9 0,-10-29 0,-15-9 0,2-6 0,-3-1 0,5-4 0</inkml:trace>
  <inkml:trace contextRef="#ctx0" brushRef="#br1" timeOffset="-162500.73">21711 11365 24575,'15'34'0,"-8"9"0,11 5 0,-11-9 0,-1 3 0,-1 1 0,2 1 0,2-5 0,-2-2 0,-6 21 0,6-43 0,-7-10 0</inkml:trace>
  <inkml:trace contextRef="#ctx0" brushRef="#br1" timeOffset="-162133.73">21746 11720 24575,'26'-24'0,"-1"2"0,2-2 0,0 1 0,0 0 0,4-2 0,-3 1 0,1-9 0,-14 27 0,-14 8 0,4 45 0,4-5 0,-1-9 0,3 0 0,12 2 0,14-16 0,-14-15 0,18-16 0,-16-1 0,0 3 0,-14 7 0,-11 18 0,0 1 0,-7 5 0,6-10 0,-5-2 0</inkml:trace>
  <inkml:trace contextRef="#ctx0" brushRef="#br1" timeOffset="-161366.73">17979 12813 24575,'25'-16'0,"7"-6"0,3 12 0,8 1 0,6-3 0,5-1 0,6-1-1614,-8 2 0,4-1 0,3 0 0,2-1 0,2 1 1614,-6 1 0,2 1 0,3 0 0,0-1 0,1 1 0,0 0 0,-2 0-381,-4 0 1,-2 0 0,1 1 0,-1-1 0,2 0 0,1 1 0,3 0 380,-1 1 0,3 0 0,2 0 0,1 0 0,0 0 0,1 0 0,0 1 0,-2 0 0,-2 1-238,1 0 1,-1 0-1,-2 0 1,0 1-1,1 0 1,-1 0-1,2 0 1,2 0 237,-7 1 0,1 0 0,1 0 0,1 0 0,0-1 0,0 1 0,0 1 0,0-1 0,-2 1 0,0 0-325,8 0 0,0 1 0,0 0 0,-1 0 0,-1 1 0,-2-1 0,-1 0 0,-3-1 325,3-1 0,-3-1 0,-1-1 0,-3 1 0,0 1 0,-2 1 89,14 2 1,-1 2 0,-4-1 0,-7-1-90,8-8 0,-7 0 722,-3 4 1,-5 2-723,6 2 3494,-14-8-3494,-39 10 0,3 0 0,-9 0 0</inkml:trace>
  <inkml:trace contextRef="#ctx0" brushRef="#br1" timeOffset="-159099.73">21933 9797 24575,'5'-6'0,"1"1"0,30 45 0,-15-8 0,1 3 0,12 14 0,0 1-1528,-7-4 1,-1-3 1527,0-6 0,-3-4 0,2 1 718,-4-8-718,-8-6 0,-7-13 0,1 2 0</inkml:trace>
  <inkml:trace contextRef="#ctx0" brushRef="#br1" timeOffset="-158832.73">22241 9907 24575,'-7'20'0,"-11"6"0,0 4 0,2 25 0,-13-11 0,-3 2 0,17-13 0,2-1 0,-19 19 0,15-22 0,15-10 0,-2-11 0,4 1 0</inkml:trace>
  <inkml:trace contextRef="#ctx0" brushRef="#br1" timeOffset="-158217.73">22221 10166 24575,'0'-38'0,"13"-2"0,5 13 0,9 5 0,9-4 0,-13 20 0,15-9 0,0 13 0,2-15 0,6 15 0,-5-22 0,-2 12 0,3-17 0,-1 1 0,-14-6 0,-21 13 0,-5 3 0,-14 18 0</inkml:trace>
  <inkml:trace contextRef="#ctx0" brushRef="#br1" timeOffset="-157950.73">22574 10174 24575,'-11'0'0,"5"-5"0,1-1 0,20-9 0,18-12 0,6 5 0,11-9 0,-11 20 0,-1-10 0,-16 18 0,-5-10 0</inkml:trace>
  <inkml:trace contextRef="#ctx0" brushRef="#br1" timeOffset="-157465.73">22929 9718 24575,'6'11'0,"-1"-1"0,4 2 0,-2-1 0,13-3 0,11-23 0,-6-6 0,1-3 0,0 0 0,0-2 0,9-14 0,-2 2 0,-2 5 0,3 9 0,-28 46 0,-1 42 0,-5-13 0,0 8-614,0 2 1,0 7 0,0-1 613,0-10 0,0 0 0,0-1 0,1 1 0,1 0 0,-5-7-58,-8-2 0,-5-11 58,-7-15 0,-34-8 0,0-14 0,21-10 0,0-3 0,-22-13 0,17-3 0,26 9 0</inkml:trace>
  <inkml:trace contextRef="#ctx0" brushRef="#br1" timeOffset="-156799.73">23566 9293 24575,'-44'-48'0,"13"20"0,-6 5 0,-16 8 0,-4 2-1360,4-7 0,-5 1 1360,11 11 0,-6 3 0,-1 2 0,1 3 0,-12 3 0,0 5 0,-4 1-586,15-2 1,-4 1 0,-1 1 0,0 3 0,0 1 585,-1 5 0,0 4 0,0 1 0,1 0 0,2-1-661,-7 0 0,2-1 0,1 0 0,2 2 661,3 1 0,1 2 0,2-1 0,3 0 0,4-1 0,3 0 0,1 1-542,1 0 1,-1 2-1,3 0 542,-12 9 0,2 5-60,8-1 0,1 5 0,5 3 60,10 4 0,6 3 0,1 1 0,1-8 0,1 1 0,2 0 0,3-2 0,2 8 0,5-2 0,4-2 0,5 9 0,5-6 0,8 10 749,10-30 0,8-2-749,9 1 0,9-5 0,3-7 0,7-4 0,0-1 136,-9 1 1,0-2-1,3-3-136,-3-5 0,3-3 0,0-1 0,-3-1 0,4-1 0,-3-1 0,4-2 0,-8-3 0,4-1 0,1-1 0,1-2 0,-1-1 0,1-2 0,0-1 0,-1-1 0,2-1 0,1-1 0,-2 1 0,3-2 0,0-1 0,0 0 0,-2-1 0,-3 1-351,0-2 0,-1 1 1,-3-1-1,-1-1 1,-1-1 350,7-5 0,-1-2 0,-3-1 0,-4 1 0,-4-1 0,-5 1 0,-2-7 20,-6-4 0,-1-5 0,-1-3 0,-2 2-20,4-11 0,-2 1 0,-3-4 0,-7 7 0,-1-4 0,-4 0 0,-4 4 0,-4-4 0,-5 3 0,-5 4 0,-6-4 0,-8 8 0,-11 12 0,-7 9 0,-1 13 0,-5 6 0,-11-1 0,-5 3-273,11 2 1,-1 1 0,-6 4 272,2 4 0,-7 4 0,-2 1 0,0 1 0,3 0-110,-6 0 1,2 1-1,1 0 1,0 1-1,0 1 1,-1 1-1,4 0 1,5-1-1,-4 6 1,-1-1-1</inkml:trace>
  <inkml:trace contextRef="#ctx0" brushRef="#br1" timeOffset="-153084.73">25530 11424 8191,'-13'-16'0,"6"15"5063,-4 12-5063,9 28 0,-6-3 0,-1 6 0,8 9 0,0 4 651,-13 2 1,-1 0-652,13 3 0,0-3 0,-12-16 0,-1 1 935,7 15 1,3 0-936,-2-7 0,0-1 0,-3 8 0,1-2 3054,7-16 0,1-3-3054,-7 29 0,2-24 0,4-5 0,-4-12 0,16-18 1968,14-1-1968,16-5 0,20-11 0,6 8-3357,-2-7 1,2-3 3356,-14 2 0,0 1 0,-6 5 0,3 1 0,-2-3-476,-1-4 1,-1-3 0,-3 3 475,4 3 0,-1 1-227,10-3 1,-3 0 226,4-10 0,-10 18 0,-16-6 0,-6 3 5853,-4 4-5853,-13-9 2054,-7 9-2054,-3-9 189,-15 9 0,16-4 0,-7 5 0</inkml:trace>
  <inkml:trace contextRef="#ctx0" brushRef="#br1" timeOffset="-152731.73">26246 12211 8395,'17'-6'0,"5"1"5084,33 5-5084,-11 5 0,3 1 0,3 0 0,0 1 1129,-1-1 1,-3 1-1130,17 9 1765,-39-15-1765,-14 15 6400,-11 12-6400,-41 22 0,6-7 0,-8 2 0,-2-9 0,-7 1 0,2-1-252,7-3 1,2-1 0,0 0 251,-1 0 0,-1-1 0,8-3 161,-14 12 1,30-17-1,15-18 1</inkml:trace>
  <inkml:trace contextRef="#ctx0" brushRef="#br1" timeOffset="-147582.73">27150 12162 24575,'0'-10'0,"0"-1"0,0 0 0,0-4 0,13-3 0,0-4 0,15 0 0,-11 10 0,-1 3 0,-5 9 0,4 0 0,1 6 0,-4 0 0,10 14 0,-19 5 0,25 29 0,-19-21 0,0 2 0,9 0 0,2-1 0,9 18 0,3-20 0,-15-25 0,4 2 0,-4-18 0,7-12 0,-11-18 0,14-11 0,-19-5 0,-2-3 0,5 21 0,1 2 0,-5-15 0,-2 6 0,1 22 0,-6 68 0,-6 6 0,0 10 0,5-15 0,1 4 0,0 3 0,-2-3-1244,-5 15 0,-3-2 1,3 1 1243,4 1 0,4 1 0,-3-6 0,-4-4 0,-1-5 0,2-1 0,0-3 0,-3 13 0,-8-25 0,-4-5 0,-11-2 0,-8-9 0,-5-4 0,-22-6 1865,25-6 1,1-6-1866,-13-27 0,31-15 0,7-5 0,15 11 0,13-4 0,0 18 0,24-13 0,-4 18 0,2 5 0,-14 8 0,-12 6 0</inkml:trace>
  <inkml:trace contextRef="#ctx0" brushRef="#br1" timeOffset="-147147.73">28479 12184 8191,'25'-6'0,"-4"5"5063,24-6-5063,-20 7 0,-14 0 0,-6 0 0</inkml:trace>
  <inkml:trace contextRef="#ctx0" brushRef="#br1" timeOffset="-146950.73">28485 12289 24575,'26'-6'0,"5"-2"0,5 0 0,0-3 0,-16 10 0,-6-4 0</inkml:trace>
  <inkml:trace contextRef="#ctx0" brushRef="#br1" timeOffset="-145683.73">29289 12118 8191,'5'-11'0,"1"0"5063,5 0-5063,0 5 2818,-1 1-2818,1 5 1719,-5 17-1719,-1-8 6784,1 18-6784,-5 14 0,6 11 0,-7-17 0,0-1 0,0 11 0,0-13 0,0-31 0,-5-2 0,4-23 0,2-4 0,0 0 0,10 4 0,-10 13 0,13 0 0,-7 5 0,8 1 0,-3 19 0,0-6 0,-5 17 0,-2-9 0,-5 5 0,0-5 0,9-5 0,14-36 0,13-2 0,1-7 0,-4 20 0,-11 30 0,-5 7 0,-6 5 0,-5-3 0,-1-8 0,-4-7 0,4-5 0</inkml:trace>
  <inkml:trace contextRef="#ctx0" brushRef="#br1" timeOffset="-145249.73">30019 11880 10393,'9'-6'0,"11"18"5059,9 27-5059,-6 4 0,-2 5 0,-5-7 0,0 1 800,2 8 1,-1-1-801,-6-16 0,1-3 1571,15 28-1571,-4-18 4981,-6-6-4981,-3-23 0,-13-7 0,4-4 0</inkml:trace>
  <inkml:trace contextRef="#ctx0" brushRef="#br1" timeOffset="-144982.73">30316 12066 24575,'-25'48'0,"5"-18"0,-2 3 0,-9 8 0,-2 1 0,-4 1 0,1-2 0,7-9 0,3-4 0,-8 11 0,24-33 0,9 8 0,-4-7 0,15 3 0,-8-5 0,7-5 0</inkml:trace>
  <inkml:trace contextRef="#ctx0" brushRef="#br1" timeOffset="-144616.73">30847 12073 24575,'0'41'0,"0"2"0,0-17 0,0 10 0,0-9 0,0 3 0,0-14 0,0-1 0,-5-9 0,4-1 0,-4-5 0</inkml:trace>
  <inkml:trace contextRef="#ctx0" brushRef="#br1" timeOffset="-144447.73">30730 12210 8191,'14'-16'0,"16"-3"5063,16 4-5063,-12 9 0,-1 1 0,1-3 0,0 8 0</inkml:trace>
  <inkml:trace contextRef="#ctx0" brushRef="#br1" timeOffset="-144167.73">31453 12005 24575,'-19'5'0,"5"-1"0,-19 21 0,14-7 0,5 6 0,8 6 0,6-7 0,9 4 0,-2-16 0,16 8 0,3-16 0,9 16 0,-7-18 0,-9 5 0,-14-6 0</inkml:trace>
  <inkml:trace contextRef="#ctx0" brushRef="#br1" timeOffset="-143600.73">29188 12851 24575,'15'0'0,"1"0"0,14-7 0,2 0 0,9-7 0,-14 6 0,-3-3 0,-18 10 0,-1-4 0</inkml:trace>
  <inkml:trace contextRef="#ctx0" brushRef="#br1" timeOffset="-143398.73">29150 13017 24575,'21'0'0,"24"-9"0,-12 1 0,2-1 0,9-1 0,0-1 0,-8 2 0,-3 1 0,11 0 0,-34 8 0</inkml:trace>
  <inkml:trace contextRef="#ctx0" brushRef="#br1" timeOffset="-142616.73">31485 12629 8191,'3'0'0,"40"-24"2421,-10 14 1,4 0-2422,17-9 0,0 0 569,-8 9 0,-3 3 0,13-3 0,-30 10 0</inkml:trace>
  <inkml:trace contextRef="#ctx0" brushRef="#br1" timeOffset="-142433.73">31634 12713 24575,'38'0'0,"14"-15"0,3-3 0,-20 5 0,-2 1 0,3-5 0,-3 7 0,-23 8 0,-5-2 0</inkml:trace>
  <inkml:trace contextRef="#ctx0" brushRef="#br1" timeOffset="-138132.73">26756 11666 8191,'8'20'0,"-5"-9"5063,14 35-5063,-15-16 0,2 7 0,0 5 0,-3 16 0,-2 5 698,1-8 0,0 5 1,0 2-699,0-1 0,0 3 0,0 1 0,0-3 141,0-9 0,0-2 0,0-1 0,0 1-141,0 4 0,0 0 0,0-1 0,0-4 0,0-1 0,0-4 0,0-1 2446,0 14 0,0-4-2446,1-14 0,-2-3 0,-7 26 0,5-25 799,-5 9-799,8-5 0,0-2 1857,0-10-1857,0-14 1114,0 4-1114,0-4 0,0 0 0,0 0 0,5-6 0,10-4 0,19-1 0,0-4 0,2-2 0,28 1-563,-20 1 0,0-2 563,22-10-341,-9 10 0,8-1 341,-13-2 0,5-3 0,1 0 0,-2 1 0,6 1 0,-1 0 0,5-1-1067,-4 1 1,7-1-1,1-1 1,-1 1-1,-8 1 1067,2-1 0,-6 1 0,5 0 0,-4-1 0,6 0 0,3 0 0,-1 1 0,-3 1-729,4 2 0,-2 2 0,0 0 0,2-1 729,-13-3 0,2 0 0,0-2 0,1 1 0,0 0 0,-2 2-269,8 1 1,-1 1 0,0 2 0,0-2 0,0 1 268,0-2 0,1-1 0,0 0 0,-2 0 0,-3 0 0,-2 0 0,-2-1 0,-1 1 0,2 1 0,8 1 0,3 1 0,-1 0 0,-2-2-190,4-6 1,-3-2 0,3 2 189,-7 6 0,3 3 0,0-1 0,-2-2 0,6-6 0,-2-2 0,-1 3 614,-6 5 1,-1 2 0,-4-1-615,2-5 0,0-1 0,-10 3 0,3 0 0,-1 0 982,15-2 1,2-1-983,-10 2 0,2 1 0,-3-2 0,15-5 0,-4 1 0,-11 9 0,-3 0 0,-8-9 0,-4 0 0,11 7 2642,14-15-2642,-20 10 0,10-8 0,-32 3 1582,2 6-1582,-20-3 2492,11 0-2492,-8-11 1441,6-26-1441,-4 13 0,0-4 0,-4-13 0,0-2-702,7 4 0,-1 1 702,-8-3 0,-1 3 0,4 11 0,1 0-191,-1-18 0,1-4 191,0-2 0,1-3 0,-2 10 0,0-3 0,-1 3 0,2-10 0,-1 3 0,-4 2 0,-2 3 0,-2 16 0,-3 4 0,-4 2 0,-2 2 0,-13-27 0,-3 26 0,9 8 1376,1 7-1376,5 5 410,-6-6-410,3 13 0,4-4 0,-8 9 0,-14-4 0,4 0 0,-6 0 0,-12 4 0,-8 0 0,10-1 0,-5-1 0,-3 0 0,1 1-765,1 1 1,0 1-1,-2 1 1,-1-1 764,0 0 0,-3 0 0,0 0 0,-1 0 0,1 0 0,1 0 0,0 0 0,0 0 0,1 0 0,2 0-1069,-7 0 0,2 0 0,1 0 1,-1 0 1068,-1 0 0,-1 0 0,2 0 0,1 0 0,-3 0 0,3 0 0,-4 0-408,0 0 1,-4 0-1,-1 0 1,0 0 407,13 0 0,0-1 0,0 1 0,-1 0 0,-2 1 0,-2 0 0,-1 1 0,-3 0 0,1 1 0,-1 0 0,1-1-440,1 1 1,0-1 0,1 1 0,-1 0 0,0 0 0,0 0 439,-3 2 0,0 0 0,-1 0 0,1 1 0,1-1 0,2 0 0,-1-1 0,3-1 0,0 0 0,0 0 0,-2 1 0,3 0 0,-1 0 0,-2 1 0,1 0 0,2 0 0,1-1 33,2-1 1,2 0 0,1 0-1,0 0 1,-2 1-34,-7 2 0,-2 1 0,-1 0 0,2 1 0,3 0 157,1 1 0,1 1 1,3-1-1,1 0-157,-11-1 0,1-1 0,6 2 0,-4 6 0,2 1 392,12-9 1,-1-2 0,1 2-393,-13 6 0,3 0 0,5-3 0,4-1 3222,-10 1-3222,38-10 540,14 5 1,1-4 0,5 4 0</inkml:trace>
  <inkml:trace contextRef="#ctx0" brushRef="#br1" timeOffset="-136332.73">29327 8227 24575,'-16'-7'0,"1"1"0,-1 15 0,-11 17 0,9 0 0,-1 5 0,-12 11 0,-1 2-1391,4 1 0,0 0 1391,-5 7 0,-1 0 0,8-12 0,0 0 300,-4 10 1,-1 1-301,1-7 0,0-1 0,8-2 0,0-4 0,-18 13 0,31-25 0,-5-13 0,13-1 0,-8-5 2117,-7-1-2117,-1-5 64,-8 0-64,7-10 0,1-10 0,5 1 0,4-9 0,-1 21 0,8 14 0,-4 24 0,13 9 0,-6 4 0,12-18 0,-8-6 0,13-15 0,12-13 0,-1-4 0,2-2 0,14-11 0,10-4 0,-35 22 0,-11 2 0,-5 5 0</inkml:trace>
  <inkml:trace contextRef="#ctx0" brushRef="#br1" timeOffset="-131134.73">30214 13802 8191,'-6'3'0,"1"20"5063,-5 43-5063,1-8 0,-3 4 0,0-4 0,-2 2 360,2-12 1,0 0 0,2-1-361,2 3 0,1 1 0,-3-3 0,-1 2 0,1 0 410,4-4 0,2-2 1,-2 3-411,-4 11 0,-2 2 0,2-5 0,2 1 0,1-5 0,1-8 0,2-7 5682,4-12-5682,0-9 0,4-9 0,51-23 0,4-1 819,-9 0 1,4 0-820,4 5 0,0 1 0,-4-1 0,-1 1 0,-1 1 0,-4 0 0,12-1 1157,-28-3-1157,-30 9 0,-14-16 0,2 13 0,-10-6 0</inkml:trace>
  <inkml:trace contextRef="#ctx0" brushRef="#br1" timeOffset="-130398.73">29973 14002 24575,'20'-5'0,"-7"4"0,15-17 0,-11 15 0,22-36 0,-10 21 0,3-20 0,-7 14 0,-9 5 0,0 7 0,-6 1 0,1 19 0,-3-2 0,17 18 0,-4-2 0,18-1 0,-6-4 0,-10-10 0,-5-1 0</inkml:trace>
  <inkml:trace contextRef="#ctx0" brushRef="#br1" timeOffset="-128781.73">27236 13756 8191,'-5'-6'0,"-5"18"5063,-3 6-5063,-4 16 0,-1 6 0,-5 20 0,4-16 0,-3 7 0,1-2 784,-1 4 1,-1 3-785,4-10 0,-3 5 0,0 2 0,1-2 0,2-4 0,1 0 0,0-1 0,-1 2 0,-2 7 0,-1 0 0,0 1 0,-1-1 0,0-2 0,-1 0 0,0-2 0,1-3 100,1 5 1,1-4 0,-1-1-101,-1-6 0,-1-1 0,3-4 0,4 2 0,2-4 2731,-1-3 1,1-3-2732,1 6 0,2-7 0,7-22 1420,-6-8-1420,-7-8 2567,2-8-2567,-6 0 0,15 2 0,-7 9 0,13-7 0,-10 2 0,10-4 0,-5 24 0,6 18 0,6 17 0,-5-3 0,10-20 0,-10-5 0,13-14 0,2 4 0,29-34 0,-5 10 0,-12-3 0,-2 0 0,2 7 0,-4 3 0,-18 12 0,-1 0 0</inkml:trace>
  <inkml:trace contextRef="#ctx0" brushRef="#br1" timeOffset="-127966.73">25893 16204 24575,'14'-29'0,"3"0"0,9 9 0,-7 5 0,-3 9 0,-1 11 0,0 38 0,-4-3 0,-5-4 0,-3 1 0,-3 19 0,7-22 0,1-3 0,0 2 0,41-36 0,-21-31 0,-3 2 0,1-4 0,-3-4 0,-3-1 0,6-18 0,0 46 0,-26 44 0,-8 24 0,7-9 0,1 8 0,0 5 0,-2 1-684,-2-1 1,-1 3-1,-1 1 1,0 2-1,1-1 684,2-9 0,0 3 0,1-1 0,-1 0 0,1-2 0,-1-3 0,0 12 0,0-4 0,-2-2 0,0-3 0,-5 2 0,0-3 0,0-13 0,1-10 0,-27-15 0,-3-22 0,-8-21 0,22 3 0,3-5-473,9-9 1,2-3 472,-2 0 0,4-2 0,10-11 0,5 0 1614,-3 10 0,6 3-1614,13-8 0,9 5 0,4 14 0,2 5 0,-4 3 0,-1 3 0,0 3 0,-1 3 0,16-8 0,-24 10 0,2 1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6T06:28:46.188"/>
    </inkml:context>
    <inkml:brush xml:id="br0">
      <inkml:brushProperty name="width" value="0.05292" units="cm"/>
      <inkml:brushProperty name="height" value="0.05292" units="cm"/>
      <inkml:brushProperty name="color" value="#00B050"/>
    </inkml:brush>
    <inkml:brush xml:id="br1">
      <inkml:brushProperty name="width" value="0.05292" units="cm"/>
      <inkml:brushProperty name="height" value="0.05292" units="cm"/>
      <inkml:brushProperty name="color" value="#0070C0"/>
    </inkml:brush>
  </inkml:definitions>
  <inkml:trace contextRef="#ctx0" brushRef="#br0">26954 6315 24575,'10'6'0,"10"-1"0,11-14 0,6-2 0,6-1 0,5 0 0,1-1 0,3-7 0,-1 1 0,-9 10 0,-6 3 0,-6-5 0,-25 26 0,-11 20 0,-2 11 0,-8 4 0,7-3 0,1-9 0,2 2 0,4-14 0,1-2 0,7-18 0,0-1 0,-1-5 0</inkml:trace>
  <inkml:trace contextRef="#ctx0" brushRef="#br0" timeOffset="2267">27834 5663 24575,'-1'2'0,"6"35"0,4 28 0,-6-24 0,0 6 0,1-2 0,0 7 0,0-1 0,-3 2 0,0-5 0,8 1 0,-9-47 0,0 0 0,0-11 0</inkml:trace>
  <inkml:trace contextRef="#ctx0" brushRef="#br0" timeOffset="2849">27764 5766 8191,'0'-16'0,"0"1"5063,0-1-5063,5 0 2818,6-6-2818,5 4 1719,5 1-1719,-1 3 6784,5 2-6784,-7 4 0,-3 17 0,-20 37 0,2 3 0,-6-16 0,0-1 0,7 6 0,-1 0 0,14-15 0,16 10 0,-8-11 0,0 14 0,-39-6 0,-8 8 0,-12-20 0,11-1 0,9-15 0,8 2 0,-3 1 0,9-4 0,1 4 0</inkml:trace>
  <inkml:trace contextRef="#ctx0" brushRef="#br0" timeOffset="3468">28050 5931 24575,'23'-10'0,"-8"-6"0,10 0 0,-17 0 0,-7 6 0,-11 5 0,-7 20 0,6 3 0,2 5 0,9 1 0,14-17 0,3 2 0,28-41 0,-17 9 0,-1-2 0,-3-4 0,-3-2 0,4-1 0,-4 3 0,-5-2 0,-1 7 0,-3 14 0,3 22 0,-8 1 0,7 16 0,-12-9 0,4 6 0,-6-9 0,-9 7 0,-11-12 0,2-2 0,-5 0 0,12-9 0,-4-1 0,-2-12 0,5 4 0,3-3 0</inkml:trace>
  <inkml:trace contextRef="#ctx0" brushRef="#br0" timeOffset="3700">28404 5463 24575,'17'40'0,"0"0"0,-1-1 0,2 2 0,8 9 0,0 0 0,-13-17 0,-1-2 0,4 3 0,-4-6 0,-10-13 0,2-10 0</inkml:trace>
  <inkml:trace contextRef="#ctx0" brushRef="#br0" timeOffset="3833">28529 5638 8191,'22'-30'0,"17"-1"1265,8-1 1,-8 13 0,-22 10 0</inkml:trace>
  <inkml:trace contextRef="#ctx0" brushRef="#br0" timeOffset="4136">29196 4999 24575,'0'28'0,"0"8"0,-1 3 0,2 5-640,4 4 0,2 4 640,0-2 0,0 5 0,1 0 139,0-3 0,2 0 1,0 0-140,3 5 0,-1 1 0,-1-6 0,-3-4 0,0-7 0,7 8 212,-29-32-212,-24-10 0,-1 4 0,0-11 0,22 0 0</inkml:trace>
  <inkml:trace contextRef="#ctx0" brushRef="#br0" timeOffset="4384">29092 5628 24575,'21'-27'0,"-1"0"0,14-8 0,2 2 0,-6 7 0,1 2 0,6-2 0,-2 3 0,4 1 0,-11 33 0,-21 10 0,1 25 0,-8 3 0,0-3 0,0-12 0,5-19 0,-4-10 0,4-5 0</inkml:trace>
  <inkml:trace contextRef="#ctx0" brushRef="#br0" timeOffset="4518">29467 5247 24575,'0'-11'0,"0"5"0,0 1 0</inkml:trace>
  <inkml:trace contextRef="#ctx0" brushRef="#br0" timeOffset="4733">29587 4981 8191,'0'8'0,"0"24"2264,0 3 0,0 2-2264,0 27 0,0-27 0,0-3 2881,0-4-2881,0 8 1784,0-15-1784,-5-3 0,4-10 0,-4-10 0</inkml:trace>
  <inkml:trace contextRef="#ctx0" brushRef="#br0" timeOffset="4902">29576 5275 8191,'0'-16'0,"18"-12"5063,-4 14-5063,15-14 704,-9 4 1,-9 10-1,-2-3 1</inkml:trace>
  <inkml:trace contextRef="#ctx0" brushRef="#br0" timeOffset="5617">30239 4707 8191,'-6'-5'0,"1"8"5063,-4 16-5063,0 15 0,-1 7 0,-2-6 0,0 1 952,-5 22 0,2-1-952,8-22 0,0-3 918,-4 6 1,2-3-919,7 2 6390,-7-5-6390,19-26 0,-3-2 0,12-4 1182,25-14-1182,3-5 8,11-6-8,-16 9 0,-26 5 0,-7 9 0,-9-2 0</inkml:trace>
  <inkml:trace contextRef="#ctx0" brushRef="#br0" timeOffset="5850">30406 4887 24575,'6'40'0,"-4"-1"0,4-2 0,-6-11 0,5-6 0,-4-9 0,4 0 0,-5-5 0,0-1 0</inkml:trace>
  <inkml:trace contextRef="#ctx0" brushRef="#br0" timeOffset="6000">30521 4636 8191,'-5'-31'0,"3"6"0,-2 25 0</inkml:trace>
  <inkml:trace contextRef="#ctx0" brushRef="#br0" timeOffset="6332">30593 4755 8191,'0'15'0,"0"26"5063,0-9-5063,0 1 2818,6-47-2818,21-26 0,3 1 0,5 9 1719,-8 25-1719,-15 15 6784,-2 10-6784,1 8 0,-9-6 0,4-8 0</inkml:trace>
  <inkml:trace contextRef="#ctx0" brushRef="#br0" timeOffset="6683">30875 4715 8191,'0'-11'0,"23"-4"5063,-12-9-5063,22-5 2818,-26 4-2818,-3 3 1719,-19 27-1719,-14 23 0,9 7 6784,-9 16-6784,26-20 0,4 3 0,11-16 0,9 3 0,-4-15 0,-2-1 0,19-34 0,-10 4 0,7-7 0,-19 13 0</inkml:trace>
  <inkml:trace contextRef="#ctx0" brushRef="#br0" timeOffset="9850">23609 14763 24575,'-11'0'0,"-4"0"0,-1 0 0,-5 0 0,0 5 0,-1 5 0,-13 10 0,10-1 0,-9 1 0,18-8 0,-5 9 0,2 2 0,-14 18 0,4 1 0,6 4 0,0 5 0,21-3 0,-8-9 0,0 3 0,8 1 0,1 1 0,-4 8 0,0 0 0,4-12 0,2-3 0,5 18 0,-4-26 0,18-7 0,-3-5 0,16 4 0,-6-8 0,7-2 0,4-5 0,19-6 0,-23-4 0,0-1 0,5-2 0,1-3 0,1-9 0,-2-3 0,16-6 0,-6-8 0,-25 16 0,9-20 0,-6-14 0,-7 9 0,-2-6 0,-10-5 0,-4-2 0,5 9 0,-3-1 0,-12-11 0,-8 1 0,1 17 0,-4 4 0,-4-3 0,-6 4 0,-4 5 0,-2 8 0,-15 4 0,-7 12 0,17 17 0,-5 13 0,12 10 0,6-8 0,17-6 0</inkml:trace>
  <inkml:trace contextRef="#ctx0" brushRef="#br0" timeOffset="10920">23820 15840 24575,'-1'-5'0,"2"4"0,22-4 0,-9 5 0,14 9 0,-16 3 0,-2 14 0,-5-8 0,-11 6 0,-2-8 0,-13 7 0,-7 1 0,-9-4 0,0-1 0,11-11 0,6-2 0,23-11 0,4 4 0,14 2 0,7 1 0,14 19 0,5-5 0,5 8 0,-25-9 0,-9-9 0</inkml:trace>
  <inkml:trace contextRef="#ctx0" brushRef="#br0" timeOffset="11250">24157 15947 24575,'-11'26'0,"2"-6"0,23 10 0,7-16 0,15-32 0,-13 9 0,1-19 0,-23 16 0,-4-3 0,-22-4 0,-4 11 0,-6 0 0,19 14 0,6 0 0,10-1 0</inkml:trace>
  <inkml:trace contextRef="#ctx0" brushRef="#br0" timeOffset="11652">23672 16456 24575,'9'6'0,"20"-10"0,12-8 0,1-3 0,5-2 0,9-2 0,1 0 0,-5 1 0,-2 1 0,2 1 0,-10 1 0,-22 5 0,-8 4 0,-21 6 0</inkml:trace>
  <inkml:trace contextRef="#ctx0" brushRef="#br0" timeOffset="11885">23858 16502 24575,'14'5'0,"15"-6"0,6-13 0,3-5 0,-1 3 0,-1 1 0,0-4 0,-2 2 0,7-5 0,-31 20 0,-5-2 0</inkml:trace>
  <inkml:trace contextRef="#ctx0" brushRef="#br0" timeOffset="15999">18555 16674 24575,'-10'-4'0,"4"-3"0,-4 1 0,9-3 0,-4 3 0,0 0 0,4-8 0,-4 2 0,5-9 0,5-1 0,5-1 0,2 11 0,9-8 0,-9 12 0,9 15 0,-14 2 0,11 35 0,-15 4 0,7-16 0,1 2 0,-9 31 0,10-30 0,2-2 0,-1 10 0,21-11 0,14-34 0,-8-27 0,-14-3 0,-4-6 0,-6-5 0,-5-2 0,-3 1 0,-3 1 0,-2-22 0,-4 33 0,-5 47 0,5 22 0,2 9 0,-2 6 0,2 8-530,1-4 0,2 9 0,0 2 1,-1-5 529,-2 4 0,0-3 0,0 1 0,2-11 0,2 2 0,-1-2 0,-3-5-557,-1 13 1,-6-10 556,-12-5 0,-2-24 0,-8-12 0,-2-4 0,-2-6 1991,-2-14-1991,13 1 1241,10-8-1241,11 5 0,25-5 0,-1 6 0,5-1 0,-10 10 0</inkml:trace>
  <inkml:trace contextRef="#ctx0" brushRef="#br0" timeOffset="16566">19130 17123 24575,'6'25'0,"-4"14"0,1 13 0,0 7 0,-3-14 0,0 0 0,0 12 0,0-4 0,0-4 0,-6-48 0,4-17 0,-14-39 0,14 12 0,2-1 0,-5 4 0,0-1-204,3-5 0,4 3 204,6-5 0,9-7 0,5 26 0,-1-3 0,-1 26 0,-7 10 0,-2 3 408,-5 13-408,-6 21 0,-6-5 0,0 16 0,-11-24 0,10-8 0,-12-4 0,17-9 0,-8 2 0</inkml:trace>
  <inkml:trace contextRef="#ctx0" brushRef="#br0" timeOffset="16902">19295 17222 24575,'13'53'0,"-2"7"0,4 4 0,0-15 0,-14-15 0,5-19 0,-10-9 0,2-6 0,-2-11 0,-5-13 0,7-31 0,17-10 0,-8 32 0,2 1 0,18-8 0,-17 26 0</inkml:trace>
  <inkml:trace contextRef="#ctx0" brushRef="#br0" timeOffset="17534">19527 17246 24575,'32'-32'0,"-5"3"0,-21 12 0,-6 1 0,-18 10 0,-1 11 0,-6 11 0,14 39 0,4-14 0,20 18 0,-5-34 0,24-5 0,19-13 0,-12-15 0,1-3 0,-3 2 0,0-3-506,3-12 0,-5-1 506,-4-4 0,-10-2 0,-15 14 0,-6 2 0,-14 9 0,1 6 0,-3 6 1012,1 5-1012,14 4 0,-4 18 0,5-13 0,9 8 0,13-48 0,8-21 0,-6-9 0,-14 8 0,-3-4 0,-6-1 0,-2-1 0,-4-3 0,0 1 0,2 9 0,-2 8 0,-6 16 0,6 79 0,17-15 0,4 3 0,-5 9 0,3-2-601,4-12 1,2-5 600,4 9 0,-11-39 0,-7 0 0,-2-9 0,-4 4 0</inkml:trace>
  <inkml:trace contextRef="#ctx0" brushRef="#br0" timeOffset="18082">20405 16688 13502,'9'-15'0,"12"1"4473,3-2-4473,1 9 1921,-5-2-1921,-12 16 0,1-9 0,-9 11 0</inkml:trace>
  <inkml:trace contextRef="#ctx0" brushRef="#br0" timeOffset="18233">20389 16822 24575,'16'6'0,"4"-8"0,14-12 0,-13-5 0,7 4 0,-21 6 0</inkml:trace>
  <inkml:trace contextRef="#ctx0" brushRef="#br0" timeOffset="19352">17986 10071 24575,'0'6'0,"0"-1"0</inkml:trace>
  <inkml:trace contextRef="#ctx0" brushRef="#br0" timeOffset="19718">17913 10135 8191,'11'0'0,"6"-12"4232,42-15-4232,-15 1 0,-11 5 0,0 1 2913,7-1-2913,15-10 1818,-26 19-1818,3-8 6469,-36 28-6469,-19 15 0,7-7 0,-10 10 0</inkml:trace>
  <inkml:trace contextRef="#ctx0" brushRef="#br0" timeOffset="20000">17740 10346 24575,'42'-31'0,"-4"8"0,4-2 0,6-2 0,4-1-2368,-7 5 0,3 1 0,-2 0 2368,9-6 0,-3 1 0,-1 6 0,-6 1 2040,3-6-2040,-5 9 283,-28 17 1,-3-3 0,-18 12 0</inkml:trace>
  <inkml:trace contextRef="#ctx0" brushRef="#br0" timeOffset="20901">17558 9648 24575,'0'3'0,"0"-1"0,0 18 0,0 4 0,19 11 0,-5-3 0,12-3 0,-15-14 0,-2 10 0,-8 3 0,4 4 0,-10-6 0,-5-16 0,-14-5 0,4-14 0,2 7 0,12-7 0</inkml:trace>
  <inkml:trace contextRef="#ctx0" brushRef="#br0" timeOffset="21250">17514 9631 24575,'51'-42'0,"-1"5"0,-8 13 0,3 1 0,-11 7 0,-1 1 0,1 1 0,-1 0 0,7-3 0,-11 7 0,-20 6 0</inkml:trace>
  <inkml:trace contextRef="#ctx0" brushRef="#br0" timeOffset="21617">17835 9639 24575,'-20'59'0,"10"0"0,1-9 0,14-14 0,13-8 0,5-21 0,19-12 0,-8-9 0,-3-20 0,-16 10 0,-8-6 0,-20 6 0,-9-1 0,-13 9 0,-7 4 0,7 25 0,13-10 0,10 10 0</inkml:trace>
  <inkml:trace contextRef="#ctx0" brushRef="#br0" timeOffset="23783">23327 9745 8191,'-11'-4'0,"-3"2"5063,8-2-5063,-5 13 2818,5 3-2818,1 4 1719,5 4-1719,0-8 6784,0 7-6784,5-2 0,1 5 0,9-4 0,-3-7 0,3-5 0,-4-6 0,4 0 0,-3-5 0,12-9 0,-8-16 0,-1-16 0,-11 8 0,-18-5 0,-11 31 0,3-1 0,-6 13 0,7 11 0,-5 13 0,2 11 0,10 0 0,8-9 0,6-11 0,0 0 0,6 1 0,5-4 0,11 2 0,0-13 0,3 4 0,-1-18 0,-7 1 0,6-14 0,-16 0 0,2 7 0,-14-1 0,-1 14 0,-11-8 0,-4 12 0,-19 18 0,5 10 0,-3 22 0,12-7 0,16 5 0,-7-6 0,14 3 0,-5-18 0,13-10 0,5-10 0,2-5 0,4-9 0,12-12 0,1-27 0,-3-6 0,-9 9 0,-17 13 0,-5 26 0,-1 15 0,0 4 0,1 12 0,10-13 0,5-8 0,6-14 0,-4-14 0,-3 6 0,-14-1 0,-10 25 0,7 2 0,-15 10 0,20-7 0,-1-4 0,10-2 0,0-10 0,-1-1 0,-5-5 0,0 5 0,0 2 0</inkml:trace>
  <inkml:trace contextRef="#ctx0" brushRef="#br0" timeOffset="31883">23349 9684 8191,'-11'0'0,"0"0"5063,0 0-5063,1 0 2818,-1 0-2818,-4 0 1719,-2 5-1719,-4-4 6784,4 9-6784,1-9 0,1 8 0,-1-3 0,0 5 0,5 4 0,2-3 0,7 3 0,-2-4 0,-3 13 0,6-1 0,-5 8 0,6-10 0,0-5 0,0-1 0,6 6 0,1 1 0,10 3 0,-4-9 0,2-1 0,-9-4 0,4 0 0,-4-5 0,9-2 0,-8 1 0,11-4 0,-6 4 0,8-5 0,1 0 0,-1 0 0,5 0 0,-3-5 0,4 4 0,-14-9 0,2 9 0,-13-8 0,8 3 0,-3-5 0,5-4 0,0 7 0,-1-10 0,1 7 0,-5-15 0,4 4 0,-9-4 0,4 9 0,-5 2 0,5 4 0,-4-4 0,3 3 0,-8-4 0,2 6 0,-7 4 0,3-4 0,-5 4 0,0-5 0,-4 5 0,-1 1 0,4 0 0,-6 4 0,7-4 0,-10 10 0,0-4 0,1 10 0,4-9 0,0 9 0,10-5 0,-3 0 0,8 3 0,-9-8 0,9 9 0,-10 0 0,9 6 0,-9 5 0,10-1 0,-4 1 0,5-1 0,0 1 0,0-1 0,5 6 0,1-9 0,5-2 0,4-6 0,-3-7 0,3 2 0,5-4 0,-3 0 0,4 0 0,-6 0 0,-4-4 0,-1-2 0,1-5 0,-5-12 0,-1 5 0,0-2 0,-4 6 0,4 8 0,-5-9 0,0-1 0,-6-5 0,-1 5 0,-5 1 0,-3 3 0,-1 0 0,-15 5 0,8 2 0,-7 5 0,14 0 0,1 0 0,4 5 0,0 1 0,-1 9 0,6-3 0,0 3 0,6-4 0,0 4 0,0 1 0,0 5 0,6-1 0,0-4 0,10-6 0,0 0 0,5-9 0,-5 4 0,-1-5 0,-4-5 0,-5-5 0,-1-7 0,-5 1 0,0-4 0,0 8 0,0-8 0,-5 8 0,-1-4 0,-5 10 0,-4 1 0,-1 5 0,-1 0 0,2 0 0,9 5 0,-4 1 0,9 5 0,-4 4 0,5-3 0,0 3 0,5-9 0,1 3 0,5-8 0,-5 9 0,8-9 0,-3 4 0,1-5 0,-3 0 0</inkml:trace>
  <inkml:trace contextRef="#ctx0" brushRef="#br0" timeOffset="39633">23593 1113 8191,'0'-11'0,"0"0"5063,5 0-5063,1 0 2818,5 10-2818,1 11 1719,2 25-1719,-5-6 6784,12 12-6784,-18-24 0,19 2 0,2-13 0,20-21 0,-13 0 0,-1-3 0,13-18 0,-8-3 0,-23 18 0,-11-8 0,5 10 0,-14 17 0,6 26 0,-9 33 0,0 14 0,9-17 0,3 3 0,-3 5-607,-2-9 1,-3 5-1,-1 3 1,1-2-1,1-1 607,1 4 0,2 0 0,0-2 0,-1-3 0,-3 7 0,-1-4 0,0-6 0,1-2 0,-1-16 0,2-30 0,-15 7 0,-6-10 0,-19-9 0,16-14 0,1-6 0,-11-13 3033,5-12-3033,30 26 0,34 3 0,-9-3 0,12 7 0,-19 5 0</inkml:trace>
  <inkml:trace contextRef="#ctx0" brushRef="#br0" timeOffset="40049">24271 1405 24575,'32'-14'0,"-7"7"0,-10-4 0,5 3 0,-2 2 0,3 0 0,-10 6 0,-7 0 0</inkml:trace>
  <inkml:trace contextRef="#ctx0" brushRef="#br0" timeOffset="40199">24209 1549 24575,'42'6'0,"5"-16"0,18 0 0,-25-7 0,-26 11 0</inkml:trace>
  <inkml:trace contextRef="#ctx0" brushRef="#br0" timeOffset="41668">25087 1305 24575,'-6'-5'0,"1"-1"0,5-5 0,11-4 0,10 1 0,12 4 0,6 4 0,-5 18 0,-8 18 0,-15 1 0,-8 7 0,-18 15 0,-10 2 0,-2-2 0,-5-2 0,-4-4 0,-3-7 0,3-14 0,2-7 0,-2-3 0,10-8 0,6-7 0,14-19 0,1 4 0,14-11 0,3 14 0,18 4 0,2 8 0,11 16 0,-3-8 0,-3 19 0,-3-20 0,-9 6 0,-8-9 0,-8-5 0</inkml:trace>
  <inkml:trace contextRef="#ctx0" brushRef="#br0" timeOffset="41933">25461 1232 24575,'16'56'0,"0"-21"0,2 2 0,-1 10 0,0 1 0,1-11 0,0-3 0,12 19 0,-12-39 0,-7-14 0,-2 0 0</inkml:trace>
  <inkml:trace contextRef="#ctx0" brushRef="#br0" timeOffset="42119">25647 1278 24575,'-36'37'0,"10"-10"0,1 1 0,7-1 0,-1 2-4916,-13 17 1,1-3 3425,2-3 4308,-2 17-2818,20-41 429,10-1 1,-4-9 0,5-1 0</inkml:trace>
  <inkml:trace contextRef="#ctx0" brushRef="#br0" timeOffset="42416">26306 1158 24575,'0'40'0,"0"1"0,0-1 0,0 9 0,0-16 0,-5 0 0,-2-13 0,0-13 0,1 2 0</inkml:trace>
  <inkml:trace contextRef="#ctx0" brushRef="#br0" timeOffset="42584">26204 1353 8191,'22'-24'0,"6"-1"5063,17 3-5063,-9 8 704,-11 8 1,-15 6-1,-5 0 1</inkml:trace>
  <inkml:trace contextRef="#ctx0" brushRef="#br0" timeOffset="42932">26802 1027 24575,'0'24'0,"0"4"0,0 28 0,0-4 0,0-7 0,0 0 0,0 6 0,0 2 0,0-39 0</inkml:trace>
  <inkml:trace contextRef="#ctx0" brushRef="#br0" timeOffset="43200">26930 1273 24575,'21'26'0,"15"-15"0,3-5 0,10 3 0,1-15 0,-3-3 0,-18 1 0,-2-13 0,-22 6 0,-10-2 0,-15-1 0,-6 7 0,-14 5 0,-6 16 0,-7 14 0,8 4 0,12-4 0,20-11 0</inkml:trace>
  <inkml:trace contextRef="#ctx0" brushRef="#br0" timeOffset="46135">23010 3134 8191,'-6'-5'0,"-4"-1"5063,9-4-5063,-4-6 2818,5 4-2818,0-3 1719,5 4-1719,13-8 6784,1 6-6784,5-6 0,-4 13 0,-8 10 0,7 16 0,-4 36 0,2-11 0,2 6 0,-6-26 0,14-20 0,2-20 0,14-19 0,-19-2 0,-3-5 0,4-17 0,-13 21 0,-4 3 0,-8 3 0,0 7 0,0 71 0,0-12 0,0 5-1037,0 4 1,0 7 0,0 0 1036,0 0 0,0 0 0,0 2 0,0 7 0,0 2 0,0-4-22,1 9 1,-2-5 21,0-4 0,-3-8 0,-2-9 0,-9-31 0,-1-5 0,-5-11 3100,10 0-3100,-11-23 52,19 9-52,-10-13 0,13 12 0,6 1 0,-4 8 0,4 3 0</inkml:trace>
  <inkml:trace contextRef="#ctx0" brushRef="#br0" timeOffset="46585">23476 3525 24575,'0'28'0,"0"3"0,0 15 0,0-11 0,0 3 0,-5 6 0,0-1 0,4-3 0,-1-4 0,-8 13 0,10-63 0,0-39 0,0 19 0,0-1-347,6-7 1,-1 1 346,-2-25 0,9 30 0,2 4 0,4-7 0,9 4 0,-5 37 0,-11 0 0,-5 27 693,-6-2-693,-9 11 0,-3-6 0,-4-10 0,-8 1 0,16-15 0,-5 5 0</inkml:trace>
  <inkml:trace contextRef="#ctx0" brushRef="#br0" timeOffset="46902">23723 3597 24575,'4'10'0,"-2"1"0,8 9 0,-8 7 0,-2 9 0,-11-8 0,3-4 0,-6-18 0,8-1 0,0-24 0,1-19 0,14-6 0,1-11 0,7 24 0,11 6 0,-11 5 0,3 11 0,-14 0 0</inkml:trace>
  <inkml:trace contextRef="#ctx0" brushRef="#br0" timeOffset="47519">23923 3573 24575,'10'0'0,"7"-14"0,-5 6 0,-4-21 0,-27 25 0,4-4 0,-16 40 0,24 13 0,3 4 0,10-12 0,13-10 0,-2-24 0,40 10 0,-23-23 0,1-5 0,3 6 0,0-2 0,-4-7 0,-8-2 0,-13 0 0,-21 18 0,-14 9 0,3 14 0,9-4 0,5-2 0,10-9 0,16-16 0,1-15 0,-4-5 0,-3-3 0,0-24 0,-8 1 0,-4-2 0,-2 19 0,-2 3 0,-5-29 0,5 50 0,-5 53 0,5 5 0,2 3 0,-2-12 0,2-1 0,5 9 0,1-6 0,-3-8 0,10-22 0</inkml:trace>
  <inkml:trace contextRef="#ctx0" brushRef="#br0" timeOffset="47784">24614 3233 24575,'31'-16'0,"0"-1"0,-1-1 0,-2 1 0,13 3 0,-12 0 0,-18 14 0,-7 1 0,-4 4 0</inkml:trace>
  <inkml:trace contextRef="#ctx0" brushRef="#br0" timeOffset="47933">24690 3307 24575,'33'0'0,"-14"0"0,13-6 0,-16 5 0,-4-5 0,-3 6 0</inkml:trace>
  <inkml:trace contextRef="#ctx0" brushRef="#br0" timeOffset="49568">25179 2937 24575,'-6'-4'0,"11"-4"0,6-4 0,10 4 0,-5-3 0,0 10 0,-5-4 0,8 22 0,-6 9 0,-4 7 0,-4 6 0,-8 7 0,-4 0 0,-1-1 0,-3-1-232,-4 0 1,-3-4 231,-14 2 0,0-8 0,6-14 0,5-8 0,1-7 0,13-14 0,-2-12 463,18 3-463,3-6 0,13 18 0,-3 7 0,13 13 0,-4 7 0,10 0 0,-8-7 0,-8-8 0,-9-6 0,-10 0 0,-2 0 0</inkml:trace>
  <inkml:trace contextRef="#ctx0" brushRef="#br0" timeOffset="49933">25753 2744 8191,'-21'-8'0,"-5"31"4829,5 26-4829,5 5 0,3 5 0,6-4 0,3 0 0,-5-2 0,6-3 0,11-10 0,4-6 0,-1-3 2847,16 5-2847,3-19 1748,-9-2-1748,8-10 0,-19-5 0,-5 0 0</inkml:trace>
  <inkml:trace contextRef="#ctx0" brushRef="#br0" timeOffset="50666">25962 2956 8844,'6'-15'0,"0"3"5113,6-3-5113,-1 9 2720,-1 6-2720,1 15 1630,-5 11-1630,-1 11 6268,-18-2-6268,4-4 0,-5-11 0,3-1 0,9-3 0,-2 0 0,8-5 0,7-2 0,14-8 0,11-15 0,14-5 0,-6-13 0,-10 10 0,-17 17 0,-8 10 0,10 2 0,-6 7 0,28-13 0,-20-1 0,4-15 0,-16-3 0,-18-4 0,-2 11 0,-10-2 0,-8 12 0,5-5 0,4 6 0,10 0 0</inkml:trace>
  <inkml:trace contextRef="#ctx0" brushRef="#br0" timeOffset="50967">26361 2662 24575,'29'34'0,"3"17"0,-17 1 0,-1 13 0,-3 0 0,-2-10 0,-2-1 0,0 3 0,-2-5 0,1 3 0,-2-1 0,-1-5 0,-2 11 0,-2-9 0,-4 1 0,4-33 0,-9-17 0,0 12 0,-6-13 0,4-1 0,3-1 0,9-4 0</inkml:trace>
  <inkml:trace contextRef="#ctx0" brushRef="#br0" timeOffset="51468">27078 2744 24575,'7'16'0,"-1"4"0,-6-4 0,0 29 0,0 7 0,0-18 0,0 0 0,0 16 0,0-8 0,-5-24 0,4 1 0,-4-13 0,5-1 0</inkml:trace>
  <inkml:trace contextRef="#ctx0" brushRef="#br0" timeOffset="51649">26996 2995 8191,'35'-26'0,"-17"8"5063,34-3-5063,-29 6 0,-6 8 0,-6-2 0</inkml:trace>
  <inkml:trace contextRef="#ctx0" brushRef="#br0" timeOffset="51817">27330 2787 24575,'0'31'0,"0"22"0,0 6 0,-6 4 0,4-3 0,-9-33 0,10-12 0,-4-10 0</inkml:trace>
  <inkml:trace contextRef="#ctx0" brushRef="#br0" timeOffset="52217">27500 2972 24575,'8'21'0,"8"-1"0,-9-3 0,13-7 0,-8-5 0,4-5 0,-10-5 0,7-1 0,-6-10 0,4 0 0,-11 3 0,-11 4 0,-5 14 0,4-4 0,2 4 0</inkml:trace>
  <inkml:trace contextRef="#ctx0" brushRef="#br0" timeOffset="52933">28348 2700 24575,'23'-9'0,"14"1"0,5-2 0,-1 4 0,-20 6 0,-12 0 0</inkml:trace>
  <inkml:trace contextRef="#ctx0" brushRef="#br0" timeOffset="53099">28383 2788 24575,'54'-9'0,"-17"7"0,27-15 0,-25 15 0,-18-7 0,-4 9 0</inkml:trace>
  <inkml:trace contextRef="#ctx0" brushRef="#br0" timeOffset="53733">29361 2427 8191,'-13'-11'0,"-4"2"5063,-3 21-5063,7 1 2818,1 16-2818,12-7 1719,6 4-1719,-5-6 6784,18 4-6784,-16-2 0,19-1 0,-20-2 0,-5 3 0,-5-10 0,-37 13 0,27-21 0,-23 8 0,34-12 0,-2 0 0</inkml:trace>
  <inkml:trace contextRef="#ctx0" brushRef="#br0" timeOffset="53917">29500 2359 24575,'38'-32'0,"-7"15"0,5 1 0,6-1 0,3 1 0,4-2 0,1 2 0,-11 7 0,-2-1 0,16-17 0,-32 24 0,-9-10 0</inkml:trace>
  <inkml:trace contextRef="#ctx0" brushRef="#br0" timeOffset="54248">29815 2778 24575,'31'0'0,"-2"-6"0,14-7 0,-16 0 0,-6-18 0,-9 8 0,-14-4 0,-28 12 0,-13 20 0,-22 8 0,24 5 0,9 3 0,22-12 0,5 0 0</inkml:trace>
  <inkml:trace contextRef="#ctx0" brushRef="#br0" timeOffset="56167">15043 10511 24575,'29'0'0,"9"0"0,13 0 0,11 0 0,-12 0 0,3-1 0,4 2-2378,1 1 0,5 2 1,1 0-1,-2-1 2378,-3-2 0,0-1 0,-1 1 0,0 0 0,1 2 0,-1 1 0,1-1 0,-3 0 134,10-2 0,-2-2 0,4 1-134,-17 0 0,4 0 0,0 0 0,1 0 0,-2 0 0,10 0 0,-2 1 0,0-1 0,3-1 0,-7-1 0,4 0 0,-1-1 0,-1 0 0,-5 0 0,13-1 0,-6 0 0,-4-1 0,6-1 0,-11-3 1802,-9-6-1802,-30 14 0,-13-4 0,4 5 0</inkml:trace>
  <inkml:trace contextRef="#ctx0" brushRef="#br1" timeOffset="66436">15937 11898 24575,'14'-6'0,"7"1"0,7 5 0,1 0 0,0 0 0,18 0 0,-11-4 0,3-1 0,9 3 0,0 1 0,-5-4 0,1 0 0,20 4 0,2 2 0,-9-1 0,2 0-259,-5 0 1,2 0-1,0 0 259,-6 0 0,0 0 0,-1 0 0,18 1 0,-4-2 0,-19-3 0,-3 0 0,22 1 0,-25-5 0,9 2 0,-5 4 0,7-10 0,-17 10 0,-2-9 776,-9 10-776,0-8 0,1 3 0,-1-7 0,-5 7 0,-1 0 0,1 1 0,-4-1 0,3-5 0,-4 5 0,-5-3 0,4 7 0,-4-16 0,12-8 0,3-11 0,7-8 0,-10 15 0,0-1 0,5-23 0,-11 22 0,-1 1 0,1-18 0,-11 17 0,5 2 0,-6 14 0,0-4 0,-4 3 0,2-5 0,-7 0 0,3 5 0,-5-3 0,0 8 0,-6-8 0,-4 8 0,-3-4 0,-1 9 0,-4 1 0,-34 6 0,21 0 0,-3 0 0,-8 0 0,0 0 0,9 0 0,3 0 0,-2 4 0,5 1 0,4-3 0,-20 6 0,7-16 0,-13 6 0,14-8 0,0 1 0,-18 7-345,24-4 0,1 2 345,-9 4 0,9-1 0,-3 2 0,7 2 0,-1 2 0,-11 0 0,1 1 0,12 3 0,0 1 0,-5-1 0,2-2 0,-24 4 690,0 1-690,17-6 0,17 1 0,7-2 0,9 0 0,-9 2 0,2 4 0,-3 6 0,-5-1 0,-3 10 0,-6 11 0,2-5 0,3 18 0,18-34 0,-1 6 0</inkml:trace>
  <inkml:trace contextRef="#ctx0" brushRef="#br1" timeOffset="68750">23563 14890 8191,'-5'-10'0,"-2"-6"5063,-4 5-5063,-6-6 2818,5 11-2818,-7-7 1719,3 12-1719,-1-5 6784,2 6-6784,-8 13 0,-5-4 0,-24 18 0,4-5 0,4 0 0,9 6 0,11 0 0,4 8 0,0 5 0,12-1 0,-7 0 0,13 6 0,-7-11 0,0 3 0,7 4 0,1 3 0,-4 11 0,0 0-580,5-12 0,0-1 580,0 1 0,0 0 0,0-7 0,0 0-216,5 16 1,1 2 215,0 2 0,1 1 0,7 8 0,0-3-455,-8-17 0,2-5 455,8-2 0,3-4 0,0 7 0,5-13 0,4 0 0,2-1 0,0-1 0,-3-2 0,1-2 539,3-1 1,-1-2-540,1-3 435,-2 3-435,-8-12 987,20 10-987,12 0 0,-5-1 0,8 6 0,1-21 0,5 7 0,-20-8 0,1-2 0,-5-2 0,0-3 0,3-2 0,-2-1 0,13-3 0,0-16 0,-31 19 0,13-18 0,-3 6 0,18-20 0,-12 10 0,4-16 0,-19 11 0,4-17 0,-8-6 0,-5 20 0,-1-3 0,-6-5 0,-1 0 0,0 8 0,0-1 0,-5-14 0,0 2 0,0 16 0,0 0 0,-4-6 0,-1 0 0,-3-17 0,-2 23 0,-1 7 0,0 11 0,-5-10 0,-14-8 0,10 6 0,-5 1 0,12 14 0,-3-5 0,-4-7 0,-7-10 0,6 5 0,-6-1 0,5 8 0,-23-12 0,16 13 0,-2 0 0,3 3 0,-1 1 0,-11-7 0,2 4 0,-6 6 0,-14-15 0,26 29 0,-16-12 0,23 15 0,-3 0 0,19 0 0</inkml:trace>
  <inkml:trace contextRef="#ctx0" brushRef="#br1" timeOffset="71651">23435 11011 24575,'-11'0'0,"-4"0"0,-14 0 0,5 0 0,-5 0 0,13 0 0,-7 0 0,0 6 0,-2 0 0,5 6 0,14-1 0,-4-5 0,9 3 0,-10 2 0,9 1 0,-4 7 0,6-7 0,0 7 0,6-3 0,-4 5 0,13-1 0,-8-8 0,13 6 0,-4-11 0,4 8 0,1-3 0,-1-6 0,1 1 0,-1-7 0,-4 0 0,-1-5 0,-4-1 0,-5-9 0,4-2 0,-9 1 0,4-3 0,-5 7 0,0-8 0,0 4 0,-5 0 0,4 0 0,-9 10 0,0-5 0,-11 5 0,-1-1 0,-4 2 0,6 5 0,-1 5 0,5-4 0,1 9 0,9-5 0,1 6 0,5 0 0,0 0 0,5-1 0,1 1 0,4-5 0,6 8 0,-5-12 0,4 12 0,1-13 0,0-1 0,0-1 0,3-13 0,-12 7 0,2-12 0,-9 7 0,0-3 0,-4 9 0,-2 1 0,-5 14 0,0-7 0,0 12 0,5-8 0,-4 5 0,9-1 0,-4 1 0,5 0 0,5 0 0,1-5 0,9-2 0,-3-4 0,3 0 0,-4 0 0,-5-4 0,3-2 0,-7-10 0,2 0 0,-4-1 0,-4 6 0,-3 7 0,-3 4 0,4 4 0,-4-2 0,9 11 0,-4-1 0,0 4 0,4-1 0,1-9 0,6-6 0,0-6 0,3 0 0,-7-4 0,2 14 0,-4-8 0,0 9 0</inkml:trace>
  <inkml:trace contextRef="#ctx0" brushRef="#br1" timeOffset="73733">17320 11997 24575,'0'3'0,"-8"21"0,2 14 0,0 6 0,-4-6 0,0 1 0,3 12 0,2-1 0,-3 4 0,8-19 0,0-15 0,0-10 0,4-4 0,15-9 0,-1-6 0,21-16 0,-13 2 0,2-3 0,2-7 0,-1 1 0,-2 4 0,-2 1 0,11-19 0,-30 65 0,-1 9 0,-5 21 0,0-13 0,0-12 0,0-13 0,6 4 0,0-8 0,6 2 0,-6-9 0,-1 0 0</inkml:trace>
  <inkml:trace contextRef="#ctx0" brushRef="#br1" timeOffset="74015">17664 12153 24575,'-6'5'0,"10"-4"0,17-3 0,19-14 0,-10-3 0,4-7 0,-26 10 0,-2-4 0,-25 7 0,-7-11 0,-7 14 0,0 4 0,4 16 0,-10 23 0,7 24 0,5-21 0,18 6 0</inkml:trace>
  <inkml:trace contextRef="#ctx0" brushRef="#br1" timeOffset="91182">23907 10522 8191,'-15'-6'0,"3"-4"5063,-3 9-5063,0-4 2818,-1 11-2818,-2 9 1719,8 37-1719,3 14 0,7-5 0,10-10 6784,-3-36-6784,14 1 0,0-8 0,3 1 0,7-29 0,-12 6 0,5-26 0,-5 2 0,-7-7 0,-2-7 0,-2-5 0,-3-2 0,-3 11 0,-1 0 0,-1 2-450,0-5 1,-2 7 449,-11-8 0,11 38 0,-11 30 0,11 41 0,5-3 0,3 4 0,0-2 0,3-1 0,11 8 0,1-7 0,-5-16 0,5-12 0</inkml:trace>
  <inkml:trace contextRef="#ctx0" brushRef="#br1" timeOffset="91467">24232 10616 24575,'21'-17'0,"-3"-10"0,-7-6 0,-5 1 0,-20 12 0,4 29 0,-11 21 0,13 21 0,7-13 0,2-6 0,21-26 0,-13-2 0,9-4 0,-13 0 0</inkml:trace>
  <inkml:trace contextRef="#ctx0" brushRef="#br1" timeOffset="91732">24383 10585 24575,'17'22'0,"1"-5"0,2 4 0,-4-14 0,8 2 0,-1-35 0,1-7 0,-5 5 0,-2-1 0,-6-9 0,8 13 0,-19 20 0</inkml:trace>
  <inkml:trace contextRef="#ctx0" brushRef="#br1" timeOffset="91900">24666 10540 24575,'6'46'0,"-5"-15"0,11 2 0,-10-15 0,4-2 0,-6-6 0</inkml:trace>
  <inkml:trace contextRef="#ctx0" brushRef="#br1" timeOffset="92035">24730 10252 24575,'0'0'0</inkml:trace>
  <inkml:trace contextRef="#ctx0" brushRef="#br1" timeOffset="92599">24942 10386 24575,'-4'-7'0,"-2"3"0,0 13 0,-5 19 0,9 6 0,5 1 0,10-6 0,13-27 0,-2 1 0,2-9 0,-9 1 0,-7 14 0,0-6 0,-9 11 0,17-13 0,0 4 0,17-18 0,-11 5 0,10-31 0,-20 7 0,-4-5 0,1-19 0,-3-2 0,3 1 0,-6 8 0,-15 18 0,8 71 0,-4 11 0,2 4 0,7-11 0,2-3 0,4 23 0,1-37 0,-4-8 0,-6-14 0</inkml:trace>
  <inkml:trace contextRef="#ctx0" brushRef="#br1" timeOffset="93182">25325 10399 24575,'16'-6'0,"0"1"0,-6 9 0,-4 2 0,4 10 0,-9 5 0,13-2 0,5 5 0,4-16 0,19-10 0,-23-15 0,18-15 0,-29 9 0,0-1 0,-14 18 0,5 1 0,14 5 0,6 0 0,18-6 0,-9 5 0,-2-5 0,-6 10 0,-9 2 0,4 6 0,9-5 0,3-1 0,3-12 0,-5 4 0,-4-9 0,-1 10 0,-3-4 0,-7 5 0,-5 0 0</inkml:trace>
  <inkml:trace contextRef="#ctx0" brushRef="#br1" timeOffset="93451">25127 10202 24575,'15'-6'0,"1"5"0,-4-5 0,-3 6 0</inkml:trace>
  <inkml:trace contextRef="#ctx0" brushRef="#br1" timeOffset="94432">26341 10286 24575,'47'-12'0,"-7"5"0,8-7 0,-18 12 0,-6-7 0,-9 9 0,-9 0 0,-1 0 0</inkml:trace>
  <inkml:trace contextRef="#ctx0" brushRef="#br1" timeOffset="94583">26490 10307 24575,'21'0'0,"7"0"0,2-8 0,9 6 0,-1-15 0,9 8 0,-23-1 0,2 4 0</inkml:trace>
  <inkml:trace contextRef="#ctx0" brushRef="#br1" timeOffset="95282">27491 10053 24575,'16'-6'0,"21"-5"0,-7 10 0,5-10 0,-6 10 0,-18-4 0,0 5 0,-7 0 0</inkml:trace>
  <inkml:trace contextRef="#ctx0" brushRef="#br1" timeOffset="95499">27829 9867 24575,'0'37'0,"0"5"0,0-9 0,0 2 0,0 18 0,0-9 0,0-24 0,0-16 0</inkml:trace>
  <inkml:trace contextRef="#ctx0" brushRef="#br1" timeOffset="95732">28058 10054 24575,'25'16'0,"-3"-6"0,0-14 0,-6-3 0,-9-8 0,3-5 0,-26-6 0,3 1 0,-17 6 0,5 13 0,-4 19 0,15-10 0,-3 10 0</inkml:trace>
  <inkml:trace contextRef="#ctx0" brushRef="#br1" timeOffset="96198">27244 10513 8191,'20'0'0,"-1"0"2010,25-6 0,8-3-2010,-16-1 0,2-1 823,10-1 0,7 0 0,-1-1-823,-8 0 0,-2 0 0,0 1 0,21-3 0,-4 2 949,-10 4 1,-17 0-950,-32 3 0,-3 6 0,-24 0 0</inkml:trace>
  <inkml:trace contextRef="#ctx0" brushRef="#br1" timeOffset="96384">27348 10630 24575,'37'0'0,"11"0"0,-4-5 0,2 0 0,18 2 0,-17-5 0,-6-2 0,-12 3 0,6-25 0,-28 22 0,2-12 0</inkml:trace>
  <inkml:trace contextRef="#ctx0" brushRef="#br1" timeOffset="134532">2884 16500 24575,'26'-11'0,"26"0"0,18-1 0,-23 4 0,6 0 0,3-1 0,1-1 0,-1 2-1967,-2-1 1,0 1 0,1-1 0,1 1 0,1 1 1751,-2 1 0,3 1 1,0 0-1,0 0 1,-1 0-1,-4 0 215,9-4 0,-5 0 0,0 0 0,5 1 99,1 3 1,4 1 0,1 1 0,0 0 0,-3-1-100,-8-1 0,-3 0 0,0 0 0,0 0 0,1 1 0,7 0 0,1 1 0,1 0 0,-3 1 0,-6 0 0,7 1 0,-7 2 0,-4-1 0,0 1 0,-9-2 1976,-15-4-1976,-18 4 0,-26-4 0,-7 5 0,-1 0 0,0 0 0</inkml:trace>
  <inkml:trace contextRef="#ctx0" brushRef="#br1" timeOffset="134950">3703 16687 24575,'49'0'0,"0"0"0,3-8 0,4-4 0,0 1 0,-3 4 0,-1 1 0,3-2-1837,-3-3 0,1-2 1,1 0-1,-3 1 1837,1 2 0,-2 1 0,4-1 0,3 0 0,5-1 0,1-1 0,-1 2 0,-8 0 0,0 0 0,0 0 0,0 1 0,2 1 0,0 1 0,0-1 0,-4 0 0,2-2 0,-4-1 0,-6 3 2097,22 5-2097,-20-8 0,-22 6 292,-39 14 1,14-11 0,-24 12-1</inkml:trace>
  <inkml:trace contextRef="#ctx0" brushRef="#br1" timeOffset="141416">4123 17386 24575,'57'0'0,"0"-19"0,-15 2 0,-5-19 0,-16 11 0,-5 0 0,-24 2 0,-4 5 0,-34 5 0,3 22 0,-8 7 0,15 15 0,11 19 0,2 5 0,18 6 0,4-13 0,14-23 0,3-9 0,25-1 0,11-7 0,8 1 0,-4-27 0,-33 14 0,-6-14 0</inkml:trace>
  <inkml:trace contextRef="#ctx0" brushRef="#br1" timeOffset="141848">4529 17231 24575,'24'13'0,"2"2"0,3 14 0,1 13 0,-14 11 0,-1 0 0,-28-2 0,0-24 0,-11-9 0,7-12 0,-3-27 0,13-20 0,-1-18 0,23-2 0,8 12 0,2 19 0,3 2 0,10-10 0,1 3 0,-28 26 0,-6 9 0</inkml:trace>
  <inkml:trace contextRef="#ctx0" brushRef="#br1" timeOffset="142166">4834 17131 24575,'27'36'0,"-6"3"0,4 1 0,-9 10 0,-2-5 0,-8-5 0,-12-12 0,-1-16 0,0-29 0,2-7 0,3-10 0,4-4 0,9 5 0,2 1 0,-6-1 0,2 1 0,22-13 0,-19 30 0,-7 10 0</inkml:trace>
  <inkml:trace contextRef="#ctx0" brushRef="#br1" timeOffset="142732">5086 17113 24575,'5'20'0,"-4"-3"0,4 8 0,-5-4 0,9 5 0,7-8 0,23 4 0,18-35 0,-12 8 0,-14-13 0,-4-8 0,-14-19 0,-16 12 0,-10 0 0,-13 5 0,-6 4 0,0 2 0,0 6 0,-32 6 0,40 10 0,9 0 0,14 0 0,23 0 0,31-15 0,9 12 0,-14-10 0,2 1 0,-14 9 0,-1 3 0,0 1 0,-1 2 0,15 18 0,-35 7 0,-1 0 0,-13-7 0,-5 4 0,-1-7 0,0-13 0,16-36 0,3-8 0,5-5 0,15-6 0,5 0-713,2 2 1,2 3 712,-8 12 0,0 7 0,15 10 0,-39 28 0,-25 7 0,10 3 0,-15-7 0</inkml:trace>
  <inkml:trace contextRef="#ctx0" brushRef="#br1" timeOffset="143134">3970 18103 24575,'-2'-5'0,"8"-3"0,26-13 0,24-6-1470,-11 4 1,10-4-1,3-1 1470,-6 5 0,3 0 0,3 0 0,2 0 0,-10 4 0,3 0 0,1 0 0,1 0 0,0 0 0,1 0 0,4-2 0,3 0 0,0-1 0,-1 1 0,-2 2 0,-3 2-635,4 2 1,-4 2-1,-1 1 1,-2-1 634,17-8 0,-3-1 0,-22 9 1477,-28 11-1477,-77 28 0,34-18 0,-8 9 0,0-1 0</inkml:trace>
  <inkml:trace contextRef="#ctx0" brushRef="#br1" timeOffset="143399">4111 18296 24575,'36'-19'0,"1"1"0,4-4 0,2-1 0,4 0 0,6-2-1269,-10 6 0,5-2 0,3 0 0,1-1 1269,-5 3 0,3-1 0,1 0 0,1 0 0,1 0-854,-2 0 0,2 0 1,1 0-1,-1-1 1,0 1-1,-2 1 854,13-5 0,-2 0 0,-1 1 0,-3 2 0,-7 2 0,-1 0 0,-2 2 0,-7 3 812,4 3 1,-6 1-813,21-14 0,-32 20 0,-16-8 0</inkml:trace>
  <inkml:trace contextRef="#ctx0" brushRef="#br1" timeOffset="149097">6784 16094 8191,'-6'-5'0,"2"-1"5063,4 5-5063,0 31 2818,-10 33-2818,3-16 0,1 2 0,0-1 0,0-1 633,-5-4 1,2-3-634,6 24 3280,-6-32 1,0 1-3281,7 26 0,-7-9 0,9-16 0,5-19 0,6-9 675,22-1-675,8-5 0,16 0 0,7 0 0,-10-6 0,6 0 0,-10 4 0,3 2 0,3-1-1107,-3-4 1,3-3 0,1 1 0,-3 2 1106,10 3 0,-1 2 0,1-1 0,-9-5 0,2-1 0,0 0 0,-1 2-710,9 3 0,-2 2 1,3-1 709,-8-4 0,1-3 0,2 1 0,0 2 0,2 3 0,1 2 0,0 0 0,0-1 0,-3-2 0,-1-1 0,0 1 0,-2 0 0,6 2 0,-2 2 0,-2-1 0,-6 0 0,-1 0 0,-2 0 0,7 0 0,1 0 0,-5 4 0,3 0 0,1 0-430,3-3 1,2-1 0,1 2 429,-13 3 0,2 2 0,-2 0 0,-1-3 0,4-2 0,-2-2 0,-2 1 0,-2 3 0,-2 0 0,-1-1-101,10-2 1,3-2 100,4 1 0,7 0 0,-4 0 0,-16 0 0,-3 0 0,4 0 151,5 1 1,7-1-1,-2 0 1,-6-1-152,9-5 0,-4 0 0,-9 5 0,2 0 0,-4 0 841,2-5 0,0 0-841,-3 2 0,3 0 0,1-1 0,2-1 0,2-2 0,-1 1-304,3 2 0,0 0 0,0-2 304,-3-3 0,-1-2 0,-2 4 0,4 6 0,-1 1-63,-8-6 0,2-2 0,1 1 63,-3 3 0,1 0 0,2 1 0,10-1 0,2 1 0,0-1 528,-2-3 1,-1 0-1,0 1-528,4 2 0,0 0 0,-2 1 0,-14-1 0,-3 0 0,2 0 0,7 1 0,2 0 0,-5 0 137,1-1 1,-1 0-138,14 4 0,1 0 0,1-4 0,-2 0 921,-15 4 0,3 2-921,3-1 0,5 0 0,-1 0 0,-7 0 0,-1 0 0,3 0-191,-2 0 1,2 0 0,1 0 0,-1 0 190,-2 0 0,1 0 0,-2 0 0,-2 0 0,5 0 0,-2 0 0,-3 0 0,10 1 0,-7-2 0,4-5 1484,-27 4-1484,-7-9 54,0 10-54,0-8 902,0 1-902,0 2 1475,-1-6-1475,1 5 0,-1-5 0,1 6 0,-10-8 0,3 12 0,-8-29 0,0 11 0,-1-31 0,-5 13 0,8-26 0,1 24 0,0-3 0,3-19 0,1-6-578,-1 14 1,1-2-1,-1-2 578,-2-4 0,-1-1 0,0 3-666,-2 11 1,1 1 0,-2 2 665,1-18 0,-2 6 0,-5-8 0,0 29 0,0 1 0,0-16 0,-13 1 0,10 25 0,-29-4 1548,1 15-1548,-4-1 0,-5 0 0,-3 5 0,-2 2 0,-15-6 0,0 1 426,15 7 0,1 2-426,-5-1 0,1 1 0,12-1 0,-2 0-345,-21 4 1,-6 1 344,17-2 0,-2-1 0,-3 0 0,-1 0 0,-3 0 0,-1 1 0,2 1-1170,-7 0 1,3 2 0,-2-2 1169,-3-2 0,-1-1 0,3 2 0,15 2 0,1 1 0,-1 1 0,-14-1 0,-4 0 0,0 0-441,11 0 1,0 0 0,-2 0 0,-1 0 440,5 0 0,-2 0 0,-1 0 0,0 0 0,1 0 0,-11 0 0,1 0 0,1 0 0,2 0-397,-6 0 0,4 0 0,2 0 397,9 0 0,2 0 0,4 0 0,-3 0 0,1 0-156,2 0 0,-4 0 1,0 0 155,-1 0 0,-2 0 0,-2 0 0,0 0 0,-3 0 0,1 0 0,3 0 0,0 0 0,3 0 0,2 0 0,1 0 0,0 0 0,8 0 0,-15 0 2705,9 0-2705,3 0 0,-6 0 0,-6 0 0,-5 0-221,2 0 0,-5 0 0,3 0 221,12 0 0,1 0 0,1 0 0,-1 0 0,0 0 0,3 0 1026,-5-1 1,1 2-1027,6 2 0,-2 1 0,-2 0 0,-6-3 0,-3-1 0,-1 2-12,7 3 0,-1 2 1,0 0-1,0-2 12,-1-3 0,0-2 0,1 0 0,2 1 0,-5 2 0,2 2 0,0-1 0,-4 0 0,-1 0 0,5 0-134,-3-3 1,1 1 133,4 4 0,-2 3 0,2-2 0,-5-5 0,2-1 1094,5 4 0,3 1-1094,8-6 0,3 0 0,-14 0 371,-9 8-371,7 0 0,13 2 0,1 0 0,-2-1 737,4 0 1,-2 0-738,-22 3 169,24-6 0,-3-1-169,-5 5 0,0-1 0,3-8 0,1 0 0,4 3 0,1 0 0,-24 5 792,18-7-792,2 6 0,5-8 0,-10 0 0,15 0 0,-2 0 0,7-4 0,-9 2 0,-6-2 0,-12 4 0,7 0 0,-5 0 0,1 0 0,-12 0 0,25 3 0,-1 2 0,-5 0 0,1 1 0,-13 4 0,-12 5 0,29-8 0,-15 7 0,17-1 0,1-1 0,19-2 0,-7-4 0,17 8 0,-16-2 0,11 9 0,-9-5 0,2 12 0,7-10 0,-8 28 0,5 4 0,2-10 0,-2 4 0,-1 4 0,1 0 0,3-5 0,2 1 0,-1 9 0,2 0 0,-1-13 0,1-1 0,4 8 0,-2 0 0,-5-12 0,-1-1 0,7 31 0,-5-30 0,6 0 0,0-20 0,0-4 0,0 0 0,4 4 0,-2-4 0,-4 9 0,1-13 0,-5 2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6T06:31:19.571"/>
    </inkml:context>
    <inkml:brush xml:id="br0">
      <inkml:brushProperty name="width" value="0.05292" units="cm"/>
      <inkml:brushProperty name="height" value="0.05292" units="cm"/>
      <inkml:brushProperty name="color" value="#0070C0"/>
    </inkml:brush>
  </inkml:definitions>
  <inkml:trace contextRef="#ctx0" brushRef="#br0">24945 6913 8191,'-11'4'0,"-3"-2"5063,13 19-5063,-4-7 2818,-1 14-2818,4 0 0,-4 11 1719,6 9-1719,-4-11 0,0 0 6784,1 12-6784,0-2 0,24-48 0,18-38 0,-9 8 0,5-5-672,-5 3 0,3-3 0,2-2 672,5-2 0,3-4 0,2-1 0,1 1-671,-6 6 0,2 1 0,0-1 0,1 0 0,1 0 671,4-5 0,2-2 0,0 1 0,0 1 0,-3 3 0,1 0 0,-2 2 0,-2 2 0,-2 3 0,-3-1 0,-2 3 0,-5 8 0,5 8 0,-32 14 0,-5 14 0</inkml:trace>
  <inkml:trace contextRef="#ctx0" brushRef="#br0" timeOffset="1565">28825 6891 24575,'11'5'0,"-5"6"0,-1 13 0,-4 8 0,-2 6 0,0 6 0,2 1 0,3 5 0,0-2 0,-1-11 0,1-5 0,15 2 0,5-28 0,34-30 0,-18 3 0,7-6 0,2-3-1263,-8 3 1,3-3 0,2-1-1,-1-1 1,1 2 1262,8-7 0,1 1 0,0 1 0,2-1 0,-9 6 0,2-1 0,0 0 0,-1 2 0,-4 2-268,8-5 0,-4 3 0,1 2 268,5 1 0,1 3 0,-6 1 0,-5-1 0,-4 2 0,6 3 0,-9 7 0,-27 11 0,-2 10 0,-9 6 0,0-5 0,0-1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6T06:31:27.354"/>
    </inkml:context>
    <inkml:brush xml:id="br0">
      <inkml:brushProperty name="width" value="0.05292" units="cm"/>
      <inkml:brushProperty name="height" value="0.05292" units="cm"/>
      <inkml:brushProperty name="color" value="#0070C0"/>
    </inkml:brush>
  </inkml:definitions>
  <inkml:trace contextRef="#ctx0" brushRef="#br0">15670 12218 8191,'-15'0'0,"13"5"5063,-1-4-5063,13 4 2818,1 0-2818,13-4 1719,28 4-1719,-12-5 0,6 0 0,2 0 0,6 0 0,-3 0 2665,13 0 1,3 0-2666,-15-3 0,5 0 0,1-1 0,-2 1-778,7 2 0,-1 0 0,3 0 778,-4-2 0,2 0 0,2 0 0,1-1-980,-9 1 1,1 0-1,0 1 1,0-1-1,-2 1 980,3 1 0,-2 1 0,-1 0 0,2-2 0,4-4 0,0-2 0,0 1 0,-2 1-550,3 4 1,-2 2-1,4-1 550,-14-4 0,3-1 0,1 0 0,1 0 0,0 2 0,2 2 0,0 1 0,1 2 0,0-1 0,-1-2-415,0-2 0,1-2 1,-1-1-1,0 1 1,-1 2 414,9 2 0,-1 2 0,-2 0 0,-3-1 0,-1-4 0,-4 0 0,2 1 30,-2 3 1,2 1-1,1 1 1,0-1-31,2 0 0,0 1 0,1-1 0,2-1 0,-2-1 0,2-1 0,2 0 0,-1 0 0,0 1 312,-2 1 1,0 0 0,0 1 0,0 0 0,1-1-313,2-2 0,2 0 0,-1 0 0,-1 0 0,-3 1 0,-1 2 0,-2 0 0,-1 1 0,2-2 0,-4 0 0,1-2 0,2 0 0,-2 0 0,-4 1 127,-1 1 1,-3 0 0,0 1 0,2-1-128,10-2 0,3-1 0,1 0 0,-2 2 0,-5 2 0,0 0 0,-1 1 0,-1-2 447,8-3 0,-2-1 0,-2 1-447,-5 3 0,-1 1 0,-3-2 0,8-4 0,0 0 354,-13 5 0,2 1 0,0 1-354,15-1 0,0 0 0,4-5 0,-4 1 1194,-19 3 0,-5 0-1194,18-8 0,-31 9 1578,-2-4-1578,-13 2 3270,-14-7-3270,-20-2 0,8 3 0,-10-2 0</inkml:trace>
  <inkml:trace contextRef="#ctx0" brushRef="#br0" timeOffset="1050">16600 12853 8191,'-25'0'0,"8"0"5063,10 0-5063,19 0 0,42 0 0,3 0 422,-10 0 0,5 0-422,7 0 0,7 0 0,-9 0 0,5 1 0,5-1 0,1-1 0,-13 0 0,1-1 0,2-1 0,1 1 0,2-1 0,2 0-190,-5 0 1,2 1-1,2-1 1,1 0-1,1 0 1,0-1-1,0 1 1,0-1 189,-6 0 0,2 0 0,-1-1 0,1 1 0,0-1 0,0 0 0,0 0 0,0 1 0,1-1 0,1 1 0,1-1 0,0 1 0,1-1 0,-1 1 0,0-1 0,-1 0 0,-1 1 0,-2-1 0,5 0 0,-2-1 0,-1 0 0,-1 0 0,0 1 0,0-1 0,3 1 0,-4 1 0,1-1 0,2 2 0,0-1 0,-1 0 0,-1 0 0,-1 0 0,-2 0 296,4-1 0,-3 0 1,-1 0-1,0 0 1,0-1-1,3 1-296,-4 0 0,3 0 0,0-1 0,1 1 0,-1-1 0,-2 1 0,-1 0 0,12-1 0,-2-1 0,-1 1 0,-3 0 0,-2 0 0,-1 0 0,-3 0 0,-2 0 0,-3 1 0,2 1 0,-3 0 0,-5 0 0,-3-2 0,-2 1 0,6 4 0,-2-1 1226,11-9-1226,1 7 4710,-36 2-4710,-8-2 957,-15 10 0,4-5 0,-15 5 1</inkml:trace>
  <inkml:trace contextRef="#ctx0" brushRef="#br0" timeOffset="4164">16885 14064 8191,'6'-21'0,"-4"5"5063,4 1-5063,-6 4 2818,0 0-2818,-18 5 0,-29 1 0,17 18 0,-4 3 283,-12-1 1,-1 2-284,3 11 0,0 3 0,6-6 0,-2 0 0,2 1 0,-3 6 0,3 0 0,1-3 0,7 0 0,9 10-156,40-8 156,6-1 0,25 13 0,-16-22 0,1 0-404,0 4 1,0 1 403,4-1 0,1 3 0,0 9 0,-4 0 1063,6 13-1063,-18-15 0,-11 1 0,-40 16 0,2-11 0,-11-14 0,-7-5 0,5-9 0,-1-3 0,-10 1 0,1-1 0,8-4 0,3-3 0,-18-3 6263,26 0-6263,13-4 239,5-2-239,16-11 333,6 3 1,1 2-1,-3 5 1</inkml:trace>
  <inkml:trace contextRef="#ctx0" brushRef="#br0" timeOffset="4648">16930 14547 24575,'0'40'0,"0"7"0,0 1 0,8 17 0,4-16 0,3-7 0,5-26 0,8-33 0,0-10 0,-3-14 0,-8 25 0,-11 14 0,5 23 0,4-9 0,1-3 0,8-22 0,-11 10 0,-1-10 0</inkml:trace>
  <inkml:trace contextRef="#ctx0" brushRef="#br0" timeOffset="5101">17251 14606 24575,'11'20'0,"1"7"0,3 33 0,-1-22 0,-4 11 0,2-48 0,-10-8 0,21-13 0,-14 4 0,19 2 0,-12 7 0,2 12 0,-7 2 0,-1 3 0,1-5 0,10-22 0,24-15 0,-6-1 0,14 4 0,-14 20 0,0 15 0,-8 5 0,-1 7 0,-13-1 0,-6-6 0,-6-7 0</inkml:trace>
  <inkml:trace contextRef="#ctx0" brushRef="#br0" timeOffset="6581">18556 14069 8191,'-5'-6'0,"4"6"5063,-13 28-5063,12 33 0,-6 2 0,7-4 0,2 3 0,-1-16 0,0-1 0,0 8 0,0-2 0,0 15 2818,6-29-2818,-5-21 1719,19 1-1719,-7-6 6784,13-4-6784,-5-12 0,-9-6 0,4-10 0,-14 9 0,4 3 0</inkml:trace>
  <inkml:trace contextRef="#ctx0" brushRef="#br0" timeOffset="7115">18395 14446 24575,'38'-33'0,"-5"6"0,2-2 0,1 0 0,1-2-1520,9-8 0,-1-1 1520,-17 13 0,0-2 0,14-22 0,-3-4 0,-13 7 0,-2 2 0,6-7 0,-5 23 959,-18 46-959,-4 24 0,-3 18 0,-1-2 0,-5 10 0,1 1-345,4-2 0,1 3 0,1-13 345,-1-7 0,0 0 0,5-42 1453,7-15-1453,8-8 0,7-12 0,6 4 1663,2 10-1663,8 19 0,-7 18 0,2 25 0,-18-12 0,-2 2 0,-12-26 0,-1-7 0</inkml:trace>
  <inkml:trace contextRef="#ctx0" brushRef="#br0" timeOffset="7399">19361 14417 24575,'40'-47'0,"-8"6"0,-18 17 0,-13-1 0,-28 12 0,-11 5 0,10 23 0,1 9 0,-5 25 0,18-7 0,5 3 0,16 17 0,20-10 0,2-34 0,4-6 0,31-4 0,-22-9 0,-3-3 0,-8 0 0,-6-10 0</inkml:trace>
  <inkml:trace contextRef="#ctx0" brushRef="#br0" timeOffset="8149">20852 13733 8191,'-31'0'0,"-7"0"3905,-3 6-3905,7 13 2944,0-4-2944,24 21 1856,5-8-1856,24 16 0,11 6 0,15-7 6341,-2-1-6341,-15-20 1338,-14 2-1338,-9-7 0,-15 4 0,-1-3 0,-10-7 0,0 1 0,-9-10 0,-2 4 0,0-11 0,6-1 0,15-5 0,7 5 0,4 1 0</inkml:trace>
  <inkml:trace contextRef="#ctx0" brushRef="#br0" timeOffset="8734">21316 13748 8191,'-5'-11'0,"-10"5"5063,2 1-5063,-26 25 0,3 30 0,15-4 0,1 4 0,-1-2 0,4-1 0,9-5 0,3-5 2818,-5 3-2818,14-29 1719,13-14-1719,17-20 6784,-6-2-6784,3-8 0,-19 23 0,-6 14 0,14 56 0,-10-6 0,1 5 0,1-17 0,1 0 0,0 3-248,0 13 1,-1 3 0,1-6 247,3-2 0,-1-5-80,-5 3 1,-2-6 79,6-7 0,2-61 0,7-31 0,-8-3 0,0 0 0,2-4 0,-6-5 0</inkml:trace>
  <inkml:trace contextRef="#ctx0" brushRef="#br0" timeOffset="9398">21559 13878 24575,'-6'12'0,"1"22"0,5 19 0,0-8 0,0-13 0,5-26 0,5-8 0,8-13 0,2-12 0,-7 0 0,5 2 0,-7 14 0,13 17 0,-2 9 0,-2 0 0,-4 5 0,-1-18 0,20 7 0,6-23 0,10-8 0,-21-15 0,-12-2 0,-18 7 0,-10 7 0,-10 14 0,1 5 0,-9 17 0,21-4 0,-3 10 0,10-6 0,16 4 0,-3-3 0,9 7 0,-2-1 0,-8-6 0,-2 8 0,0-13 0,0 3 0,-3-5 0,2-5 0</inkml:trace>
  <inkml:trace contextRef="#ctx0" brushRef="#br0" timeOffset="9703">22052 13699 24575,'32'50'0,"-9"-8"0,-7 1 0,-10-13 0,-6-14 0,0-1 0,0-60 0,20-13 0,-7 8 0,2-1 0,1 16 0,3 6 0,15-10 0,-22 34 0,-2 5 0</inkml:trace>
  <inkml:trace contextRef="#ctx0" brushRef="#br0" timeOffset="9966">22341 13663 24575,'17'0'0,"6"-13"0,-6 10 0,20-29 0,-17 18 0,3-12 0,-33 15 0,-6 19 0,-10 1 0,5 15 0,1 18 0,12 2 0,24 11 0,7-16 0,30-22 0,-4-8 0,6-24 0,-23 11 0,-8-11 0</inkml:trace>
  <inkml:trace contextRef="#ctx0" brushRef="#br0" timeOffset="10917">23226 13326 8372,'-5'5'0,"4"9"5082,-9 3-5082,9 13 2792,-4 3-2792,10-12 1694,-4 2-1694,13-20 6635,-2 6-6635,13-9 0,-7-10 0,-9-11 0,-19-6 0,-19-9 0,2 13 0,-17-6 0,24 15 0,-8-17 0,22 13 0,22-22 0,3 1 0,10 9 0,6-1 0,-1 6 0,1 2 0,3-4 0,1 7 0,-1 16 0,-2 9 0,5 16 0,-19 32 0,-7 17 0,-9-24 0,-2 3 0,-2 3 0,-1 3-844,-1 4 1,0 5-1,-2 1 1,-1 2-1,0-1 844,-1-9 0,-1 2 0,-1 0 0,0-1 0,0-1 0,1-2 0,-1 14 0,0-1 0,-1-4 0,-2-3 0,-4 2 0,-2-5 0,4-11 0,3 2 0,-11-45 0,1-39 0,7-11 0,2-8 0,-1 2 0,4-3 0,6 3 0,4-4 0,2 5 0,5 2 0,5 3 0,8-6 0,4 5 0,-3 19 0,1 3 0,11-14 0,-13 20 0,-17 10 0</inkml:trace>
  <inkml:trace contextRef="#ctx0" brushRef="#br0" timeOffset="15265">24300 12956 8191,'0'-17'0,"0"2"5063,0 4-5063,0 10 2818,0 24-2818,0 8 0,0 6 0,0 7 0,0 2 239,0 12 1,0 2-240,0-9 0,0 0 0,0 8 0,0-2 3085,0-15 0,0-3-3085,1 4 0,-2-17 0,-8-41 0,7-40 0,-1 4 0,0-10 0,0 4 0,3 1 0,0 1-198,-1 4 1,0-3 0,3 4 197,7-5 0,4 3 897,-1 8 1,4 2-898,8-5 0,1 6 0,8-5 0,-5 32 0,-7 29 0,-4 32 0,-7 1 0,-3 8 0,-8-11 0,-2 3 0,-2 0-890,-2 1 0,-1-1 0,-1-1 890,-6 11 0,-1-5 0,2-19 0,0-5 0,-1-5 0,-1-8 0,9-15 0,7 4 0,7-5 0,8 6 3321,-4 5-3321,-1 0 0,5 1 0,3 3 0,8-6 0,-2 0 0,1-9 0,-13 0 0,-3 0 0</inkml:trace>
  <inkml:trace contextRef="#ctx0" brushRef="#br0" timeOffset="15849">24646 13352 24575,'31'-27'0,"-11"-11"0,7 3 0,-19-3 0,-2 18 0,-11 4 0,-5 0 0,-9 24 0,7 8 0,-9 27 0,19 13 0,-4-19 0,2 1 0,13 14 0,3-7 0,14-36 0,-4-15 0,7-8 0,-2-16 0,-4 2 0,0-6 0,2-10 0,-1-1 0,0 8 0,-1 1 0,-5 0 0,-2 11 0,1 25 0,-11 37 0,-3-2 0,-1 2 0,-2 23 0,-5-6 0,4-36 0,-13-16 0,2 2 0,-10-4 0,1 0 0,28 0 0,-3-6 0,17 5 0,-12-5 0</inkml:trace>
  <inkml:trace contextRef="#ctx0" brushRef="#br0" timeOffset="16165">25261 13052 8191,'-5'8'0,"4"17"5063,9 17-5063,1-2 2818,5-11-2818,-7-14 1719,-7-4-1719,0 0 6784,-10-5-6784,-1-1 0,-5-1 0,5-2 0,7 2 0</inkml:trace>
  <inkml:trace contextRef="#ctx0" brushRef="#br0" timeOffset="16850">25265 13061 24575,'-6'18'0,"1"5"0,11 13 0,0-9 0,21 3 0,-12-22 0,11 7 0,-11-10 0,-3-4 0,12-9 0,-16 0 0,4-11 0,-12 13 0,0 2 0</inkml:trace>
  <inkml:trace contextRef="#ctx0" brushRef="#br0" timeOffset="17000">25294 12752 8191,'-11'-12'0,"2"-3"0,9 24 0</inkml:trace>
  <inkml:trace contextRef="#ctx0" brushRef="#br0" timeOffset="18366">25631 12952 24575,'0'-22'0,"-5"5"0,4 1 0,-8 10 0,3 2 0,-10 15 0,-3 4 0,6 16 0,-8 12 0,19-15 0,-7 4 0,9-21 0,5 0 0,1-5 0,14-1 0,-7-10 0,7-1 0,-10-5 0,11-24 0,-12-27 0,-1 10 0,-1-3 0,-6 9 0,-2 1 0,1-5 0,0 6 0,-5 14 0,4 17 0,-2 42 0,1 18 0,2-14 0,0 2-604,-2 23 1,4 0 603,8-18 0,2-3-36,5 20 36,13-20 0,5-18 0,-8-14 0,5-14 0,1-20 1204,-17 0-1204,5-6 39,-9 29-39,-1 8 0,1 18 0,3-13 0,3 2 0,3-9 0,-3-9 0,-2-3 0,1-4 0,-6 5 0,4 11 0,8 1 0,5 4 0,11-5 0,-7-6 0,4-5 0,-18-2 0,-2-3 0,-6 1 0,-18 8 0,1-3 0,-4 19 0,-3 3 0,12 4 0,7 0 0,6-10 0,10 3 0,4-3 0,-3 0 0,-1 4 0,-5-9 0,-1 4 0,10-11 0,7-8 0,5-22 0,-5-7-1068,-17 12 0,-2-3 1068,-6-6 0,-2-2 0,2-4 0,-3-2 0,-3-8 0,-2-5-185,2 3 1,0-4 0,-3 5 184,-5 1 0,-1 3 0,7-13 0,-6 12 0,-18 29 0,7 50 0,9 16 0,1 14 0,2 1 0,-1 1 0,2 0 0,4 4-783,4-2 1,4 4-1,1 0 1,1-6 782,-2-3 0,2-3 0,4-6 0,18 6 0,2-10 1707,5-3-1707,-9-6 0,-15-17 0,-7-6 0</inkml:trace>
  <inkml:trace contextRef="#ctx0" brushRef="#br0" timeOffset="19749">15962 16447 8191,'-7'-22'0,"6"8"5063,55-8-5063,-10 12 0,5-1 0,4-4 0,3-1 258,-10 4 1,3 1 0,-2 1-259,11-4 0,4 0 0,-10 4 0,5-1 0,4 1 0,1-2 0,-9 1 0,2-1 0,1 0 0,1-1 0,4 0-282,-6 3 0,4-2 0,1 1 0,2 0 0,-1-1 0,0 1 0,-3-1 282,3 0 0,0 0 0,-2 0 0,0 0 0,0 0 0,0 0 0,1-1 0,2 0 0,-1 0 0,-1 0 0,-1 1 0,-1 0 0,-1 0 0,-2 1 0,-1 1 0,1-2 0,3 0-376,2-2 0,3-1 0,1-1 0,2 0 0,0 0 0,0 1 376,-4 1 0,0 1 0,0 0 0,1 0 0,1 0 0,1 0 0,1-1 0,-9 2 0,1 0 0,0-1 0,1 1 0,1-1 0,-1 0 0,1 1 0,0 0 0,-1 0 0,1 0 0,1 1 0,0 0 0,1 0 0,-1 1 0,0-1 0,-2 1 0,0 0 0,-3 0-188,6-1 0,-2 0 0,-1 0 0,-1 1 0,-1 0 1,0 0-1,0 1 188,6-1 0,1 0 0,-2 1 0,0 0 0,-2 0 0,-3 1 0,8-2 0,-3 0 0,-1 0 0,4 1 182,-2 2 1,3 2 0,1 0 0,1-1 0,0-2-183,-12-1 0,1 0 0,0-2 0,0 1 0,2-1 0,0 2 0,0 1 0,1 1 0,1 0 0,1 0 0,0 1 0,0-2 0,-1-1 0,0 0 0,1-2 0,0 0 0,0-1 0,-1 0 0,-2 2 0,-1 0 0,8-1 0,-3 2 0,-1 0 0,1 0 0,2-1 0,-9 1 0,0 0 0,2 0 0,1-1 0,-1 1 0,0-1 0,-2 0 14,4 0 1,-2 0 0,0-1 0,0 0 0,1 0 0,2 0-15,0-1 0,2 0 0,1 0 0,1-1 0,1 0 0,-1 0 0,-1 1 0,0 0 0,1 1 0,0-1 0,0 1 0,-1 0 0,-2-1 0,-2 2 0,8-3 0,-2 0 0,-2 0 0,-1 1 0,2 1 0,-1 0 0,2 0 0,-1 1 0,-2 1 0,-3 0 181,-3 1 0,-3 0 0,-2 1 0,1 0-181,3-2 0,0 1 0,0 0 0,-3 0 0,11-1 0,-2 0 0,-6 2 0,-1 0 0,-6 0 0,-12 2 0,-7 0 3029,-7 1-3029,-8 2 3407,-3-2-3407,3-1 6217,-4 4-6217,-1-9 1710,-4 4-1710,-1-5 0,-5 5 0,0 1 0</inkml:trace>
  <inkml:trace contextRef="#ctx0" brushRef="#br0" timeOffset="25615">2896 12094 24575,'58'-3'0,"-1"0"0,0 1 0,0-1 0,0 0 0,0 0 0,0 0 0,1 1 0,1-1 0,3 0 0,3-1-1093,-8 1 1,2 0 0,3-1 0,1 0-1,1 0 1,1 0 0,0 1 0,-1-1-1,0 1 1004,-2 1 0,1-1 0,1 1 0,-1 0 0,0 0 0,0 1 0,-1-1 0,0 0 0,0 0-224,3 0 1,1 0 0,0 0 0,-1 0 0,-1 0 0,-1 0 0,-1 1 0,-3 0 312,5 0 0,-1 1 0,-3 0 0,-1 1 0,-1-1 0,-2 0 0,1 0 0,0 0 0,-2 0 0,-3 0 0,-5 0 594,2 0 0,-5 0 0,0 0-594,5 0 0,0 1 0,-4-2 0,-3-2 0,-5 0 0,5 1 4037,-59-4-4037,-44 10 0,-8 5 0,20-6 0,0 3 0,0 1 0</inkml:trace>
  <inkml:trace contextRef="#ctx0" brushRef="#br0" timeOffset="26118">2656 12715 24575,'-37'5'0,"34"1"0,39-1 0,27-4 0,-19-2 0,6-2 0,5 0 0,2-2 0,3 0-1405,-2 0 1,4-1 0,2-1-1,2-1 1,1 1 0,-1-1-1,0 0 1192,-2 1 0,0 0 0,0-1 0,0 1 1,2-1-1,1 0 0,3-1 213,-8 2 0,2-2 0,3 0 0,1-1 0,1 1 0,-1 0 0,-1 0 0,-1 0 0,-4 2 0,-3 0-360,10 0 1,-5 2 0,-2 1 0,-1 0 0,1-1 0,3-1 359,-8 0 0,3-2 0,0 0 0,1 0 0,0 0 0,0 0 0,-2 2 0,-3 0 111,8 1 0,-2 2 1,-1 0-1,-2 1 0,0 0 1,-2-2-112,3 0 0,-2-2 0,0 1 0,-1 0 0,0 0 0,0 2 0,2 0 0,-1 0 0,-3 1 0,-5 0 0,3 1 0,-4 2 0,-6-1 0,-1 0 0,-9 0 0,-7 0 3800,-11-5-3800,-15 4 1420,-11-4 1,4 5-1,-2 0 1</inkml:trace>
  <inkml:trace contextRef="#ctx0" brushRef="#br0" timeOffset="62381">14275 9677 8191,'-8'-17'0,"-3"2"5063,10 0-5063,-8 3 2818,7 19-2818,-2 9 0,3 19 0,2 9 0,-1 13 0,0 7 129,0-6 0,0 4 1,0 3-130,-3-6 0,-1 4 0,1-1 0,0-1 546,2-7 1,0-2-1,1 0 1,-2 0-547,0 2 0,-2 1 0,0-2 0,2-3 0,1 0 0,1-4 0,1 4-340,-1 1 0,0 3 0,0 2 1,0-1 339,-3-4 0,0-2 0,-1 2 0,1 2 0,0-1 0,0 4 0,0 0 0,-1-1 0,1-3-766,-2 16 1,0-3-1,-1-2 766,2-5 0,0-1 0,0-4 0,-3 2 0,2 0 139,4-5 0,1 3 0,-2 0-139,-5 0 0,-3 1 0,3 1 0,5 5 0,2 1 0,-1-3 0,-3-9 0,-1-2 0,1-5 0,4-2 0,0-7 3062,-5 10-3062,4-26 1481,-4 3-1481,5-9 3343,0-1-3343,9-4 1282,-2-1-1282,9-5 0,-1 0 0,9 0 0,18 1 0,10-2 0,-3-2 0,4-2 0,4 0-1426,3 1 1,5 0 0,2 0 0,-2 0 1425,-7 0 0,0-1 0,-1 1 0,0 1 0,3-1 0,0 1 0,-1 0 0,-2-1-592,3 0 1,-2 0-1,3-1 592,1-1 0,3 1 0,3-2 0,1 1 0,-7 0 0,2 0 0,0-1 0,2 1 0,2-2-616,-11 2 1,1-1 0,2-1-1,0 1 1,0-1 0,-1 1 0,-2-1 615,1 0 0,-1 0 0,-1 0 0,0 0 0,-1 0 0,1 0-577,10-2 1,0 0 0,0 0 0,-3 1 0,-3 0 576,-3 0 0,-4 2 0,0-1 0,4 1 78,2-1 0,3 1 0,2 0 0,0 0 0,0 1-78,1 0 0,-1 1 0,1 1 0,1-1 0,2-1 0,-11 1 0,0 0 0,2-1 0,0 0 0,1 0 0,-1 0 0,-1 1 0,8-2 0,-1 1 0,0-1 0,0 1 0,0 0 0,0 0 0,-2 0 0,0 1 0,0 0 0,-1 0 0,-1 0 0,-3 1 0,0 0 0,-2 1 0,-2 0 0,1 0 0,2-1 0,-1 0 0,1-1 0,1 0 0,0 0 0,0 0 0,-2 2 0,4 1 0,-1 2 0,0 0 0,1 0 0,2-1 0,0-3 0,2 0 0,2-1 0,0 0 0,1 0 0,-1 1-249,-1 0 1,2 2 0,-1 0 0,0-1 0,-2 0-1,-2 0 249,0-3 0,-2 0 0,-1 0 0,0-1 0,1 1 0,-3 1 0,1 0 0,0 0 0,0 0 0,-1 0 0,-2 0 344,11-2 1,-4-1 0,1 1 0,2-1-345,-4 1 0,3 0 0,1-1 0,-1 1 0,-1 0 0,-5 1 0,0-1 0,-2 1 0,0 0 0,-2 0 324,4 0 0,-2 1 1,-1 0-1,-1-1-324,10-3 0,-2-1 0,-2 3 0,-14 6 0,-3 1 0,3-2 457,13-5 0,4-2 1,-1 0-458,-2 3 0,1 1 0,0 1 0,-8 0 0,1 0 0,0 0 0,-4 0 0,3 0 0,-4 0 0,-2 0 0,13-2 0,-6 1 0,12 2 2146,-26-2 0,1-1-2146,1 1 0,1 0 0,8-1 0,2 0 0,3 0 0,0-1 774,-12-3 0,-1 0-774,-5 9 0,-3 0 0,3-9 3402,-14 10-3402,-9 0 1718,-9-5-1718,-1-1 74,-5-9-74,0-6 682,-6-18-682,4-6 0,-4-13 0,6-6 0,5 7 0,2-8-774,-2 14 1,0-2 0,0-4 773,2 2 0,0-4 0,0-2 0,0-1 0,-1 7 0,1-2 0,-2 0 0,1 0 0,-1 2 0,0-3 0,-2 2 0,1-1 0,0-2 0,1 0 0,1-4 0,0-1 0,0 2 0,-2 1 0,-2-2 0,-1 3 0,-1-1 0,0-1 0,1 6 0,0-2 0,0 0 0,-1 0 0,-2 3 0,-2-5 0,-2 0 0,-1 4 0,-1 3 0,0 0 0,-1 4 0,-1 4 0,-6-3 0,-1 7 0,-1 3 0,-3 4 0,2 17 0,1-3 0,2 14 0,-8-4 0,5 9 2320,-19-4-2320,4 5 0,-3 0 0,-9 0 0,-5 0 0,-3 0 0,-6 0 0,2 0-984,12 0 1,0 0 0,0 0 983,-9 0 0,-2 0 0,3 0 0,9 0 0,1 0 0,-3 0 0,-5 0 0,-5 0 0,-2 0 0,-1 0 0,6 0 0,0 0 0,-2 0 0,-1 0 0,-2 0-633,-1 0 0,-2 0 0,-2 0 0,-1 0 1,0 0-1,0 0 633,6 0 0,-1 0 0,0 0 0,-1 0 0,1 0 0,1 0 0,1 0 0,-1 0 0,2 0 0,1 0 0,-1 0 0,-1 0 0,-3 0 0,5 0 0,-2 0 0,-2 0 0,-1 0 0,-1 0 0,1 0 0,0 0 0,2 0 0,-4 0 0,1 0 0,1 0 0,0 0 0,-2 0 0,-1 0 0,-2 0-506,4 0 1,-2 0-1,-1 0 1,-2 0-1,-1 0 1,1 0 0,-1 0-1,0 0 1,1 0 505,6 0 0,0 0 0,-1 0 0,0 0 0,0 0 0,1 0 0,0 0 0,0 0 0,2 0 0,1 0-381,-6 0 1,2 0 0,1 0 0,0 0-1,1 0 1,1 0 0,-1 0 0,1 0 380,-6 0 0,0 0 0,-1 0 0,2 0 0,1 0 0,1 0 0,4 0-97,-7 0 0,5 0 0,1 0 1,-1 0-1,-4 0 97,7 0 0,-2 0 0,-2 0 0,-1 0 0,-1 0 0,0 0 0,1 0 0,-1 0 0,-1 0 0,1 0 0,0 0 0,-2 0 0,0 0 0,-2 0-92,8 0 0,-2 0 0,-2 0 0,0-1 0,0 1 0,0 0 0,1 0 0,2 1 0,2-1 92,-5 2 0,1 0 0,2 0 0,0 0 0,1 1 0,1-1 0,0-1 0,-6 0 0,-1-1 0,1 0 0,2 0 0,1 0 0,3 3 0,-8 3 0,5 1 0,0 1 0,-4-1 100,10-3 1,-2-2-1,-2 1 1,-1-1-1,0 1 1,1 0-101,1 2 0,1 0 0,-1 1 0,0 0 0,-1-1 0,-1-1-18,2 0 1,-1-2-1,-1 0 1,-1 0-1,1 0 1,0 1-1,2 0 18,-5 0 0,1 2 0,0 0 0,1 0 0,3-1 0,1 0 0,-12 1 0,3-1 0,2-1 0,3 1 0,7 0 0,1-1 0,3 1 0,4 2 1300,-11 7 1,5-2-1301,-4-10 0,5 0 3919,-8 16-3919,6-10 3897,39 9-3897,14-4 0,0-2 0,0-5 0</inkml:trace>
  <inkml:trace contextRef="#ctx0" brushRef="#br0" timeOffset="63663">24916 10225 24575,'39'0'0,"15"0"0,-22-10 0,3-4-957,12 0 1,6-4 956,-10-2 0,5-4 0,1-3 0,0 2-444,1 0 0,1 0 0,0 0 0,1 0 444,5-2 0,2-1 0,-2 1 0,-3 2 0,-1 1 0,-3 2 0,-5 3 0,-3 0 0,-10 6 0,-13 12 0,-15-4 0</inkml:trace>
  <inkml:trace contextRef="#ctx0" brushRef="#br0" timeOffset="63880">25974 9640 24575,'36'12'0,"0"-1"0,15 1 0,-11 18 0,-24-21 0,0 23 0,-16-6 0,-6 7 0,-8-7 0,-3-11 0,11-10 0,1-5 0</inkml:trace>
  <inkml:trace contextRef="#ctx0" brushRef="#br0" timeOffset="64397">26922 8875 24575,'0'37'0,"0"1"0,6 17 0,0 7 0,-5-1 0,-1 6 0,2-1-2160,6-5 0,2-1 0,-3 1 2160,-5 0 0,-2 0 0,1-5 0,5 5 0,1-4 946,-1 1 1,-2-24-947,-1-67 0,9-1 0,4-8 0,-5-13 0,1-9 0,3 4-468,3 13 1,4 3 0,1 4 467,5-5 0,3 11 0,4 18 0,-3 14 0,-2 30 0,-8 11 0,-5 8 0,-16 6 0,-5 4 968,5 1-1,-3-2-967,-8-8 0,-2-7 0,-7-3 0,-5-8 0,1-13 2768,-4-5-2768,1-7 0,14-14 0,3 6 0,9-6 0</inkml:trace>
  <inkml:trace contextRef="#ctx0" brushRef="#br0" timeOffset="64931">27621 9571 24575,'33'-40'0,"0"1"0,-11 10 0,-2 0 0,1-2 0,-5 1 0,-7-1 0,-28 6 0,-4 14 0,-4 19 0,-8 40 0,27 2 0,-1 1 0,3-1 0,12-4 0,9 12 0,14-67 0,5-10 0,-7-9 0,-1-8 0,1-7 0,0-2 0,7-5 0,-1 1 0,-8 10 0,-1 4 0,13-11 0,-22 46 0,-3 10 0,24 37 0,-12 14 0,-3-25 0,-1 0 0,-13 16 0,-5-29 0,-13-18 0,-4-5 0,-18 0 0,-5-13 0,-8-33 0,10-3 0,19 0 0,7 24 0</inkml:trace>
  <inkml:trace contextRef="#ctx0" brushRef="#br0" timeOffset="65130">28240 8667 24575,'6'53'0,"0"0"0,-5-7 0,1 1 0,5-3 0,2 2 0,-2-2-703,-5 11 0,-1 0 703,6-8 0,3 2 0,-3-3 0,-2 7 0,-1-3 0,3 1 0,-1-7 0,0-9 0,-6-30 0</inkml:trace>
  <inkml:trace contextRef="#ctx0" brushRef="#br0" timeOffset="65282">28277 9232 24575,'6'-21'0,"33"-7"0,-14 7 0,3-2 0,27-8 0,3-2-388,-11-2 0,-3 1 0,-4 10 0,-5 1 0,-6-6 0</inkml:trace>
  <inkml:trace contextRef="#ctx0" brushRef="#br0" timeOffset="65680">29037 8345 8191,'11'20'0,"-2"14"1196,-8 10 0,-2 14 0,1 4-1196,2-5 0,2 3 0,0 3 0,-1 3 0,-2-12 0,0 2 0,-1 2 0,0 0 0,1 1 0,0-1-243,0 0 1,2 1 0,0 0 0,-1-1 0,1-2 0,-2-2 242,0 11 0,-1-3 0,0-3 0,-1-4 0,0-3 0,-1-5 0,-1-10 2158,-3-5-2158,-16-22 4156,-12-11-4156,-11-45 0,1-4-53,27 1 0,7-4 53,2 7 0,5-2 0,4-10 0,8-2 2667,7 1 0,7 2-2667,3 3 0,7 3 0,8 2 0,4 7 0,-12 14 0,1 5 0,-2 5 0,-2 4 0,1 6 0,0 21 0,-7 5 1795,-6 4-1795,3-7 0,-14-10 0,2-5 0</inkml:trace>
  <inkml:trace contextRef="#ctx0" brushRef="#br0" timeOffset="65831">29339 8658 24575,'-12'-11'0,"3"2"0</inkml:trace>
  <inkml:trace contextRef="#ctx0" brushRef="#br0" timeOffset="66133">29570 8325 24575,'0'50'0,"0"0"0,0 0 0,-6 6 0,-1 2 0,1-1 0,4-4 0,1 0 0,-1-2-736,-5-2 0,-1-1 0,4-7 736,13 15 708,5-9-708,16-19 364,5-8-364,-7-23 0,1-17 0,-21-10 0,0 9 0,-8 3 0</inkml:trace>
  <inkml:trace contextRef="#ctx0" brushRef="#br0" timeOffset="66233">29711 8886 8191,'0'-17'0,"0"-2"5063,0 7-5063,17-7 2818,4-6-2818,13 0 0,-13 4 0,-8 8 0</inkml:trace>
  <inkml:trace contextRef="#ctx0" brushRef="#br0" timeOffset="66680">30461 7962 8191,'0'7'0,"0"39"2336,0 2 0,0 8-2336,0-10 0,0 3 0,0-2 0,0 12 0,0-2 0,-1-5 0,2-7 0,5-7 2865,1-9-2865,5-13 1767,3-5-1767,2-6 6638,4-11-6638,31-26 0,-22 4 0,0-5 0,11-12 0,-2-1 221,-9 11 0,-5 1-221,7-23 0,-26 52 0,-23 1 0,13 9 0,-13-5 0</inkml:trace>
  <inkml:trace contextRef="#ctx0" brushRef="#br0" timeOffset="66831">30833 8024 8191,'0'-21'0,"0"4"0</inkml:trace>
  <inkml:trace contextRef="#ctx0" brushRef="#br0" timeOffset="67301">30877 8184 8191,'13'20'0,"10"18"5063,-14-18-5063,15 13 2818,-17-26-2818,13-1 1719,6-51-1719,-3 17 6784,5-31-6784,-12 31 0,1 12 0,1 5 0,8 7 0,5 4 0,-3 0 0,2 0 0,-10 0 0,-4-5 0,4-6 0,-13-5 0,2-1 0,-14 6 0,-1 7 0,-5 4 0,-4 15 0,8 7 0,7 13 0,7-8 0,14-2 0,-4-18 0,5 2 0,-5-18 0,-7 6 0,-5-6 0</inkml:trace>
  <inkml:trace contextRef="#ctx0" brushRef="#br0" timeOffset="79397">2782 10127 8191,'0'6'0,"-10"38"4069,-9 18-4069,13-13 0,-2 1 0,-9-5 0,-1 2 0,9 1 0,3 6 0,-2 2 0,-3 7 0,-1 2 0,0 3-133,2-7 1,1 2 0,1 0 0,0-1 132,4-7 0,0-1 0,1-1 0,-2-1 0,-3 12 0,-2-2 0,3-2 527,5-11 1,3-2-1,-3 1-527,-5 4 0,-3 2 0,2 2 0,4-4 0,0 2 0,1 1 0,-2 0 0,-1-2 0,-1 1 0,0-1 0,0-2 0,-1 11 0,1-1 0,0-6 0,0 3 0,0-11 0,1-14 4566,6-18-4566,0 0 816,0-3-816,-5 3 4719,4-4-4719,5-5 1161,4-1-1161,11-5 0,5 0 0,15 0 0,9 0 0,-4 0 0,3 0 0,2 0-1228,5 0 1,0 0 0,3 0 1227,7 0 0,1 0 0,0 0 0,-9 0 0,0 0 0,3 0 0,3 0 0,3 0 0,3 0 0,1 0 0,-8 0 0,0 0 0,2 0 0,2 0 0,1 0 0,-10-2 0,1 0 0,1 0 0,1 0 0,1-1 0,-1 1 0,1 1-795,1 0 0,0 0 0,2 1 0,-1 0 0,-1 0 0,-1-1 0,-2 0 795,11-1 0,-2-1 0,-2-1 0,0 1 0,-1 1-581,-1 2 1,0 0-1,-1 0 1,-2 0-1,-4 0 581,10 0 0,-5 0 0,3 0-323,-1 0 0,3 0 0,1 0 1,-1 0 322,-6 0 0,0 0 0,-1 0 0,2 0 100,-5 1 1,1-1 0,0 0 0,0 0 0,-3-1-101,4-1 0,-2-1 0,-2 0 0,-3 1 0,1 1 0,-3 0 0,-1 0 0,20-5 0,-5 1 1832,-23 5 0,-1 0-1832,4-4 0,-2-1 3906,18 3-3906,-19-6 0,-11 8 2774,0 0-2774,18-9 2461,-3 7-2461,8-7 132,-21 9-132,-10 0 0,-1-6 0,-8 5 0,3-10 0,-3 0 0,-1-10 0,1-1 0,3-5 0,-3 0 0,5 4 0,-11-10 0,10-6 0,-9-5 0,0-8 0,7-8 0,2-5-567,-4 4 0,-1-4 0,0 0 567,-2 14 0,-1-1 0,0 1 0,2 1 0,3-7 0,0 2 0,0-3 0,-3 5 0,-1-3 0,0 0 0,-1 6-848,0 4 0,-1 4 0,1-2 848,3-8 0,0-2 0,-3 0 0,-6-1 0,-2 0 0,1 0 0,6 6 0,2 1 0,-2-1 0,-1-2 0,-2 0 0,0 2 0,3-12 0,0 8 0,4-3 0,-11 0 0,0 15 0,0 5 0,0 7 0,0 17 1471,0-3-1471,-17 4 2774,4 5-2774,-23-7 0,-3 11 0,-8-8 0,-10-1 0,1 9 0,-5 2 0,-5-1-971,11-3 0,-3-1 0,-3-1 0,-2 0 0,-1 1 971,10 2 0,-3 0 0,-1 1 0,0 0 0,-1-1 0,1 1 0,1 0-863,-4-1 0,1 0 1,0 0-1,1 0 1,-1 0-1,0 1 863,-1-1 0,-2 1 0,1-1 0,0 1 0,1 0 0,3-1-425,0 1 1,4-2 0,1 1 0,-2 0 0,-5 1 424,4 1 0,-4 1 0,-2 0 0,-2 0 0,0 0 0,0-1 0,1 0 0,-1-2 0,0-1 0,0-1 0,0 0 0,-2 0 0,0 1 0,-2 1-307,7 1 1,-2 2-1,-2-1 1,0 1-1,-1 0 1,1 1-1,1-1 1,2-1-1,3 0 307,-3 0 0,2-1 0,2-1 0,1 1 0,1-1 0,1 2 0,1-1 0,-11 1 0,0 1 0,3 1 0,3-1 0,6 0 541,-2 0 1,5 0-1,3 0-541,-11 0 0,6 0 3563,-12 0-3563,30 0 2741,41 5-2741,9-4 6685,0 4-6685,-6 0 0,-4-4 0,-1 4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6T06:34:18.502"/>
    </inkml:context>
    <inkml:brush xml:id="br0">
      <inkml:brushProperty name="width" value="0.05292" units="cm"/>
      <inkml:brushProperty name="height" value="0.05292" units="cm"/>
      <inkml:brushProperty name="color" value="#0070C0"/>
    </inkml:brush>
  </inkml:definitions>
  <inkml:trace contextRef="#ctx0" brushRef="#br0">2926 3968 24575,'45'0'0,"12"0"0,14 0 0,-13 0 0,7 0 0,4-1 0,4 1-1324,-21 0 0,4-1 0,0 1 0,3-1 0,1 0 0,0 1 0,2-1 1324,0 0 0,1 1 0,1-1 0,2 1 0,0-1 0,1 0 0,0 1 0,0-1-330,-4 1 1,1-1-1,1 1 1,0-1-1,0 1 1,0-1 0,1 1-1,0-1 1,-1 1 329,-5 0 0,1-1 0,0 1 0,0 0 0,-1-1 0,1 1 0,0 0 0,0 0 0,-1-1 0,0 1 0,5 0 0,-1 0 0,1 0 0,-1 0 0,0 0 0,0 0 0,0 0 0,-1 0 0,0 0 233,-1 0 1,-1 0 0,1 0 0,0 0 0,-1 0 0,-1 0 0,0 0 0,-2 0 0,-2 0-234,14 0 0,-1 0 0,-2 0 0,-2 0 0,-4 0 0,-2 0 0,5 0 0,-4 0 0,-4 0 0,-5 0 0,14 0 0,-16 0 0,-26 0 0,21 0 0,15 0 0,-3-1 0,8-1 0,6-1 0,4 1-123,-21 0 0,3-1 0,2 1 0,2 0 0,2-1 0,1 1 0,1-1 0,0 1 123,-4 0 0,1-1 0,0 1 0,2 0 0,0 0 0,1-1 0,1 1 0,0 0 0,1 0 0,0 0-17,-5 0 1,0 0-1,2 1 1,0-1-1,0 0 1,1 0 0,0 1-1,0-1 1,0 1-1,-1-1 1,0 1 0,0-1 16,2 1 0,0 0 0,0 0 0,0 0 0,0 0 0,-1 0 0,0 1 0,0-1 0,-1 0 0,0 1 0,-1-1 0,6 1 0,1 0 0,-2-1 0,1 1 0,-2 0 0,0 0 0,-1 0 0,0 1 0,-1-1-227,2 0 0,1 0 0,-1 0 1,-1 1-1,-1-1 0,-2 1 1,-1-1-1,-2 1 227,4 0 0,-3 1 0,-1-1 0,-2 1 0,-1 0 0,0 0-224,3 0 0,-1 1 0,-1 0 0,-2 0 0,-3 1 224,16 2 0,-4 0 0,-4 1 1539,5 1 0,-7 0-1539,-12-2 0,-5-1 4614,18 1-4614,-10-5 3433,-3-1-3433,-2 0 3118,-6 0-3118,-8 0 0,-11 0 0,-10-1 0,-4 0 0,-4 0 0,-1-1 0</inkml:trace>
  <inkml:trace contextRef="#ctx0" brushRef="#br0" timeOffset="1500">6096 6430 24575,'45'0'0,"-7"0"0,5 0 0,5 0 0,4 0 0,4 0-1196,-1 0 1,2 0 0,2 0 0,2 0 1195,-5 0 0,1 0 0,2 0 0,0 0 0,3 0-521,-3 0 0,2 0 0,2 0 1,0 0-1,1 0 0,0 0 521,-6 0 0,-1 0 0,2 0 0,-1 0 0,1 0 0,0 0 0,1 0 0,2 0 0,0 0 0,1 0 0,0 0 0,0 0 0,0 0 0,-1 0 0,1 0 0,-1 0 0,1 0 0,-1 0 0,0 0 0,0 0 0,-1 0 0,-2 0 0,-1 0 0,-1 0 0,1 0 0,-1 0 0,1 0 0,-1 0 0,8 0 0,0 0 0,0 0 0,-1 0 0,0-1 0,0 1-144,-1-1 1,-1 1 0,1-1 0,-1 0 0,-1 0 0,1-1 143,-2 1 0,1 0 0,-1-1 0,0 0 0,-2 0 0,0 0-231,4 0 1,0-1 0,-2 0-1,-1 1 1,-1-1 230,6-1 0,-1 0 0,-3 1 0,-2-1 447,3 1 0,-3-1 0,-3 1-447,5 1 0,-5-1 1561,-14 2 0,-5 0-1561,6 1 3193,-22 0-3193,-9 0 0,-7 0 0,-2 0 0</inkml:trace>
  <inkml:trace contextRef="#ctx0" brushRef="#br0" timeOffset="4897">11072 6368 24575,'0'-12'0,"0"-13"0,0-29 0,0 15 0,0-3 0,0-10 0,0-3 0,0-6 0,0 0 0,0 2 0,0 3 0,0 4 0,0 2 0,0 6 0,0 3 0,0 6 0,0 2 0,0-31 0,0 7 0,0 10 0,-1 2 0,-1 6 0,-4 1 0,-1 2 0,-1 5 0,1 7 0,2 9 0,1 3 0,0 5 0,0 1 0,0 1 0,0 2 0,-15 1 0,-25 1 0,5 2 0,-5 2 0,-15 2 0,-6 0-343,14 0 1,-1 1 0,-1 0 342,-6 2 0,-1 0 0,0 0 0,-4 1 0,0-1 0,-1 1 0,16-3 0,-1 1 0,-1-1 0,1 0 0,0 1 0,-1-1 0,0 0 0,2 0 0,-14 0 0,1 0 0,1-1 0,5-1 0,0 0 0,3 0-66,4-1 1,1 0 0,2 0 65,-15 1 0,2-1 0,4 1 0,2 0 0,4-2 0,3 0 0,3-1 0,2 0 0,5-1 0,1 0 1016,-25 0-1016,13 0 207,12 0-207,9 0 0,11 1 0,7 1 0,7 0 0,3 1 0,-6-1 0,-32-1 0,0-1 0,-7 0 0,2-1 0,-6 1 0,-2-1-529,0 0 0,-3 0 1,-2 0-1,-1 0 529,-7 0 0,-2 0 0,-2 0 0,0 0 0,10 0 0,-2-1 0,0 1 0,1-1 0,0 1 0,2 0 0,1 0 0,0 0 0,1 0 0,2 0 0,-6 0 0,1 0 0,1 0 0,2 0-115,-6 0 0,2 0 1,2 1 114,-11 0 0,3 0 0,10 0 0,4 0 0,9 0 0,5 0 0,-18 1 0,15 1 2075,11 0-2075,9-1 384,-9-1-384,-13 0 0,-19 0 0,20 0 0,-1 0 0,-2 0 0,0 0 0,0 1 0,2 1 0,5 0 0,2 1 0,-16 5 0,17 0 0,12-2 0,9-3 0,6 0 0,4 0 0,0 0 0,1 0 0,0 1 0,0 2 0,-4 12 0,-7 17 0,-7 20 0,5-18 0,-1 2 0,0 3 0,1 0 0,0 0 0,1 0 0,1-2 0,1-2 0,1-4 0,2-1 0,-5 31 0,6-31 0,2 0 0,-3 32 0,3-1 0,2-9 0,2-13 0,0-10 0,0-9 0,0-6 0,0-3 0,0-2 0,0 1 0,0 1 0,2 2 0,3 4 0,0 4 0,2 0 0,-1-2 0,-3-5 0,1-4 0,-1-6 0,-1-2 0,1-3 0,-2-1 0</inkml:trace>
  <inkml:trace contextRef="#ctx0" brushRef="#br0" timeOffset="7199">8914 4457 24575,'-16'5'0,"-10"8"0,-13 10 0,-9 8 0,-1 0 0,7-3 0,7-7 0,11-6 0,7-3 0,7-3 0,5-2 0,6-4 0,6-6 0,10-7 0,21-10 0,-7 7 0,4 1 0,9-2 0,3 1 0,4 0 0,2 1 0,-5 3 0,-1 1 0,-9 2 0,-3 1 0,13 0 0,-25 5 0,-20 1 0,-16 2 0,-10 0 0,-7-1 0,-7-1 0,-11 0 0,-14 1 0,26 0 0,-1 0 0,-2 0 0,-1 1 0,2-2 0,0 1 0,3-1 0,3 0 0,-22-1 0,16 0 0,14 0 0,11-1 0,8-1 0,4-1 0,2 0 0,3 1 0,2 2 0,2 0 0,2 0 0,2 10 0,5 15 0,8 20 0,-9-16 0,0 1 0,1 0 0,-1-2 0,15 23 0,-5-16 0,-7-12 0,-3-8 0,-3-7 0,-3-4 0,-1-3 0,3-1 0,-3-1 0,2-4 0,-5-7 0,-1-8 0,-2-5 0,-1-13 0,-2 10 0,0-6 0,0 14 0,0 2 0,0 3 0,0 2 0,0 0 0,0-1 0,0-3 0,0-2 0,0 1 0,0-1 0,0 2 0,0 2 0,0 3 0,0 6 0,0 2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7T03:08:12.853"/>
    </inkml:context>
    <inkml:brush xml:id="br0">
      <inkml:brushProperty name="width" value="0.05292" units="cm"/>
      <inkml:brushProperty name="height" value="0.05292" units="cm"/>
      <inkml:brushProperty name="color" value="#0070C0"/>
    </inkml:brush>
  </inkml:definitions>
  <inkml:trace contextRef="#ctx0" brushRef="#br0">5601 1294 24575,'-9'19'0,"-9"11"0,-8 15 0,-1 5 0,3-4 0,9-9 0,2-7 0,1 3 0,-7 9 0,-9 13 0,12-22 0,0 1 0,-2 0 0,1-1 0,-13 26 0,8-12 0,6-11 0,5-5 0,1 1 0,1 0 0,0-3 0,2-5 0,2-7 0,1-7 0,-1-6 0,0-2 0,0-2 0,1-1 0,0-1 0,-1-3 0,-1-4 0,-4-4 0,-4-2 0,0 0 0,1 1 0,5 2 0,3-1 0,4 2 0,1 1 0,0 3 0,1 3 0,1 1 0,1 2 0,0 2 0,-2 2 0,0 3 0,-1 3 0,0 2 0,1 2 0,2-1 0,2 0 0,2 1 0,-1-1 0,2 0 0,-2-3 0,-1-4 0,0-3 0,0-2 0,1 0 0,3 0 0,5-3 0,5-4 0,6-2 0,0-1 0,-3 2 0,-5 3 0,-5 2 0,-5 2 0,-4 1 0</inkml:trace>
  <inkml:trace contextRef="#ctx0" brushRef="#br0" timeOffset="21718">14864 14884 8191,'-6'-11'0,"-4"22"5063,9-3-5063,-4 21 2818,5-1-2818,0 19 1719,6-3-1719,13 12 6784,-4-29-6784,14-3 0,-7-9 0,10-2 0,6 4 0,18-10 0,-4-1 0,13-6 0,-17 0 0,15 0 0,-3 0 0,-23-4 0,2 0 0,11 3 0,0 0 0,-10-3 0,1-1 0,23-1 0,3 1 0,-6 4 0,1 0-971,-8-3 0,3 0 0,-3 1 971,10 2 0,-2 2 0,6-1 0,-5 0 0,-25-1 0,-1 2-226,19 3 0,3 3 226,-3-2 0,2 3 0,-10 1 0,1 1 0,1 1-847,5 1 1,0 1 0,-2 0 846,10 4 0,1 0 0,-3-1 0,4 2 0,-2-2-507,-14-4 1,-2 0 0,3 0 506,-2 0 0,3 1 0,0 1 0,-2-2 0,9 3 0,-2-2 0,-2-1 0,13 2 0,-4-1 0,-8 4 0,-4-1 0,-18-9 0,0 0 896,14 11 1,3 4-897,1-4 0,2 0 0,-8 1 0,2 1 0,1 0-505,1 1 0,1 0 0,-2 0 505,6 5 0,-2-1 0,-9-6 0,2 0 0,-3-1 954,3 2 0,-1 0-954,6 3 0,-1 2 0,-12-4 0,-4 1 0,13 15 1702,-21-15-1702,-4 1 424,-4-5-424,-4 2 2484,3 9-2484,11 26 0,-5-2 0,-5-21 0,-1-2 540,-4 4-540,5-16 87,-16-3-87,9-8 0,-9-7 0,4-28 0,10-30 0,-11-3-583,10 20 1,3 1 582,-10 7 0,1 0 0,14-16 0,6-1 0,-3 7 0,4-1 0,8-6 0,5 3 0,-3 17 0,1 4 0,-6-2 0,0 4 0,30 11 0,-13-22 0,-12 26 0,3 4 0,1-3 0,1-1-397,-1-2 1,1 2 396,-4 8 0,1-1 0,-2-8 0,2 0 0,14 9 0,2 0 0,5-9 0,2 0 58,-11 8 1,2 3-1,0-3-58,-3-4 0,0-3 0,1 3-1032,5 4 1,2 2 0,-3-1 1031,-8-3 0,-2 0 0,0 0 0,0 3 0,1 2 0,-3-1 107,2 1 0,-1-2-107,-1-2 0,3-2 0,0 2 0,1 1 0,2 2 0,-1-1-677,1-3 0,0 0 0,0 0 677,-3 0 0,0 0 0,-2 0 0,4 4 0,-1-2 81,-6-5 0,2-2 1,0 1-82,1 3 0,1 1 0,2-1 0,11-4 0,2-2 0,-1-1-8,1-3 0,0-1 0,-2 2 8,-11 5 0,-2 3 0,-1-4 0,0-7 0,-1-3 0,-2 3 0,3 8 0,0 1-77,-5-7 1,2-3 0,-1 1 76,20-3 0,1 1 0,-16 3 0,0-1 0,-2 2 0,9-4 0,-5 1 0,-7 1 0,-3 1 0,17-6 1015,-20 7 0,1-1-1015,1 0 0,1-1 0,4-7 0,-1-3 254,1 2 0,-3-3-254,-9-6 0,-5-1 0,11-18 3268,-7-3-3268,-27 25 897,10 1-897,-18 9 0,4 4 0,-18-5 0,6 8 0,-3 2 0,7 6 0</inkml:trace>
  <inkml:trace contextRef="#ctx0" brushRef="#br0" timeOffset="25172">21503 16165 24575,'0'15'0,"5"9"0,-4 15 0,4 17 0,-5-19 0,0 1-798,0 6 1,0 4 797,-4 8 0,0 7 0,-1 0 0,0-2 0,-1 1 0,1 1 0,1-8 0,0 1 0,0 1 0,0-4 0,-1 8 0,1-3 0,1-5 0,2-3 0,2-5 193,-2-9 1,2-4-194,5-3 0,9-6 0,19-15 0,8-6 0,-1-4 0,4-2-1053,1 3 0,3 1 0,1-3 1053,2-4 0,0-3 0,5 1 0,3 2 0,5 1 0,1 1 0,-1-1-307,-2 2 1,0-1 0,0 1-1,0-1 307,-9-2 0,1 0 0,0 0 0,-2 0 0,-5 3 0,9 2 0,-5 3 0,-6-3 0,1-6 0,-10-1 0,-17-2 0,-26-11 0,-19-6 0,0 9 0,5 4 0</inkml:trace>
  <inkml:trace contextRef="#ctx0" brushRef="#br0" timeOffset="25986">21277 16289 24575,'18'-24'0,"-1"2"0,16-11 0,-4 4 0,12-13 0,-16 13 0,-1-1 0,2 3 0,-1 1 0,14-18 0,-16 26 0,-12 18 0,15 32 0,2-2 0,-1-1 0,1 1 0,15 5 0,8-11 0,-21-10 0,3-12 0,-15 4 0,6-17 0,-17 8 0,2-8 0</inkml:trace>
  <inkml:trace contextRef="#ctx0" brushRef="#br0" timeOffset="31652">15207 11874 24575,'3'0'0,"9"0"0,19 0 0,21 0 0,-16 0 0,5 0 0,8 0 0,7 0 0,-1 0 0,-2 4 0,-1 0 0,3 0-337,-3-3 0,3 0 1,1-1-1,-3 1 337,10 3 0,-1 0 0,-4 0-748,-9-4 0,-2 0 0,0 0 748,21 0 0,-4 0 0,-18 0 0,0 0-320,18 0 0,4 0 320,-24 0 0,0 0 0,3 0 0,9 0 0,3 0 0,-1 0 0,-5-4 0,0 0 0,-2 1 0,11 1 0,-2 1 0,6-5 0,0 1 0,-11 4 0,2 2 0,-9-1 0,1 1 0,1-2 0,1-2 0,-1-2 0,-1 2 0,9 2 0,-2-1 0,-5-4 0,-5 1 0,10 5 0,9 0 0,-25 0 0,3 0 0,0 5 0,2 0 0,14-4 0,0 1 0,-15 3 0,1 0 0,12-5 0,1 0 0,-7 0 0,1 0 0,8 0 0,2 0 0,-17 0 0,2 0 0,-2 0-58,9 0 1,-1 0 57,1-6 0,-2 1 0,-16 3 0,1 1 667,22-5 0,5 1-667,-21 4 0,2 2 0,1-1 0,14 0 0,3 0 0,-3 0-509,-11 0 1,-2 0-1,0 0 509,21 0 0,-4 0 0,-18 0 0,0 0-217,18 0 1,4 0 216,-21 0 0,0 0 0,2 0 0,8 0 0,2 1 0,0-2-901,2-2 1,0-2-1,-2 1 901,-13 3 0,-2 1 0,0-2 0,24-4 0,-3 1 217,-19 4 1,-1 2-218,19-1 0,5 0 0,-20 0 0,0 0 0,3 0 302,8-1 1,3 1 0,-1 1-303,3 2 0,0 2 0,-4-2 0,-12-1 0,-3-2 0,2 1 0,7 2 0,1 2 0,-2-1 0,8 2 0,0-1 0,-9-4 0,2-1 0,1 2 0,2 1 0,1 1 0,-2-1 0,8-3 0,-2 0 0,3 6 0,-1-1 0,-7-3 0,-1-1 0,0 5 0,2-1 0,-6-4 0,3-2 0,-2 1 0,-5-1 0,-2 1 0,-1 1 0,18 5 0,0 0 0,-17-5 0,1-1 0,-2 1 0,16 5 0,1 0 0,-13-2 0,3 0 0,-1-1 0,-2-2 0,-1-1 0,-1 2 0,15 3 0,-3 1 0,-5-6 0,-2 0 0,-12-1 0,0 2-79,14 4 0,4 1 79,2-4 0,2-1 0,-11 3 0,2 0 0,-2 0 1454,11-4 1,-4 0-1455,-8 0 0,-4 0 0,-11-1 0,0 2 101,9 4 1,1 1-102,-2-5 0,1 0 0,10 5 0,0-1 0,-15-4 0,-2-2 0,19 1 1126,-14 0-1126,-26 0 721,7 0-721,-12 0 1529,-11 0-1529,-7-6 0,-6 5 0,3-6 0</inkml:trace>
  <inkml:trace contextRef="#ctx0" brushRef="#br0" timeOffset="46955">19883 9175 24575,'-6'-5'0,"27"4"0,12-12 0,24 10 0,-17-1 0,2 0 0,1 3 0,1 2 0,11-1 0,2 0 0,-12 0 0,1 0 0,-1 0-1115,13 0 0,1 0 1115,-15 0 0,1 0 0,0 0 0,12 0 0,3 0 0,0 0 0,6 0 0,0 0 0,-15 0 0,1 0 0,0 0 0,4 0 0,-1 0 0,4 0 0,1 0 0,-1 0 0,-4 0-912,0 0 0,-2 0 0,-2 0 1,1 0 911,1 0 0,0 0 0,0 0 0,-4 0 0,-2 0 0,-4 0 0,4 0-450,3 0 1,2 0 0,3 0 0,-2 0 449,-1 0 0,-1 0 0,2 0 0,1 0 0,0 0 0,1 0 0,2 0 0,0 0 0,-1 0 0,0 0 0,-1 0 0,0 0 0,0 0 0,-3 0 0,4 0 0,-3 0 0,1 0 0,1 0 0,-2 0 0,1 0 0,1 0 0,-1 0 0,-3 0 0,1 0 0,-3 0 0,0 0 0,1 0 0,9 0 0,1 0 0,0 0 0,-2 0 0,-5 0 0,-2 0 0,-1 0 0,-3 0 0,3 0 0,-4 0 0,-1 0 0,15 0 0,-6 0 0,12 0 0,-26 0 0,1 0 1564,20 0-1564,1 0 3590,-23 0-3590,-27 0 0,-4 0 0,-13 0 0</inkml:trace>
  <inkml:trace contextRef="#ctx0" brushRef="#br0" timeOffset="59735">25837 7684 24575,'-9'12'0,"-12"7"0,-19 5 0,-2 0 0,11-7 0,-2 0 0,-27 4 0,28-5 0,0 0 0,-17 0 0,7 7 0,24-17 0,16 3 0,36-9 0,5-5 0,5-1 0,-4 5 0,1-1-479,9-3 1,-2-1 478,18 6 0,-1 0 0,-29 5 0,-4-4 0,-21 4 0,-15-5 0,-2 0 957,-25-6-957,-24-6 0,-8-5 0,21 11 0,-1 0 0,8-3 0,2 1 0,-13 1 0,8-12 0,26 3 0,-5-5 0,11 5 0,-4 6 0,13 19 0,7 17 0,12 23 0,-6-16 0,0 0 0,2 14 0,3 1 0,-19-32 0,9 4 0,-5-8 0,6-27 0,3-12 0,2-6 0,-1-7 0,-1-2 0,0 2 0,0 2 0,16-19 0,-23 35 0,11 2 0,-13 5 0,-1 9 0,-5 1 0</inkml:trace>
  <inkml:trace contextRef="#ctx0" brushRef="#br0" timeOffset="69900">23355 16967 24575,'5'6'0,"1"-1"0,9-5 0,1 0 0,5 0 0,1-6 0,-2-2 0,-3-4 0,-7-1 0,-1 3 0,-7-6 0,-2 4 0,-26-14 0,0 22 0,-16 1 0,15 45 0,3 19 0,16-18 0,5 0 0,7 22 0,6-10 0,13-34 0,4-5 0,20-8 0,-3-11 0,11-7 0,-25-7 0,-10 7 0,-11 4 0</inkml:trace>
  <inkml:trace contextRef="#ctx0" brushRef="#br0" timeOffset="70367">23750 16891 24575,'21'26'0,"-4"4"0,9 7 0,-7 1-8503,5 5 8503,-13-16 1719,7 1-1719,-17-64 0,-4-1 0,0-5 0,2-9 0,-1 0 0,-4 2 0,1 4 0,5-4 0,6 30 0,-4 12 0,4-2 0</inkml:trace>
  <inkml:trace contextRef="#ctx0" brushRef="#br0" timeOffset="70704">23975 16728 24575,'15'22'0,"-2"1"0,-3 16 0,5 6 0,-13-16 0,11 3 0,-2-60 0,-4-8 0,3-8 0,0-4 0,-1 9 0,0 3 0,9-26 0,7 31 0,-18 26 0,2 5 0</inkml:trace>
  <inkml:trace contextRef="#ctx0" brushRef="#br0" timeOffset="71001">24248 16647 24575,'0'32'0,"6"-1"0,5-8 0,14-7 0,-7-10 0,5-6 0,-6-9 0,-1-20 0,-3-5 0,-24-21 0,1 31 0,-21-5 0,14 28 0,0 1 0,7 1 0,5 4 0</inkml:trace>
  <inkml:trace contextRef="#ctx0" brushRef="#br0" timeOffset="71351">24548 16502 24575,'21'5'0,"-5"18"0,-5-8 0,-6 12 0,1-12 0,-4 2 0,4-1 0,-6-22 0,11-43 0,0 2 0,3-3-577,2-1 0,2 2 577,-1 4 0,-1 5 0,2 0 0,-7 30 0,-10 0 0,4 9 0,-5-4 0</inkml:trace>
  <inkml:trace contextRef="#ctx0" brushRef="#br0" timeOffset="72450">24009 17580 8191,'-6'-5'0,"-4"4"5063,4-4-5063,-5 10 2818,5 13-2818,-7 33 0,10-10 0,4 3 0,1-6 0,2 0 859,0 4 1,4-4-860,15-5 6784,3 1-6784,10-15 0,19 6 0,-21-23 0,1-4 0,24 0 0,-21-9 0,-21 3 0</inkml:trace>
  <inkml:trace contextRef="#ctx0" brushRef="#br0" timeOffset="72736">24362 17744 24575,'-11'8'0,"5"0"0,10 18 0,7-5 0,10-9 0,2-12 0,-11-17 0,-1 0 0,-16-8 0,-5 12 0,-2 2 0,1 9 0,6 4 0,5 2 0</inkml:trace>
  <inkml:trace contextRef="#ctx0" brushRef="#br0" timeOffset="73037">24569 17599 24575,'-15'-6'0,"3"1"0,2 23 0,14-2 0,11 27 0,-3-17 0,1 3 0,-18-13 0,-1-6 0,-9-4 0,-1-1 0,5-10 0,1 4 0,10-4 0</inkml:trace>
  <inkml:trace contextRef="#ctx0" brushRef="#br0" timeOffset="73266">24676 17283 24575,'6'15'0,"-5"1"0,20 32 0,-2 7 0,-5-11 0,0 0 0,-4-8 0,-2-3 0,2 15 0,-10-27 0</inkml:trace>
  <inkml:trace contextRef="#ctx0" brushRef="#br0" timeOffset="73418">24698 17427 24575,'38'-26'0,"17"-2"0,-20 11 0,-1 0 0,21-17 0,-27 22 0,-22-2 0</inkml:trace>
  <inkml:trace contextRef="#ctx0" brushRef="#br0" timeOffset="74935">9794 14687 8191,'-10'0'0,"17"0"5063,1 0-5063,29 1 0,16-2 0,1-2 0,7-2 0,5 1-107,-12 0 0,4 1 1,2 0-1,2-1 1,1 0 106,-4 0 0,3-1 0,0 0 0,1-1 0,-1 1 0,-2 1-163,4 0 1,-1 0 0,-2 1 0,0 0 0,-2-1 162,8 1 0,-1 0 0,-3 0 0,-5-1 0,-4 0 0,-5-1 0,2 1 1067,5 3 1,1 2-1,-2-4-1067,-9-4 0,0-2 0,-2 2 0,24 5 0,-6 1 0,-24-5 0,-7 1 0,1 5 0,-17 0 3076,-3-5-3076,3 4 1303,-14-4 1,3 5 0,-9 0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7T04:24:05.563"/>
    </inkml:context>
    <inkml:brush xml:id="br0">
      <inkml:brushProperty name="width" value="0.05292" units="cm"/>
      <inkml:brushProperty name="height" value="0.05292" units="cm"/>
      <inkml:brushProperty name="color" value="#FF0000"/>
    </inkml:brush>
  </inkml:definitions>
  <inkml:trace contextRef="#ctx0" brushRef="#br0">20662 11572 24575,'0'0'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7T03:09:41.903"/>
    </inkml:context>
    <inkml:brush xml:id="br0">
      <inkml:brushProperty name="width" value="0.05292" units="cm"/>
      <inkml:brushProperty name="height" value="0.05292" units="cm"/>
      <inkml:brushProperty name="color" value="#0070C0"/>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00B050"/>
    </inkml:brush>
    <inkml:brush xml:id="br3">
      <inkml:brushProperty name="width" value="0.05292" units="cm"/>
      <inkml:brushProperty name="height" value="0.05292" units="cm"/>
      <inkml:brushProperty name="color" value="#92D050"/>
    </inkml:brush>
    <inkml:brush xml:id="br4">
      <inkml:brushProperty name="width" value="0.05292" units="cm"/>
      <inkml:brushProperty name="height" value="0.05292" units="cm"/>
      <inkml:brushProperty name="color" value="#A020F0"/>
    </inkml:brush>
    <inkml:brush xml:id="br5">
      <inkml:brushProperty name="width" value="0.05292" units="cm"/>
      <inkml:brushProperty name="height" value="0.05292" units="cm"/>
      <inkml:brushProperty name="color" value="#C00000"/>
    </inkml:brush>
  </inkml:definitions>
  <inkml:trace contextRef="#ctx0" brushRef="#br0">2109 1346 24575,'15'0'0,"2"0"0,3 0 0,1-6 0,-5 4 0,-1-9 0,-4 5 0,-5-9 0,-17-1 0,-11 4 0,-17 9 0,1 20 0,7 27 0,5-3 0,16 14 0,1-25 0,22 11 0,5-11 0,25 4 0,-4-17 0,8-8 0,-26-9 0,-4 0 0</inkml:trace>
  <inkml:trace contextRef="#ctx0" brushRef="#br0" timeOffset="401">2448 1351 24575,'12'13'0,"-6"0"0,9 45 0,-5-4 0,-4-20 0,-1 0 0,3 9 0,-3-23 0,-4-11 0,4-49 0,10-16 0,-14 21 0,2-1 0,11-8 0,1 5 0,-2 8 0,4 1 0,-7 23 0</inkml:trace>
  <inkml:trace contextRef="#ctx0" brushRef="#br0" timeOffset="717">2731 1300 24575,'7'50'0,"8"14"0,-13-12 0,13 7 0,-14-24 0,5-11 0,-6-35 0,0-5 0,9-40 0,-1 13 0,16-2 0,-15 25 0,5 14 0</inkml:trace>
  <inkml:trace contextRef="#ctx0" brushRef="#br0" timeOffset="983">2976 1376 24575,'0'25'0,"0"-7"0,5 6 0,5-12 0,12 8 0,10-13 0,-8-3 0,0-15 0,-18-10 0,-11-2 0,-15 1 0,1 11 0,-6 5 0,19 6 0,1 0 0</inkml:trace>
  <inkml:trace contextRef="#ctx0" brushRef="#br0" timeOffset="1283">3325 1344 24575,'21'33'0,"-12"-1"0,10 3 0,-18-7 0,5 2 0,-6-12 0,22-59 0,-3 15 0,2-3 0,8-19 0,2-1 0,-2 16 0,-1 6 0,10-2 0,-22 20 0,-11 9 0</inkml:trace>
  <inkml:trace contextRef="#ctx0" brushRef="#br0" timeOffset="1685">4043 1487 24575,'33'0'0,"1"0"0,2 0 0,1 0 0,28 0 0,-6 5 0,5 2 0,-20-6 0,0-1 0,2 1-698,9 6 0,1 2 0,0-2 698,-2-5 0,-1-3 0,-4 3 0,-2 3 0,-5 1 0,22-6 168,-49-10 0,-9 8 1,-1-7-1</inkml:trace>
  <inkml:trace contextRef="#ctx0" brushRef="#br0" timeOffset="1984">4946 1382 24575,'47'47'0,"-21"-23"0,-2 1 0,14 20 0,-6-11 0,-25-14 0,-7-9 0,-23-5 0,-5 7 0,-15-11 0,-5 13 0,5-8 0,11 1 0,14-2 0</inkml:trace>
  <inkml:trace contextRef="#ctx0" brushRef="#br0" timeOffset="2916">6067 1172 24575,'-5'-6'0,"-13"1"0,4 5 0,-9 5 0,12 1 0,-6 14 0,3 6 0,2 19 0,6 7 0,25 2 0,11-15 0,-2-20 0,4-6 0,19-5 0,-13 1 0,-21-9 0</inkml:trace>
  <inkml:trace contextRef="#ctx0" brushRef="#br0" timeOffset="3233">6279 1353 8191,'-13'-11'0,"0"11"5063,6 12-5063,1 17 2818,12-5-2818,11 11 1719,11-16-1719,10-2 6784,-9-20-6784,-3-9 0,-19-16 0,8-12 0,-26 4 0,7 1 0,-29 14 0,10 13 0,-3 2 0,15 11 0,7-4 0,4 4 0</inkml:trace>
  <inkml:trace contextRef="#ctx0" brushRef="#br0" timeOffset="3534">6599 1278 8191,'0'-17'0,"-5"7"5063,4 22-5063,-4 2 2818,5 31-2818,22 0 0,-9 15 0,16-19 1719,-29-14-1719,-8-22 6784,-13-10-6784,-1-7 0,11 0 0,1-5 0,10 6 0,0 5 0,0 1 0</inkml:trace>
  <inkml:trace contextRef="#ctx0" brushRef="#br0" timeOffset="3784">6956 909 24575,'0'64'0,"0"0"0,0-16 0,0 2 0,0-1 0,0 0 0,0 0 0,0-3-457,0 9 0,0-5 457,-5 14 0,4-53 0,-4-7 0</inkml:trace>
  <inkml:trace contextRef="#ctx0" brushRef="#br0" timeOffset="3951">6926 1243 24575,'33'-6'0,"0"1"0,5 5 0,5 0 0,-8-4 0,-1 0 0,30-3 0,-26-3 0,-25 5 0</inkml:trace>
  <inkml:trace contextRef="#ctx0" brushRef="#br0" timeOffset="5486">1942 2697 8191,'6'-5'0,"8"4"5063,-7-9-5063,8 4 2818,-9-5-2818,-6 5 1719,-15 2-1719,-11 4 6784,-15 12-6784,13 1 0,0 6 0,22-4 0,1 0 0,5 11 0,26 11 0,-1 9 0,12-2 0,-12-9 0,-18-10 0,-20 0 0,-5-8 0,-12 3 0,4-14 0,10 0 0,-4-1 0,8-4 0,-4-1 0,10-10 0,2-2 0,4 1 0,0 7 0</inkml:trace>
  <inkml:trace contextRef="#ctx0" brushRef="#br0" timeOffset="5834">2165 2535 8191,'0'7'0,"0"6"5063,0 26-5063,0-2 0,0 5 0,1 1 0,-2 3 0,-3 14 0,-2 1 0,6-11 0,-2-3 0,-8 18 0,10-32 704,-5-14 1,4-12-1,-4 3 1</inkml:trace>
  <inkml:trace contextRef="#ctx0" brushRef="#br0" timeOffset="6134">2284 3029 24575,'21'6'0,"13"-14"0,-10-1 0,5-10 0,-19 7 0,-5-13 0,-22-2 0,-2 0 0,-11 8 0,9 14 0,5 10 0,10-4 0,2 4 0</inkml:trace>
  <inkml:trace contextRef="#ctx0" brushRef="#br0" timeOffset="6618">2558 2832 24575,'7'17'0,"8"27"0,-13-11 0,-2 5 0,0 20 0,-3 6 0,0-20 0,-2 2 0,0-3 0,-2 8 0,0-5 0,-4 19 0,6-50 0,4-43 0,-4-1 0,9-20 0,3-8 0,-2 12 0,3-1 0,3 4 0,3-3 0,-1 4 0,0 1 0,1 4 0,18-17 0,-14 30 0,-2 20 0,-3 11 0,-3 10 0,-5 21 0,-18-8 0,1 1 0,-16-3 0,11-15 0,3 3 0,9-16 0,5 4 0</inkml:trace>
  <inkml:trace contextRef="#ctx0" brushRef="#br0" timeOffset="6950">2819 3016 24575,'59'-22'0,"-22"6"0,7-5 0,-34 4 0,-5-8 0,-5 6 0,-10-5 0,-1 18 0,-10 18 0,-5 21 0,14 18 0,-3 2 0,24-7 0,-2-19 0,12-5 0,-2-15 0,20-1 0,-21-6 0,10 0 0</inkml:trace>
  <inkml:trace contextRef="#ctx0" brushRef="#br0" timeOffset="7385">3319 3105 24575,'-7'16'0,"-4"4"0,5-13 0,-5 6 0,0-11 0,5-2 0,1-11 0,19-7 0,-1 5 0,12 2 0,-7 20 0,-1 20 0,-1 20 0,-8 12 0,-13-5 0,-23-11 0,8-26 0,-5-4 0</inkml:trace>
  <inkml:trace contextRef="#ctx0" brushRef="#br0" timeOffset="8250">3703 2802 8191,'6'5'0,"-1"5"5063,-5 11-5063,0 10 2818,8 4-2818,-6-3 1719,7-3-1719,-9-13 1696,5-5 0,-4-7 0,4-4 0</inkml:trace>
  <inkml:trace contextRef="#ctx0" brushRef="#br0" timeOffset="8400">3695 2572 24575,'0'-6'0,"0"1"0</inkml:trace>
  <inkml:trace contextRef="#ctx0" brushRef="#br0" timeOffset="8884">3823 2821 24575,'6'21'0,"-4"0"0,4-1 0,-6 1 0,5-5 0,1-6 0,9-11 0,9-18 0,12-11 0,1 3 0,-7 7 0,-9 29 0,-9 13 0,1 10 0,-6-6 0,2-6 0,-7-14 0,2-1 0</inkml:trace>
  <inkml:trace contextRef="#ctx0" brushRef="#br0" timeOffset="9234">4217 2422 24575,'0'46'0,"0"0"0,0 9 0,0 2 0,0-1 0,0-3 0,2-10 0,1-5 0,-2 11 0,4-34 0,-5-3 0,4 3 0,-2-9 0,2-1 0</inkml:trace>
  <inkml:trace contextRef="#ctx0" brushRef="#br0" timeOffset="9451">4141 2797 8191,'9'-16'0,"-2"1"5063,13 9-5063,-3-4 2818,13 9-2818,-11-4 0,0 5 0,-14 0 0</inkml:trace>
  <inkml:trace contextRef="#ctx0" brushRef="#br0" timeOffset="9783">4383 2764 24575,'26'-10'0,"-2"-8"0,-13 11 0,-3-8 0,-4 0 0,-13 12 0,-2 2 0,-1 21 0,3 7 0,9 1 0,9-2 0,-6-11 0,15-9 0,-11-1 0,3-5 0,-5 0 0</inkml:trace>
  <inkml:trace contextRef="#ctx0" brushRef="#br0" timeOffset="10102">4577 2675 24575,'12'10'0,"-5"1"0,11 13 0,-10-2 0,6 3 0,-9-9 0,-5-14 0,6-9 0,-4-13 0,16-5 0,-8 4 0,9 1 0,-7 5 0,-6 9 0,-1 1 0</inkml:trace>
  <inkml:trace contextRef="#ctx0" brushRef="#br0" timeOffset="10417">4846 2760 9057,'11'-5'0,"-14"-1"5119,1 5-5119,-13 11 2687,9 17-2687,1 9 1601,11-4-1601,1-2 6111,14-6-6111,6-6 0,4 3 0,-4-14 0,-12-1 0,-10-6 0</inkml:trace>
  <inkml:trace contextRef="#ctx0" brushRef="#br0" timeOffset="10816">5155 2761 24575,'10'-42'0,"-4"9"0,-10 22 0,-8 6 0,-14 25 0,8-1 0,-4 13 0,16-6 0,0-6 0,6 10 0,6-3 0,9 1 0,4-8 0,2-13 0,-10-2 0,-6-5 0</inkml:trace>
  <inkml:trace contextRef="#ctx0" brushRef="#br0" timeOffset="11416">5297 2758 24575,'0'16'0,"0"13"0,0 14 0,-8 18 0,6-5 0,-12-14 0,13-22 0,2-32 0,1-5 0,5-17 0,2-5 0,2-24 0,0 24 0,3 2 0,7-8 0,-2 21 0,-4 17 0,0 28 0,-8 12 0,1 17 0,-8-11 0,0-15 0,-5-9 0,-1-4 0,-4-5 0,-6-1 0,0-5 0,5 0 0,2 0 0</inkml:trace>
  <inkml:trace contextRef="#ctx0" brushRef="#br0" timeOffset="11717">5667 2372 8191,'0'11'0,"0"23"2402,-5 15 0,-2 9-2402,0 1 0,0 1 0,0 2 0,0-1 1424,0-9 1,3-6-1425,9-1 1751,8-3-1751,5-25 1672,2-4 0,-9-13 0,-7 0 0</inkml:trace>
  <inkml:trace contextRef="#ctx0" brushRef="#br0" timeOffset="11886">5721 2739 24575,'65'-14'0,"-14"-2"0,-4 6 0,-19-5 0,-7 13 0,-10-4 0,-2 6 0</inkml:trace>
  <inkml:trace contextRef="#ctx0" brushRef="#br0" timeOffset="12866">6759 2675 24575,'40'0'0,"6"0"0,-6 0 0,3 0-769,1-1 0,4 2 769,-1 2 0,4 2 0,1-1 0,-4-3 0,1 0 0,0 0 0,5 3 0,0 1 0,-4-2 250,0-4 0,-7-3-250,6-2 0,-39 0 0,-5 2 0</inkml:trace>
  <inkml:trace contextRef="#ctx0" brushRef="#br0" timeOffset="13135">7463 2557 24575,'11'0'0,"12"0"0,35 10 0,1 13 0,-22-11 0,-3 2 0,3 20 0,-22-12 0,-10-5 0,-10-2 0,-13 4 0,-5-6 0,-35 16 0,15-6 0,-16-4 0,35-4 0,7-15 0</inkml:trace>
  <inkml:trace contextRef="#ctx0" brushRef="#br0" timeOffset="34251">1582 3515 24575,'61'0'0,"0"0"0,0 0 0,1 0 0,-1 1 0,-1-2 0,-8-2 0,-2 0 0,-4 0 0,9 2 0,-8 0 0,7-3 0,-39 10 0,-9 0 0,-1-1 0</inkml:trace>
  <inkml:trace contextRef="#ctx0" brushRef="#br0" timeOffset="34867">3635 3407 24575,'59'-5'0,"-1"0"0,1 1 0,0-1 0,1 2 0,-1 1 0,2 1 0,1-1 0,-7-1 0,3 1 0,0-1 0,-1 0 0,-2 1-1583,3-1 1,-1-1 0,-2 2 0,-2 0 1582,2 1 0,-3 1 0,-5-2 0,-3-3 0,-7-1 1855,-5 1-1855,-17 4 254,-31 9 1,15-5-1,-21 10 1</inkml:trace>
  <inkml:trace contextRef="#ctx0" brushRef="#br0" timeOffset="36484">8377 2362 24575,'0'3'0,"0"-1"0,0 13 0,0-4 0,0 13 0,0 27 0,0-16 0,0 1 0,0-1 0,0-1 0,5 26 0,-4-30 0,4-9 0,0-10 0,17-64 0,5 4 0,-15 13 0,1 1 0,13 0 0,-9 50 0,11 27 0,-3 5 0,-6-18 0,0-3 0,-3-4 0,16-9 0,-7-26 0,18-30 0,-8-5-503,-12 10 1,-3-2 502,-13 6 0,-1 2 0,4-2 0,-1 1 0,-7-16 0,7 15 0,-14 32 0,-5 6 0,2 7 0,-1-5 0</inkml:trace>
  <inkml:trace contextRef="#ctx0" brushRef="#br0" timeOffset="36935">9057 2487 24575,'16'0'0,"4"-6"0,16-8 0,-4-5 0,8-5 0,-24 4 0,-16-1 0,-6 10 0,-11 1 0,-5 19 0,-3 8 0,7 12 0,-6 2 0,21-2 0,-10 0 0,23-5 0,6-3 0,22-3 0,0-12 0,1-6 0,-10-7 0,-9-7 0,-9 6 0,-1 2 0</inkml:trace>
  <inkml:trace contextRef="#ctx0" brushRef="#br0" timeOffset="37152">9425 2387 9294,'0'13'0,"0"12"5120,0 18-5120,0 4 2649,0-9-2649,0 2 1569,0-14-1569,0-2 1485,5-18 1,-4-1 0,4-5 0</inkml:trace>
  <inkml:trace contextRef="#ctx0" brushRef="#br0" timeOffset="37282">9515 2199 8191,'-6'-6'0,"1"1"0</inkml:trace>
  <inkml:trace contextRef="#ctx0" brushRef="#br0" timeOffset="37901">9731 2518 8191,'12'-14'0,"-6"1"5063,-5-8-5063,-12 5 2818,-5 10-2818,-10 12 1719,9 11-1719,-11 15 6784,20-9-6784,0-4 0,14-15 0,18-16 0,-1-2 0,3-1 0,-2 30 0,-7 17 0,-6 33-335,-6-30 0,0 3 335,-4 6 0,-2 5 0,1-1 0,0 10 0,0-2 0,-3 6 0,0-5 0,1 0 0,-9-47 0,1-5 0,-11-5 0,-15-37 0,6-22 0,11 20 0,3-2 335,8 2 0,4 3-335,5-8 0,6 15 0,12 12 0,-7 1 0,3 4 0,-3-3 0,-6 8 0,1-2 0</inkml:trace>
  <inkml:trace contextRef="#ctx0" brushRef="#br0" timeOffset="38734">9781 2237 8191,'0'-11'0,"0"10"5063,0 23-5063,10 39 0,-8-27 0,-1 3 1409,4 22 0,0-2-1409,-5 4 0,4 0 1719,-2-42-1719,11-18 6784,-1-6-6784,9-2 0,2-13 0,-6 13 0,4 2 0,-5 6 0,-4 13 0,2-11 0,-8 10 0,4-11 0,1 2 0,8-33 0,-1-21 0,-5 8 0,-1-6 0,-5-8 0,-2 0-680,5 14 0,-1 3 680,-8 1 0,0 5 0,7 9 0,-8 8 0,-4 10 0,-4 11 0,2 6 0,-9 17 1360,13 11-1360,-8-1 0,1 4 0,6-5 0,3 0 0,-3 10 0,3-2 0,12 1 0,3-18 0,9-22 0,-6-6 0,20-13 0,-6 4 0,4-5 0,-10 12 0,-15 21 0,-2-1 0,-8 6 0,-5-13 0,-25 0 0,-3-10 0,-24-5 0,16 2 0,11-8 0,12 10 0</inkml:trace>
  <inkml:trace contextRef="#ctx0" brushRef="#br0" timeOffset="38885">10039 2313 24575,'40'-32'0,"-10"8"0,2 0 0,3-1 0,0 0 0,-8 4 0,-1 1 0,11-14 0,-36 28 0,4 1 0</inkml:trace>
  <inkml:trace contextRef="#ctx0" brushRef="#br0" timeOffset="43600">1799 3769 24575,'-6'-5'0,"-3"4"0,-2-4 0,-10 10 0,-6 16 0,-4 1 0,7 11 0,-8 16 0,18-13 0,2 3 0,0 5 0,3 2 0,-1 6 0,3-2 0,6-15 0,2-3 0,12 28 0,4-32 0,25 1 0,-4-23 0,-8 0 0,-13-6 0</inkml:trace>
  <inkml:trace contextRef="#ctx0" brushRef="#br0" timeOffset="44119">2012 3972 24575,'0'3'0,"0"30"0,0 19 0,0 6 0,0-16 0,0-22 0,10-14 0,6-12 0,18-10 0,4 2 0,2 1 0,-9 13 0,-10 0 0,-6 0 0,-9-9 0,-1 2 0,-5-13 0,0 3 0,-5-4 0,4 5 0,-4-4 0,5 13 0,0-2 0</inkml:trace>
  <inkml:trace contextRef="#ctx0" brushRef="#br0" timeOffset="44367">2322 3899 24575,'23'23'0,"1"28"0,4 2 0,-11 2 0,-5 4 0,-10-17 0,-1-1 0,6 5 0,-3-3 0,-13 14 0,-4-32 0,-8-12 0,-2-3 0,12-10 0,2 0 0</inkml:trace>
  <inkml:trace contextRef="#ctx0" brushRef="#br0" timeOffset="45650">4427 3713 8191,'0'3'0,"0"3"5063,0 40-5063,0-14 0,0 3 1409,0 9 0,0 0-1409,0-5 0,0-4 1719,0 16-1719,5-50 6784,9-22-6784,6-11 0,2-2 0,-8 14 0,6 3 0,-7 11 0,13 0 0,-4 31 0,-1-2 0,-3 15 0,-8-10 0,2-7 0,-10 0 0,4-5 0,-20 1 0,-7-2 0,-14-7 0,-3 0 0,-10-8 0,11 0 0,2 0 0,20 0 0,10 0 0</inkml:trace>
  <inkml:trace contextRef="#ctx0" brushRef="#br0" timeOffset="45966">4823 3598 24575,'33'56'0,"-15"-16"0,-2 4 0,-6 4 0,-2 1 0,1 5 0,-3 0-433,-5-5 0,-2-5 433,1 11 284,0-31-284,-6-4 144,-5-13-144,-16 8 0,-4-13 0,8 4 0,6-6 0</inkml:trace>
  <inkml:trace contextRef="#ctx0" brushRef="#br0" timeOffset="46384">4165 3631 8191,'-16'0'0,"5"5"4971,-6 26-4971,-2 1 0,2 11 0,2 6 0,4-7 0,3 0 1414,-3 10 1,5 0-1415,13-10 0,6-2 0,4-4 0,4-4 0,24 7 0,-1-17 0,-2-4 0,-12-7 0,19-1 0</inkml:trace>
  <inkml:trace contextRef="#ctx0" brushRef="#br0" timeOffset="56649">32183 2511 24575,'-5'26'0,"4"2"0,-13-4 0,12 14 0,-23 18 0,21 10 0,-16-12 0,-4 6-2054,13-12 0,2 3 1,-3-2 2053,-4-2 0,-2-2 0,1 2 0,2 3 0,2 1 0,0-4 391,-3-1 0,0 0-391,3-2 0,1 4 0,-1 0 0,-1 1 0,1 1 0,-2 3-379,2-1 1,0 2 0,-1 2-1,0-1 379,-1 3 0,-1 0 0,0-1 0,1-1 0,-1 8 0,1-2 0,1 3 0,2-8 0,0 3 0,0 0 0,1-5-201,-1 0 1,1-4 0,0 0 200,2 0 0,2 0 0,-2-3 1999,-5 3 1,1-9-2000,3-7 627,-5-37-627,3-4 0,1-12 0,2 12 0</inkml:trace>
  <inkml:trace contextRef="#ctx0" brushRef="#br0" timeOffset="56985">31429 4861 24575,'0'66'0,"0"-6"0,0 5 0,0-17 0,5-14 0,2-7 0,4-20 0,13 2 0,5-24 0,18-3 0,-9-11 0,5-5 0,4 4 0,4 1 0,5-3 0,-1 2 0,-14 7 0,-3 4 0,16 8 0,-48 10 0,2 2 0,-13 4 0</inkml:trace>
  <inkml:trace contextRef="#ctx0" brushRef="#br0" timeOffset="81448">18638 4153 8191,'5'-11'0,"1"5"5063,0 10-5063,-2 8 2818,-8 9-2818,-4 9 1719,2-7-1719,-6 24 6784,-5 13-6784,1-15 0,-4 5 0,3-5 0,-2 2 0,-1 2-1084,-3 4 1,0 0-1,0 0 1084,2-7 0,1-2 0,0 0 0,2-1 0,-1-2 0,1-2 0,-4 0 0,0-3-644,0 2 1,-1 1 643,-3 3 0,-2 2-214,-5 7 0,-1 3 214,11-14 0,1 2 0,0-1 0,-10 18 0,0-1-669,4-3 1,3-2 668,5-11 0,2-2 1337,-2 2 1,1-1-1338,5-6 0,1-1 0,-7 19 1361,14-17-1361,1-29 503,4 7-503,-9-13 0,9 4 0,-4-5 0</inkml:trace>
  <inkml:trace contextRef="#ctx0" brushRef="#br0" timeOffset="81834">17753 5853 8191,'-11'5'0,"2"1"5063,15 18-5063,2 4 2818,4 8-2818,0-9 1719,-1-12-1719,13-11 6784,14-18-6784,22 1 0,-10-17 0,-4 19 0,-22-2 0,-8 13 0,-5 5 0,-6-4 0,-5 4 0</inkml:trace>
  <inkml:trace contextRef="#ctx0" brushRef="#br0" timeOffset="105952">19551 8572 24575,'6'11'0,"4"4"0,-4 9 0,9-5 0,-8 9 0,22-5 0,-12 8 0,18 7 0,6 10 0,-14-17 0,14 9 0,-16-18 0,16 19 0,4 4 0,-19-16 0,1 3 0,-1-1 0,-1-1 0,11 16 0,-8-10 0,-3-20 0,7 16 0,6-9 0,0 12 0,4-8 0,-13-13 0,6 4 0,-8-3 0,0 2 0,19 7 0,-1 1 0,9-3 0,-6 5 0,-15-12 0,0-1 0,-12-1 0,-1-12 0,-3 10 0,8-1 0,-2 3 0,9 4 0,-5-9 0,11 17 0,-13-12 0,13 15 0,-12-9 0,-5-6 0,-4-2 0,-2 0 0,2-5 0,8 7 0,17 8 0,-12-11 0,10 11 0,11-6 0,1 2 0,-12-9 0,2-1 0,-3 2 0,-2-1 0,23 3 0,-5-1 0,-14 14 0,7-14 0,-17 5 0,1 1 0,3-6 0,0-2 0,19 9 0,-9-2 0,-24-14 0,8 12 0,-5-7 0,15 7 0,-11-2 0,-2-3 0,-6-4 0,-9-4 0,4 5 0,2-4 0,4 4 0,-4 0 0,-1-4 0,-6 4 0,1-5 0,0 0 0,4 0 0,2 0 0,-1 0 0,-5-14 0,-7 10 0,-4-10 0</inkml:trace>
  <inkml:trace contextRef="#ctx0" brushRef="#br0" timeOffset="106333">22097 9902 24575,'0'17'0,"15"2"0,0-3 0,17 5 0,-18-1 0,5-9 0,-18 8 0,4-3 0,-10 6 0,-6 5 0,-5-10 0,-2 4 0,-3-9 0,3 3 0,-4-9 0,10-1 0,3-5 0</inkml:trace>
  <inkml:trace contextRef="#ctx0" brushRef="#br0" timeOffset="108433">23470 10237 24575,'6'-11'0,"11"-8"0,-14 2 0,16-7 0,-17 8 0,-1 5 0,-7 6 0,-9 5 0,3 5 0,2 5 0,5 2 0,10-1 0,0-7 0,1-4 0,-1 0 0</inkml:trace>
  <inkml:trace contextRef="#ctx0" brushRef="#br0" timeOffset="110468">24465 10130 24575,'6'5'0,"3"-4"0,-3 9 0,9-9 0,2 4 0,8 1 0,-3-5 0,4 5 0,-5-6 0,0 0 0,-1 0 0,10-6 0,10-4 0,21-13 0,-16 11 0,14-18 0,-28 26 0,-2-9 0,3-4 0,-1 4 0,1-1 0,6-3 0,0 0 0,-7 4 0,-1 0 0,17-13 0,-18 23 0,-1-23 0,-7 23 0,16-22 0,7 0 0,4-5 0,-5-1 0,-13 11 0,-2 4 0,19-9 0,-3 0 0,13-2 0,-13-5 0,-11 15 0,0-10 0,-17 15 0,4-5 0,-3 0 0,9-6 0,5-2 0,-3 5 0,2-3 0,-8 0 0,1-4 0,16-16 0,-9 10 0,14-16 0,-8 12 0,-14 12 0,1-1 0,10-6 0,-1 0 0,9-13 0,-10 13 0,-3 2 0,-12 6 0,17-19 0,2 4 0,-6 1 0,9-1 0,-20 18 0,-7 5 0,2 4 0,-1-5 0,9-2 0,0-4 0,2-3 0,-6 8 0,-1-7 0,0 9 0,-5-5 0,4 5 0,-4 5 0,-5 2 0,4 7 0,-9-2 0,4 4 0</inkml:trace>
  <inkml:trace contextRef="#ctx0" brushRef="#br0" timeOffset="111916">26647 8737 24575,'0'-11'0,"4"0"0,4-4 0,9-6 0,21-31 0,-13 22 0,4-4 0,7-11 0,5-6 0,0 0-772,-3 4 0,0 1 0,0-3 772,-3 4 0,1-2 0,0-1 0,-1 2 0,7-6 0,-1 1 0,-2 3 0,-10 7 0,-3 1 0,1 2 0,15-14 0,-4 4 0,-15 13 0,-2 1 0,7-7 0,1 1 0,-8 9 0,0 2 0,18-21 0,-18 19 0,-16 25 0,-5 1 0</inkml:trace>
  <inkml:trace contextRef="#ctx0" brushRef="#br0" timeOffset="112267">27233 7434 24575,'5'-6'0,"14"-4"0,20-5 0,-8 3 0,1 0 0,16-5 0,0 2 0,-27 15 0,-5 10 0,3-2 0,-12 12 0,8 6 0,-7 6 0,0 0 0,-2-7 0,-2-10 0,4 0 0,3-3 0,-4-1 0,-2-7 0</inkml:trace>
  <inkml:trace contextRef="#ctx0" brushRef="#br0" timeOffset="173582">17442 7031 8191,'0'-11'0,"5"5"5063,-4-3-5063,4 3 2818,-5-5-2818,-9 0 1719,-3 0-1719,-9 0 6784,4 5-6784,1 2 0,1 4 0,-10 0 0,-34 24 0,26-11 0,0 4 0,-10 17 0,2 2 0,-10 7 0,30-10 0,5 2 0,2 7 0,6 16 0,8 2 0,22-12 0,-6-12 0,31-14 0,14-6 0,-25-11 0,0-1 0,3 2 0,-3-2 0,20-4 0,-18 0 0,1 0 0,1-6 0,-6-5 0,0-19 0,-20 6 0,12-13 0,-23 16 0,25-31 0,-24 15 0,11-23 0,-22 19 0,0 9 0,-12-3 0,1 13 0,-13-7 0,-2 10 0,2 5 0,1 8 0,10 6 0,-10 0 0,-2 6 0,-17 10 0,15 0 0,1 4 0,18-12 0,4 6 0,5-7 0,1 8 0,5-9 0,0-1 0</inkml:trace>
  <inkml:trace contextRef="#ctx0" brushRef="#br1" timeOffset="197615">17281 6964 8191,'-11'-6'0,"0"2"5063,0 4-5063,0 0 2818,0 0-2818,-4 0 1719,3 4-1719,-4 7 6784,9 0-6784,-11 22 0,-5-1 0,-9 24 0,20-25 0,1 1 0,-12 23 0,21-8 0,-7-11 0,21-4 0,6 15 0,11-9 0,1 4 0,-9-22 0,2 0 0,-7-13 0,14 5 0,1-4 0,10-1 0,0-7 0,-7-15 0,-8 0 0,-5-10 0,-1 0 0,-2-8 0,9-2 0,-18 4 0,10 7 0,-18-6 0,5-2 0,-10 0 0,-12-5 0,-1 14 0,-9-5 0,4 6 0,-8-2 0,11 11 0,-4-5 0,12 17 0,-5-4 0,-1 5 0,-4 0 0,-10 6 0,8 2 0,-9 9 0,14 0 0,6 4 0,6-10 0,6-2 0</inkml:trace>
  <inkml:trace contextRef="#ctx0" brushRef="#br1" timeOffset="200514">18849 13093 24575,'0'3'0,"0"3"0,0 32 0,9-6 0,-7 33 0,15-14 0,-9 4 0,7-26 0,13-45 0,-12 0 0,16-23 0,-2 37 0,-4 7 0,12 12 0,-14-1 0,-3-9 0,-2-19 0,-12-7 0,2-35 0,-22 13 0,6-7 0,-12 27 0,13 11 0,1 10 0</inkml:trace>
  <inkml:trace contextRef="#ctx0" brushRef="#br1" timeOffset="200863">19356 13360 24575,'0'22'0,"0"-2"0,14-14 0,4-2 0,9-8 0,-11-3 0,2-5 0,-20-3 0,-5-3 0,-20 7 0,-11 19 0,15-4 0,6 13 0</inkml:trace>
  <inkml:trace contextRef="#ctx0" brushRef="#br1" timeOffset="202350">15746 7122 24575,'38'10'0,"-16"-1"0,-5-9 0</inkml:trace>
  <inkml:trace contextRef="#ctx0" brushRef="#br1" timeOffset="203048">15813 7240 24575,'11'0'0,"-3"0"0,25 1 0,11-2 0,10-4 0,5-2-1787,-4 6 0,3 1 0,-2-2 1787,-9-5 0,-2-1 0,0 1 0,3 6 0,1 2 0,-9-3 1609,10-15-1609,0 16 217,-40-10 0,-6 10 0,-9-4 0</inkml:trace>
  <inkml:trace contextRef="#ctx0" brushRef="#br1" timeOffset="203785">14964 7137 8191,'-15'0'0,"3"0"5063,-3 0-5063,4 0 2818,5 9-2818,-8 0 1719,6 10-1719,-9 16 6784,-6 17-6784,14 2 0,3-20 0,5-1 0,23 16 0,1-11 0,8-12 0,-7-7 0,22-16 0,2 9 0,-8-12 0,-14 0 0</inkml:trace>
  <inkml:trace contextRef="#ctx0" brushRef="#br1" timeOffset="204066">15163 7397 24575,'0'11'0,"9"1"0,11-6 0,12 0 0,-3-15 0,-9-2 0,-19-10 0,-28 1 0,-7 8 0,-2 3 0,4 15 0,25-4 0,-2 4 0</inkml:trace>
  <inkml:trace contextRef="#ctx0" brushRef="#br1" timeOffset="204332">15276 7291 24575,'10'11'0,"-4"0"0,19 10 0,-8 6 0,12 6 0,-10-7 0,-12-6 0,-7-9 0,-18-5 0,-1 3 0,-11-16 0,12 4 0,6-7 0,7 5 0</inkml:trace>
  <inkml:trace contextRef="#ctx0" brushRef="#br1" timeOffset="204582">15423 7051 24575,'12'24'0,"7"-2"0,-1 17 0,-3-5 0,8 16 0,-6-4 0,6-7 0,-10-11 0,-13-22 0,-1-1 0,-4-5 0</inkml:trace>
  <inkml:trace contextRef="#ctx0" brushRef="#br1" timeOffset="204731">15489 7245 8191,'0'-10'0,"37"-16"2531,-9 9 1,3-1-2532,4-4 0,1 0 0,19-7 0,-33 11 0</inkml:trace>
  <inkml:trace contextRef="#ctx0" brushRef="#br1" timeOffset="223214">16078 8854 24575,'6'0'0,"-1"0"0</inkml:trace>
  <inkml:trace contextRef="#ctx0" brushRef="#br1" timeOffset="223347">16242 8843 24575,'6'0'0,"-1"0"0</inkml:trace>
  <inkml:trace contextRef="#ctx0" brushRef="#br1" timeOffset="223482">16357 8854 24575,'23'0'0,"-5"0"0,2 0 0,-11 0 0</inkml:trace>
  <inkml:trace contextRef="#ctx0" brushRef="#br1" timeOffset="223615">16543 8840 24575,'26'0'0,"-9"0"0,-8 0 0</inkml:trace>
  <inkml:trace contextRef="#ctx0" brushRef="#br1" timeOffset="223748">16742 8840 24575,'21'11'0,"-4"-3"0</inkml:trace>
  <inkml:trace contextRef="#ctx0" brushRef="#br1" timeOffset="223866">16957 8859 24575,'11'0'0,"4"0"0,1 0 0,-5 0 0,-1 0 0</inkml:trace>
  <inkml:trace contextRef="#ctx0" brushRef="#br1" timeOffset="223982">17135 8859 8191,'21'0'0,"-10"0"0,-1 0 0</inkml:trace>
  <inkml:trace contextRef="#ctx0" brushRef="#br1" timeOffset="224116">17302 8848 8191,'15'0'0,"6"-4"0,-8 2 0,1-2 0</inkml:trace>
  <inkml:trace contextRef="#ctx0" brushRef="#br1" timeOffset="224199">17397 8838 8191,'11'0'0,"5"0"5063,0-5-5063,6 3 0,-10-2 0,-3 4 0</inkml:trace>
  <inkml:trace contextRef="#ctx0" brushRef="#br1" timeOffset="224298">17597 8827 24575,'25'0'0,"-2"0"0,-7 0 0,-6 0 0</inkml:trace>
  <inkml:trace contextRef="#ctx0" brushRef="#br1" timeOffset="225882">15469 7766 8191,'-5'-11'0,"-2"20"5063,0 5-5063,-5 24 2818,10-6-2818,-4 17 859,1-13 1,0 3-860,4 5 0,0 0 0,-4-5 0,0 1 3392,4 12 0,2 0-3392,-1-16 0,0-1 0,-4 12 0,-1 0 0,5-12 0,-2-3 0,-6 16 0,8-20 0,-6 10 0,4-9 0,-4 10 0,6-13 0,0-9 0,0-2 0,0-18 0,0 0 0,-5-12 0,4 4 0,-13-1 0,12 5 0,-7 1 0</inkml:trace>
  <inkml:trace contextRef="#ctx0" brushRef="#br1" timeOffset="226166">15281 8620 24575,'0'30'0,"8"10"0,0-1 0,12-4 0,-3-13 0,3-15 0,9-1 0,-6-15 0,2-3 0,-8-9 0,-9 1 0,4-6 0,-6 9 0,2-3 0,-4 9 0,-4 5 0,0 1 0</inkml:trace>
  <inkml:trace contextRef="#ctx0" brushRef="#br1" timeOffset="226916">18044 9373 24575,'18'-17'0,"-1"2"0,-11 9 0,-1 1 0</inkml:trace>
  <inkml:trace contextRef="#ctx0" brushRef="#br1" timeOffset="227432">18117 9209 24575,'-6'15'0,"1"6"0,5 5 0,0 10 0,0-13 0,0-4 0,0-14 0</inkml:trace>
  <inkml:trace contextRef="#ctx0" brushRef="#br1" timeOffset="227547">18095 9520 24575,'6'51'0,"2"-11"0,-1-20 0,-1-11 0</inkml:trace>
  <inkml:trace contextRef="#ctx0" brushRef="#br1" timeOffset="227697">18144 9736 24575,'0'21'0,"0"10"0,-6 10 0,4 2 0,-4-11 0,6-14 0</inkml:trace>
  <inkml:trace contextRef="#ctx0" brushRef="#br1" timeOffset="227865">18130 10112 24575,'-6'21'0,"-7"17"0,11 4 0,-7-1 0,9 14 0,0-6 0,-6 4 0,4-5 0,-4-28 0,6-11 0</inkml:trace>
  <inkml:trace contextRef="#ctx0" brushRef="#br1" timeOffset="228015">18086 10682 24575,'0'20'0,"0"6"0,0 8 0,0-5 0,0 0 0,0-19 0,0-5 0</inkml:trace>
  <inkml:trace contextRef="#ctx0" brushRef="#br1" timeOffset="228981">18044 11066 24575,'-5'11'0,"4"0"0,-4 0 0,5-5 0,0-2 0</inkml:trace>
  <inkml:trace contextRef="#ctx0" brushRef="#br1" timeOffset="229164">18055 11251 24575,'-8'32'0,"2"7"0,6 16 0,0-21 0,0 3 0,5 22 0,0 1 0,-4-17 0,1-3 0,3-1 0,0-5 0,-5-9 0</inkml:trace>
  <inkml:trace contextRef="#ctx0" brushRef="#br1" timeOffset="229364">18083 11939 24575,'0'42'0,"0"-5"0,0-16 0,0 16 0,0 5 0,0 9 0,6-7 0,5-8 0,6-1 0,-6-7 0,-2-9 0,-9-9 0</inkml:trace>
  <inkml:trace contextRef="#ctx0" brushRef="#br1" timeOffset="229615">18137 12373 8191,'0'20'0,"-5"1"5063,4 0-5063,-4 0 2818,5-5-2818,0 4 1719,5-3-1719,-4 4 6784,4 1-6784,-5-6 0,0 0 0,0 4 0,0-3 0,0 8 0,0-9 0,0 0 0,0-6 0,0 1 0,0-5 0,0-1 0</inkml:trace>
  <inkml:trace contextRef="#ctx0" brushRef="#br1" timeOffset="230729">17308 12929 24575,'0'0'0</inkml:trace>
  <inkml:trace contextRef="#ctx0" brushRef="#br1" timeOffset="232683">17052 12758 24575,'0'-10'0,"0"-1"0,0 22 0,0 30 0,0 11 0,0-15 0,0-1 0,0 12 0,0-8 0,0-1 0,5 5 0,-4 13 0,16-60 0,-5-7 0,7-11 0,-4 10 0,2 24 0,2 0 0,4 3 0,-5-7 0,-3-14 0,-3-5 0,3-31 0,-7-11 0,-10 14 0,-4 0 0,-3-19 0,-10 24 0,15 21 0,4 16 0</inkml:trace>
  <inkml:trace contextRef="#ctx0" brushRef="#br1" timeOffset="232982">17323 13009 24575,'10'30'0,"-1"-1"0,0-7 0,7-6 0,6-3 0,4-18 0,-1-20 0,-12-8 0,-18-11 0,-9 16 0,-11 10 0,5 13 0,0 17 0,2 5 0,3 0 0,9-3 0</inkml:trace>
  <inkml:trace contextRef="#ctx0" brushRef="#br1" timeOffset="234080">18225 12799 8191,'0'3'0,"0"29"5063,0 10-5063,0 15 2818,0-19-2818,5-14 1719,-4-8-1719,9-10 6784,8-19-6784,1 2 0,5-8 0,-4 13 0,-8 6 0,7 0 0,-2 0 0,5 0 0,-2-26 0,0 2 0,-9-23 0,-3 8 0,-20-12 0,3 22 0,-4-7 0,8 35 0,5-3 0,0 9 0</inkml:trace>
  <inkml:trace contextRef="#ctx0" brushRef="#br1" timeOffset="234280">18593 12848 24575,'0'29'0,"0"12"0,6 3 0,-4-8 0,4-11 0,-6-20 0,0 0 0</inkml:trace>
  <inkml:trace contextRef="#ctx0" brushRef="#br1" timeOffset="237982">17341 13758 24575,'-4'-6'0,"11"1"0,0 5 0,38 0 0,-13 0 0,4 0 0,21 0 0,5 0-1657,-15 1 0,1-1 0,-1-1 1657,16-4 0,-2-1 0,-1 6 0,-5-3 558,-18-7 0,-1-1-558,13 4 0,1 1 0,-9-1 0,-1 0 0,1-1 0,-2 0 0,3 7 0,-22-5 0,-14 1 0,-1-1 0,-15-5 0,8 5 0,-7 1 0</inkml:trace>
  <inkml:trace contextRef="#ctx0" brushRef="#br1" timeOffset="238281">18307 13618 8700,'14'-11'0,"-1"5"5106,14 2-5106,-6 10 2742,-5 0-2742,-15 16 1649,-7 2-1649,-11 0 6378,-2 3-6378,12-14 0,-7 3 0,13-5 0,-10 4 0,9-3 0,-4-2 0,6-5 0</inkml:trace>
  <inkml:trace contextRef="#ctx0" brushRef="#br1" timeOffset="258383">17796 6171 24575,'-35'34'0,"5"0"0,-2 8 0,-1 7 0,6-3 0,2-2-703,4-6 1,2-2 702,0 1 0,2-3 0,7 4 458,-12 13-458,4 11 0,-4-5 0,5-11 232,6-27-232,10-5 0,-12-28 0,11 9 0,-7-14 0,9 10 0</inkml:trace>
  <inkml:trace contextRef="#ctx0" brushRef="#br1" timeOffset="258713">17388 6731 24575,'0'12'0,"0"6"0,0 10 0,0 0 0,5-21 0,-4 7 0,23-17 0,-1-6 0,5 1 0,-9-9 0,-9 16 0,-9-4 0,4 5 0</inkml:trace>
  <inkml:trace contextRef="#ctx0" brushRef="#br1" timeOffset="266667">17372 12757 8191,'-6'-5'0,"-3"4"5063,3-9-5063,-5 4 2818,0 0-2818,-4-5 1719,-1 10-1719,-10-6 6784,-5 1-6784,-5 5 0,-6-5 0,10 6 0,7 0 0,10 0 0,0 4 0,-2 4 0,-3 4 0,-1 2 0,5-7 0,-5 13 0,3-7 0,0 8 0,-5 3 0,-11 14 0,9-4 0,-7 10 0,25-19 0,-4-4 0,9 0 0,-4 0 0,6 8 0,0-5 0,0 5 0,0-12 0,0 2 0,0-2 0,0 4 0,9 1 0,-2 0 0,8-4 0,4 5 0,-2-5 0,3 2 0,-4-5 0,-1 1 0,2 0 0,4-4 0,-3 7 0,-2-17 0,9 13 0,-2-7 0,8 4 0,4-4 0,-12-3 0,7-5 0,-14 0 0,4 0 0,-4 0 0,6 0 0,-1-7 0,9 0 0,6-14 0,5 0 0,8-14 0,-12 7 0,-7 2 0,-10 9 0,-9 6 0,15-15 0,-10 2 0,11-17 0,-19 13 0,-2-10 0,-6 8 0,0-25 0,0-5 0,-2 26 0,-2-1 0,-8-5 0,-1 3 0,-4-3 0,-13-3 0,19 32 0,-5-4 0,-6 1 0,-2 4 0,3 4 0,5 6 0,10 0 0,1 0 0</inkml:trace>
  <inkml:trace contextRef="#ctx0" brushRef="#br1" timeOffset="268179">18573 12636 8191,'-5'-6'0,"4"-4"5063,-13 4-5063,2-6 2818,-9 6-2818,-1-5 1719,1 10-1719,-17-4 6784,-12-4-6784,13 8 0,-2 0 0,-1-3 0,1 0 0,-20 4 0,5 8 0,24-6 0,-10 13 0,0-7 0,0 12 0,11-2 0,5 2 0,12 0 0,-14 2 0,-1 25 0,-10-2 0,21-12 0,3 0 0,-2 4 0,1 1 0,12-18 0,-4 26 0,6 5 0,6-11 0,3 0 0,-2-7 0,3-1 0,14 19 0,1-13 0,-7-16 0,9 5 0,8-2 0,-6-11 0,4 5 0,-13-17 0,10 4 0,18-6 0,-4 0 0,12 0 0,-17 0 0,0-9 0,8 1 0,-2-15 0,1 9 0,-10-9 0,-15 16 0,0-19 0,-9 17 0,9-28 0,-1 9 0,5-4 0,-4 2 0,-5 9 0,0-2 0,0-15 0,-5-6 0,-3-7 0,-8 11 0,0 2 0,-6 16 0,-8-15 0,-4 6 0,-3 0 0,2-10 0,2 20 0,6-2 0,2 17 0</inkml:trace>
  <inkml:trace contextRef="#ctx0" brushRef="#br1" timeOffset="272382">17911 7108 24575,'5'16'0,"0"0"0,6 6 0,0-5 0,-5-2 0,10 10 0,-8 2 0,11 15 0,-3 7 0,-8-16 0,7 14 0,-9-12 0,1 3 0,4-4 0,-9-8 0,4-10 0,0 12 0,8-1 0,1 14 0,6-1 0,-14 0 0,6-8 0,-12-4 0,11-8 0,-10 1 0,17 12 0,-10-4 0,10 1 0,-7-6 0,-6-7 0,8 6 0,-7-1 0,8 0 0,-3-1 0,-6-5 0,0-15 0,-18-11 0,4-2 0,-6-1 0,9 13 0</inkml:trace>
  <inkml:trace contextRef="#ctx0" brushRef="#br1" timeOffset="272782">18096 7968 24575,'15'6'0,"-3"4"0,15 7 0,1 16 0,5-5 0,-2 7 0,-13-19 0,-7-1 0,-2-14 0,-3 4 0,6-24 0,4-35 0,-4 11 0,0-2 0,-1 4 0,0 0 0,0 1 0,0 4 0,-1 6 0,-1 9 0,-8 5 0,4 10 0,-5 2 0</inkml:trace>
  <inkml:trace contextRef="#ctx0" brushRef="#br1" timeOffset="273647">18514 6878 24575,'-32'6'0,"0"9"0,14 13 0,-7 3 0,16 0 0,-4-7 0,13-4 0,0 1 0,17 8 0,6-3 0,25 9 0,-5-7 0,-7-11 0,-12 5 0,-18-11 0,-1 5 0,-12 8 0,-11-16 0,1 15 0,-6-20 0,6 11 0,0-13 0,-5 8 0,6-7 0,0 2 0,10-8 0,-8 2 0,12-20 0,-7-8 0,9 6 0,0-2 0</inkml:trace>
  <inkml:trace contextRef="#ctx0" brushRef="#br1" timeOffset="273997">18715 6452 24575,'-6'18'0,"9"29"0,10 13 0,3 7 0,-4-9 0,1 0 0,-4-12 0,1 2 0,-1-5 0,1-5 0,-4-6 0,-4 2 0,4-19 0,-6-10 0</inkml:trace>
  <inkml:trace contextRef="#ctx0" brushRef="#br1" timeOffset="274213">18698 6888 24575,'37'-25'0,"-15"9"0,33-17 0,-36 24 0,9-9 0,-17 17 0,-5-4 0,-1 5 0</inkml:trace>
  <inkml:trace contextRef="#ctx0" brushRef="#br1" timeOffset="274965">18902 6781 10071,'5'-6'0,"1"-3"5087,13-5-5087,-2 1 2521,-2-23-2521,-1 17 1468,-18-10-1468,3 18 5428,-11 25-5428,5 7 0,1 19 0,0-10 0,4-2 0,-4-7 0,11 0 0,10-5 0,7-5 0,8-25 0,2-9 0,15-17 0,-16 0 0,-4-3 0,-4-4 0,-9 11 0,-5 53 0,13 39 0,-8-9 0,-1 2 0,-3-7 0,-1-2 0,11 22 0,-19-34 0,-1-26 0,-14-15 0,-9-37 0,6 3 0,1-5 0,4-7 0,5-1 0,2 12 0,4 3 0,9-21 0,18 44 0,-4 16 0,6 14 0,-5 13 0,-11 7 0,-11 2 0,-11-9 0,-15 4 0,1-13 0,-6 1 0,9-19 0,9 4 0,3-4 0</inkml:trace>
  <inkml:trace contextRef="#ctx0" brushRef="#br1" timeOffset="278565">19185 6254 24575,'-11'0'0,"0"0"0,1 0 0,-1 0 0,-9 0 0,2-5 0,-8 4 0,0-4 0,3-1 0,-2 5 0,4-5 0,-8 6 0,-3 0 0,-9 0 0,-10 6 0,17 1 0,-5 1 0,-1 13 0,9-11 0,-12 15 0,20-7 0,6-7 0,4 3 0,-3-4 0,-3 6 0,-4 5 0,5-4 0,-7 10 0,-3-3 0,0 7 0,-4-5 0,11-4 0,4-5 0,1-2 0,5-4 0,0 0 0,-7 12 0,-4-3 0,-9 10 0,5 6 0,0-10 0,10 10 0,1-13 0,9-7 0,-5 4 0,10-4 0,-12 14 0,7-3 0,-1 4 0,2-6 0,5 4 0,0 10 0,0 11 0,0 16 0,3-32 0,2 1 0,0 4 0,1-2 0,13 23 0,-8-5 0,12-14 0,-7-1 0,16-4 0,-12-11 0,0-13 0,5 19 0,2-11 0,19 22 0,-5-20 0,12-8 0,-19-2 0,3-10 0,-17 4 0,10-6 0,2 0 0,25 0 0,-14-9 0,-7 5 0,1-3 0,-7-5 0,2-1 0,11-1 0,2 1 0,-3-4 0,1 0 0,0 1 0,-3 1 0,14-4 0,-9-6 0,-16 13 0,6-15 0,13 1 0,-5-2 0,7-5 0,-1-9 0,-4-1 0,-3-6 0,-9 8 0,-6 1 0,-7 13-6784,6-16 6784,-16 11 0,17-14 0,-14-10 0,4 2 0,-3 4 0,-12 3 0,4 15 0,-12-9 0,-2 0 6784,0 9-6784,-4 2 0,11 9 0,-14-7 0,13 5 0,-22-25 0,8 10 0,-11-8 0,2 15 0,9 9 0,-16 0 0,17 0 0,-22 2 0,19 5 0,-3 9 0,5-4 0,1 9 0,-11-10 0,-21 1 0,2 2 0,-22-1 0,24 9 0,-23 0 0,39 0 0,-7 0 0</inkml:trace>
  <inkml:trace contextRef="#ctx0" brushRef="#br1" timeOffset="285229">16805 6037 24575,'0'15'0,"6"1"0,0 5 0,2-1 0,3 1 0,-10-1 0,10-4 0,-10 17 0,4-18 0,-5 12 0,0-16 0,5 5 0,-4 0 0,8 6 0,-7-6 0,2 4 0,1-3 0,-4-1 0,10 4 0,-9-4 0,4 0 0,-1 9 0,1-12 0,4 20 0,-4-15 0,5 15 0,-3-11 0,4 3 0,-5-9 0,4 3 0,-9-2 0,10 3 0,-10 1 0,8-1 0,-4-4 0,0 4 0,5-4 0,-9 4 0,9 1 0,-4-1 0,4 1 0,-4-5 0,3 0 0,-9-5 0,9 12 0,-9 7 0,10 2 0,-10 1 0,11-3 0,-5-7 0,0 15 0,4-15 0,-10 7 0,10-14 0,-10 4 0,10-4 0,-9 5 0,10-1 0,-11 1 0,10 0 0,-3 5 0,-2-4 0,5 3 0,-5-4 0,4 0 0,-4-4 0,4-1 0,-9-6 0,9 6 0,-4 0 0,6 5 0,-6-5 0,5 4 0,-10-3 0,9 4 0,-4-4 0,0 3 0,-2 4 0,1-11 0,-4 13 0,9-14 0,-9 9 0,9 1 0,-9-5 0,8 3 0,-3-3 0,0 4 0,4 0 0,-9 0 0,10 0 0,-10-1 0,12 1 0,-7-1 0,1 1 0,4-1 0,-9 0 0,8 1 0,-2-1 0,-2 1 0,5-1 0,-4 6 0,5-5 0,-4 5 0,-2-10 0,-1 11 0,-4-8 0,9 10 0,-9-13 0,8 4 0,-7 4 0,2-6 0,-4 5 0,0-12 0,0 9 0,7-3 0,-6 9 0,5-10 0,-6-1 0,-5-9 0,4-1 0,-4-5 0</inkml:trace>
  <inkml:trace contextRef="#ctx0" brushRef="#br1" timeOffset="290497">17209 8368 24575,'16'5'0,"-1"1"0,0 0 0,1 5 0,5-3 0,-5-1 0,-1 4 0,-4-5 0,-1 0 0,-4 3 0,4-7 0,-9 7 0,9-8 0,-9 9 0,8-4 0,-3 0 0,0 3 0,4-3 0,-4 0 0,0 4 0,3-9 0,-7 9 0,7-4 0,-3 4 0,5 1 0,0-5 0,-5 4 0,3-4 0,-3 0 0,0 3 0,4-8 0,-4 9 0,4-4 0,1 5 0,0-1 0,0 6 0,-1-5 0,5 6 0,-3-6 0,3 1 0,-4-1 0,0-5 0,0 3 0,-1-8 0,1 9 0,0-9 0,0 9 0,-1-9 0,1 8 0,0-7 0,-5 7 0,3-8 0,-3 9 0,5-9 0,0 9 0,0-4 0,-1 0 0,1 3 0,0-8 0,0 4 0,-5 0 0,3-4 0,-3 9 0,5-9 0,-5 8 0,8-3 0,-7 0 0,8 4 0,-4-9 0,-6 9 0,5-9 0,-4 8 0,5-7 0,0 7 0,-1-3 0,-4 5 0,4-5 0,-4 3 0,5-3 0,-1 5 0,1 0 0,0 0 0,-5-1 0,3 1 0,-3-5 0,0 4 0,4-4 0,-4 4 0,5 1 0,-1 0 0,1 0 0,0-1 0,-1 1 0,1 0 0,0 0 0,0-1 0,-5 1 0,3-5 0,-3 4 0,5-4 0,0 4 0,-1-4 0,1 4 0,-5-4 0,4 5 0,-4-5 0,0 3 0,3-8 0,-8 9 0,9-9 0,-9 9 0,9-9 0,-9 8 0,9-3 0,-5 5 0,11 1 0,-9-1 0,6-4 0,-11 3 0,7 0 0,-3 2 0,5-2 0,0 5 0,-1-13 0,-4 12 0,4-12 0,-4 7 0,5-3 0,-1 5 0,1 0 0,0-1 0,0-4 0,-5 4 0,3-9 0,-8 9 0,-5-9 0,2 4 0,-7-5 0</inkml:trace>
  <inkml:trace contextRef="#ctx0" brushRef="#br1" timeOffset="295814">16293 9840 24575,'34'-28'0,"10"-3"0,5 5-823,-16 9 0,-1 1 823,26-8 266,-18 6 1,1-2-267,1 3 0,1 0 0,1-3 0,0-1 0,4 5 0,-3 0 0,10-16 273,4 7-273,-26 0 0,2 5 0,-6 1 840,-12 12-840,1-12 0,-7 17 0,6-12 0,0 8 0,4-5 0,-4 0 0,-2 5 0,-4-3 0,5 3 0,-4 0 0,3-4 0,-14 9 0,3-4 0,-9 5 0</inkml:trace>
  <inkml:trace contextRef="#ctx0" brushRef="#br1" timeOffset="296170">17156 9226 24575,'10'-6'0,"15"-3"0,9 8 0,7-4 0,-10 9 0,-15 12 0,-7 1 0,-9 16 0,0-3 0,-12 9 0,4-8 0,-6-6 0,4-10 0,9-4 0,-9-5 0,9-1 0,-4-5 0</inkml:trace>
  <inkml:trace contextRef="#ctx0" brushRef="#br1" timeOffset="303413">23584 11742 24575,'-5'-15'0,"4"3"0,-9-3 0,9 4 0,-9 5 0,4-4 0,-9 9 0,-6-4 0,-1 5 0,1 0 0,0 0 0,9 5 0,-8 1 0,4 0 0,0 4 0,0-9 0,1 19 0,2-7 0,2 9 0,0-12 0,10 0 0,-4 0 0,0-3 0,4 7 0,-4-4 0,5 2 0,0 8 0,0-3 0,0 12 0,0-6 0,0 1 0,7-4 0,-6-4 0,10 5 0,-5-5 0,5-1 0,-1-4 0,1-1 0,0-4 0,0 4 0,-1-9 0,1 4 0,-5 0 0,4-4 0,0 4 0,6-5 0,5 0 0,7 0 0,-10 0 0,9-6 0,-10 4 0,3-9 0,2 5 0,-6 0 0,4-5 0,-8 10 0,3-10 0,-9 0 0,4 4 0,-9-7 0,10-1 0,-10-10 0,10-11 0,-10 10 0,4-1 0,-5 10 0,5 6 0,-4-16 0,4 13 0,-10-15 0,4 12 0,-4-3 0,0 4 0,-1 0 0,-5 0 0,0 6 0,1 4 0,3-4 0,-2 9 0,-2-4 0,-5 0 0,-5 4 0,-5-4 0,3 5 0,-3 5 0,5 2 0,9-1 0,3 1 0</inkml:trace>
  <inkml:trace contextRef="#ctx0" brushRef="#br1" timeOffset="305079">23498 12596 24575,'0'20'0,"0"32"0,0-13 0,0 2 0,0-2 0,0-1 0,0 4 0,0-3 0,0 4 0,0 10 0,5-27 0,-4 3 0,4-30 0,-5-9 0,-10-47 0,9 17 0,0-2 0,-9 1 0,1 2 0,7-27 0,-11 28 0,11 40 0,-2 10 0,10 25 0,-5-5 0,10-6 0,-10-15 0,4-7 0</inkml:trace>
  <inkml:trace contextRef="#ctx0" brushRef="#br1" timeOffset="305730">23358 13044 24575,'10'0'0,"1"5"0,4 7 0,-3 1 0,-2 3 0,4-4 0,-7 0 0,4 4 0,-2-9 0,7-23 0,16-32 0,-12 10 0,-1-1 0,-2 6 0,-1 4 0,13-16 0,-22 27 0,7 15 0,-13-6 0,4 9 0</inkml:trace>
  <inkml:trace contextRef="#ctx0" brushRef="#br1" timeOffset="310229">21857 11978 24575,'-11'0'0,"5"-5"0,-4-1 0,4 0 0,0-4 0,10 9 0,8-4 0,8 5 0,-4 0 0,4 0 0,-8 0 0,3 0 0,-5 0 0,6 0 0,9 0 0,2 0 0,9 0 0,-10 0 0,0 0 0,-6 0 0,5 0 0,5 0 0,-2 0 0,-4 0 0,-9 0 0,-4 0 0,5 0 0,5 0 0,1 0 0,-1 0 0,-5 0 0,-5 0 0,4 0 0,2 0 0,4 0 0,0 0 0,0 0 0,0 0 0,-1 0 0,-4 0 0,4 0 0,-4 0 0,0 0 0,-1 0 0,1 0 0,0 0 0,1 0 0,16 8 0,-18-5 0,17 5 0,-11-8 0,10 0 0,6 0 0,-5 0 0,-2 0 0,-9 0 0,0 0 0,0 0 0,-10 5 0,8-4 0,-12 4 0,13-5 0,-4 0 0,1 0 0,8 0 0,-8 0 0,8 0 0,0 0 0,-2 0 0,-2 0 0,-6-5 0,-4 4 0,4-4 0,2 5 0,5 0 0,-1 0 0,-4 0 0,3-5 0,4 4 0,0-4 0,5 5 0,-8 0 0,0-6 0,-1 5 0,10-6 0,2 7 0,9-6 0,-10 5 0,-5-5 0,-11 6 0,0-5 0,-3 4 0,4-4 0,-1 5 0,2 0 0,0 0 0,-2 0 0,0 0 0,2 0 0,8-6 0,-3 4 0,-1-4 0,8 6 0,-11 0 0,17 0 0,-5 0 0,7-6 0,4 4 0,-9-4 0,-2 6 0,-10-6 0,5 5 0,-3-6 0,9 7 0,0 0 0,-4 0 0,12 0 0,1-6 0,3 5 0,-3-5 0,-15 6 0,-9 0 0,-1 0 0,10 0 0,7 0 0,9 0 0,-9 0 0,7 0 0,-17 0 0,8 0 0,0 0 0,1 0 0,10 0 0,-9 0 0,6 0 0,-16 0 0,11 0 0,-11 0 0,4 0 0,1 0 0,0 0 0,4 6 0,5-5 0,8 5 0,-10 0 0,4-4 0,-18 4 0,10-6 0,2 6 0,9-4 0,9 4 0,1-6 0,9 0 0,-9 0 0,-3 0 0,-16 0 0,-2 0 0,-10 0 0,1 0 0,5 0 0,5 0 0,6 0 0,-10 0 0,2 0 0,-12 0 0,4 0 0,1 4 0,-6-2 0,0 2 0,-1-4 0,-3 0 0,3 0 0,-9-4 0,-1 2 0,-5-2 0</inkml:trace>
  <inkml:trace contextRef="#ctx0" brushRef="#br1" timeOffset="404450">3290 5094 24575,'0'-6'0,"0"1"0</inkml:trace>
  <inkml:trace contextRef="#ctx0" brushRef="#br1" timeOffset="405249">3279 5007 24575,'-6'-11'0,"1"14"0,5 13 0,8 39 0,-1-13 0,-1 3 0,0 3 0,0 1-710,0 2 0,-1-2 710,-6-11 0,2-2 181,7 29-181,-6-29 0,11-9 0,6-53 0,2-18 0,-1 11 0,0-2 0,5-12 0,-1 2 1065,2-1-1065,-8 55 174,0 36-174,9-9 0,-4 9 0,-6-30 0,-7-10 0,1-5 0,0 0 0,-5-17 0,13-8 0,-5-39 0,-4 19 0,-3-5 0,-7-13 0,-5 2 0,5 15 0,-3 5 0,-7-2 0,0 19 0,9 69 0,-4 0 0,5 13 0,0-25 0</inkml:trace>
  <inkml:trace contextRef="#ctx0" brushRef="#br1" timeOffset="405550">3889 5322 24575,'0'15'0,"0"2"0,0 0 0,6 2 0,5-11 0,2 1 0,2-9 0,-4-10 0,1-11 0,-15-8 0,2 2 0,-14 10 0,4 8 0,-4 8 0,8 5 0,-3 3 0,10 4 0,0-6 0</inkml:trace>
  <inkml:trace contextRef="#ctx0" brushRef="#br1" timeOffset="405981">4397 5097 24575,'24'6'0,"8"-5"0,15 2 0,6 0-1142,-7-2 0,4-2 1142,7-2 0,6-2 0,-1 1 0,-11 3 0,-1 0 0,-1 0 0,0-5 0,-1-2 0,-4 3 365,3 6 1,-13-4-366,-24-12 94,-39-9 0,20 9 1,-25-7-1</inkml:trace>
  <inkml:trace contextRef="#ctx0" brushRef="#br1" timeOffset="406197">5062 4965 8191,'1'-11'0,"24"17"2332,2 11 1,2 4-2333,23 15 0,-25-11 0,-5-2 2866,-8-4-2866,-3 1 1768,-22 0-1768,-6-2 6635,-20 11-6635,-21-11 0,-4-1 0,19-8 0,9-9 0</inkml:trace>
  <inkml:trace contextRef="#ctx0" brushRef="#br1" timeOffset="407781">3868 5794 24575,'0'11'0,"-13"7"0,5-5 0,-12 10 0,9-11 0,-9 11 0,-8 0 0,-10 8 0,-4-4 0,-7 0 0,9-7 0,-14 2 0,13-11 0,-22 7 0,19-16 0,-4 7 0,23-23 0,14 1 0,6-21 0,11 11 0,5 2 0,11 18 0,3 17 0,12 15 0,3 16 0,-13-9 0,1 0 0,-5-8 0,0 0 0,0 0 0,-2-2 0,9-3 0,-9-17 0,8-1 0,1-13 0,6-5 0,-1-2 0,-6 1 0,21-11 0</inkml:trace>
  <inkml:trace contextRef="#ctx0" brushRef="#br1" timeOffset="408250">4618 5846 8632,'20'6'0,"39"-4"1626,-8 1 1,4 0-1627,-1-2 0,-1-2 0,-2-4 0,-4 0 0,9 2 2962,-22-11-2962,-16 8 469,-19-10 1,-1 9 0,-4-2 0</inkml:trace>
  <inkml:trace contextRef="#ctx0" brushRef="#br1" timeOffset="408486">5009 5765 24575,'30'-6'0,"7"1"0,-5 18 0,-4-1 0,-4 12 0,-17-3 0,-8-1 0,-13 5 0,-5-2 0,-11 12 0,8-10 0,4-2 0,9-14 0</inkml:trace>
  <inkml:trace contextRef="#ctx0" brushRef="#br1" timeOffset="412515">6536 4562 24575,'0'-15'0,"9"1"0,3-1 0,8 3 0,-3 6 0,2 1 0,-7 5 0,3 0 0,8 8 0,-4-1 0,11 12 0,2 3 0,-7-3 0,3 11 0,-12-11 0,-9 16 0,-2-3 0,-5 8 0,0-5 0,0 2 0,-4-2 0,-2 1 0,0 15 0,-1 0 0,1-6 0,0-3 0,0-8 0,2-1 0,3 4 0,2-2 0,5 9 0,0 4 0,11-17 0,7-18 0,-6-2 0,5-7 0,-3-2 0,2-3 0,6-9 0,-6-7 0,-1 0 0,-14-4 0,2 8 0,-9-7 0,-5 8 0,-1 1 0,-9 16 0,3 11 0,-7 30 0,12 2 0,-1 9 0,-2-3 0,7 11 0,-2-31 0,0 1 0,0 29 0,-2-8 0,-12-25 0,5-5 0,0-7 0,0-2 0,-4-1 0,0-2 0,-24 3 0,26-15 0,-17 7 0,23-14 0,-6 4 0,-2-13 0,1 7 0,-11-24 0,20 22 0,-7-11 0</inkml:trace>
  <inkml:trace contextRef="#ctx0" brushRef="#br2" timeOffset="435281">29930 6869 8191,'4'-10'0,"-3"-1"5063,4 0-5063,-10 5 2818,-5 1-2818,-6 5 1719,-5 0-1719,4 9 6784,-2 10-6784,10 4 0,1 1 0,8-8 0,0-5 0,4 4 0,12-3 0,1-1 0,9-6 0,-9-5 0,-2 0 0,-4-5 0,9-12 0,-12 0 0,12-19 0,-18 13 0,4-2 0,-6 9 0,0-4 0,-5 7 0,-14-15 0,0 20 0,-5-4 0,3 16 0,3 7 0,-4 7 0,3 7 0,8 8 0,5-10 0,6 6 0,9-17 0,4 8 0,4-13 0,0 2 0,-2-9 0,-3 0 0,3 0 0,0-5 0,-3-10 0,-1-7 0,-6-5 0,-5 2 0,-9 7 0,-3 3 0,-5 2 0,-10 7 0,5 14 0,2 0 0,1 15 0,17 3 0,-4 1 0,6 4 0,9-8 0,2-12 0,10-10 0,3-24 0,-12-14 0,1 4 0,-18 1 0,-5 31 0,-2 7 0,2 10 0,5 1 0,11 3 0,5-13 0,-3 2 0,1-9 0</inkml:trace>
  <inkml:trace contextRef="#ctx0" brushRef="#br2" timeOffset="435947">30429 6530 10360,'0'20'0,"9"-1"2531,-4 14 0,2 6-2531,3-1 0,2 1 1236,-2 9 0,1 0-1236,-1-3 0,-1-3 0,1 15 1432,-4-24-1432,-1-18 5249,-4-4-5249,-1-27 0,-1 15 0,-4-20 0</inkml:trace>
  <inkml:trace contextRef="#ctx0" brushRef="#br2" timeOffset="436831">30401 6572 24575,'0'-11'0,"0"0"0,0 0 0,0 1 0,17-10 0,1 1 0,19-5 0,-2 2 0,3 11 0,9 3 0,-7 8 0,15 0 0,-25 18 0,3 20 0,-40 14-3392,-5-7 0,-4 0 3392,-15 9 0,14-22 0,2-1 0,1 7 0,32-1 0,-6 0 0,31 6 0,-6-12 0,5-4 0,-9-4 0,-9-4 0,-13-6 0,-13 7 6784,-8-13-6784,-12 15 0,1-19 0,-28 18 0,-3-10 0,14-6 0,-1 0 0,5 0 0,1-1 0,-24-4 0,18 6 0,11-5 0,16 6 0,3-7 0</inkml:trace>
  <inkml:trace contextRef="#ctx0" brushRef="#br2" timeOffset="438731">31101 7012 24575,'-16'5'0,"5"5"0,6 2 0,5 7 0,0 6 0,5-1 0,10 1 0,10-6 0,28-20 0,-19 1 0,11-16 0,-27-10 0,-7-3 0,-20-9 0,-8 12 0,-20 10 0,9 11 0,3 10 0,14-4 0,6 4 0</inkml:trace>
  <inkml:trace contextRef="#ctx0" brushRef="#br2" timeOffset="442097">29879 7945 8191,'0'10'0,"0"-4"0,0-1 0</inkml:trace>
  <inkml:trace contextRef="#ctx0" brushRef="#br2" timeOffset="442566">29906 7493 24575,'0'32'0,"9"23"0,-7-4 0,2-17 0,0 1 0,-4 22 0,0-1 0,0-8 0,0-7 0,0-2 0,0-1 0,0 11 0</inkml:trace>
  <inkml:trace contextRef="#ctx0" brushRef="#br2" timeOffset="443014">29925 8393 8530,'0'24'0,"0"4"5095,0 13-5095,0-10 2768,7-1-2768,-6-9 1673,5 8-1673,-6 3 6509,0 9-6509,0 0 0,0-9 0,0-3 0,0-8 0,0 24 0,15 18 0,-9-24 0,0 1 0,3-5 0,-1 0 0,-2 1 0,-3 0 0,-3 24 0,0 0 0,0-3 0,0 0 0,0-14 0,-6 22 0,-4-8 0,5-23 0,1 1 0,-4 25 0,8-12 0,0 6 0,0-19 0,0 3 0,0-21 0</inkml:trace>
  <inkml:trace contextRef="#ctx0" brushRef="#br2" timeOffset="443065">29959 9939 24575,'-13'53'0,"3"-12"0</inkml:trace>
  <inkml:trace contextRef="#ctx0" brushRef="#br2" timeOffset="443215">29936 10092 24575,'0'34'0,"0"-1"0,0 4 0,0 1 0,0-5 0,0 1 0,1 8 0,-2 0 0,-4-3 0,-1-1 0,5 1 0,0-2 0,-10 21 0,11-14 0,0-3 0,0-8-1696,0 4 0,0-19 0,0-4 0</inkml:trace>
  <inkml:trace contextRef="#ctx0" brushRef="#br2" timeOffset="444163">29943 11019 24575,'0'29'0,"0"-2"0,6 12 0,-4-12 0,4 11 0,-6-8 0,0 33 0,0-18 0,0 1 0,0-29 0</inkml:trace>
  <inkml:trace contextRef="#ctx0" brushRef="#br2" timeOffset="444382">30008 11652 8191,'0'15'0,"0"1"5063,5 1-5063,-4 7 2818,4-11-2818,-5 11 429,0-3 1,0-7 0,0-1 0</inkml:trace>
  <inkml:trace contextRef="#ctx0" brushRef="#br2" timeOffset="444696">30030 11987 24575,'0'39'0,"5"-5"0,-4 0 0,8-8 0,-7-9 0,2 3 0,-4 14 0,0-13 0,0 16 0,0-25 0,0 9 0,0-5 0,0 5 0,0-9 0,0-3 0</inkml:trace>
  <inkml:trace contextRef="#ctx0" brushRef="#br2" timeOffset="447179">30183 13200 24575,'0'45'0,"0"0"0,5 19 0,0 0 0,-4-11 0,0-2 0,5 7 0,-2-7 0,-4-7 0,5-25 0,-4-14 0,4-5 0</inkml:trace>
  <inkml:trace contextRef="#ctx0" brushRef="#br2" timeOffset="447480">30342 13576 24575,'0'28'0,"13"5"0,-5-25 0,15 4 0,-6-17 0,-6-1 0,19-24 0,-25-15 0,4-1 0,-22 8 0,-5 24 0,-2 20 0,13 5 0,-2-3 0,9 1 0</inkml:trace>
  <inkml:trace contextRef="#ctx0" brushRef="#br2" timeOffset="457469">18563 8798 24575,'0'0'0</inkml:trace>
  <inkml:trace contextRef="#ctx0" brushRef="#br2" timeOffset="457664">18827 8788 24575,'44'-8'0,"18"2"0,-25 6 0,5 0 0</inkml:trace>
  <inkml:trace contextRef="#ctx0" brushRef="#br2" timeOffset="457796">19196 8751 24575,'15'0'0,"1"-6"0,21 5 0,-2-7 0,4 0 0,-3 6 0,1 1 0,29-9 0,-34 10 0</inkml:trace>
  <inkml:trace contextRef="#ctx0" brushRef="#br2" timeOffset="457898">19794 8691 8264,'16'-5'0,"5"4"5070,9-4-5070,5 5 0,-14 0 0,-4 0 0</inkml:trace>
  <inkml:trace contextRef="#ctx0" brushRef="#br2" timeOffset="458048">20441 8613 24575,'21'-5'0,"17"3"0,12-2 0,2 4 0,3 0 0,-34 0 0,-4 0 0</inkml:trace>
  <inkml:trace contextRef="#ctx0" brushRef="#br2" timeOffset="458166">21001 8621 24575,'37'0'0,"10"0"0,16 0 0,-27 0 0,6 0 0</inkml:trace>
  <inkml:trace contextRef="#ctx0" brushRef="#br2" timeOffset="458297">21574 8651 24575,'32'0'0,"-4"0"0,2 0 0,-13 0 0</inkml:trace>
  <inkml:trace contextRef="#ctx0" brushRef="#br2" timeOffset="458430">22231 8700 24575,'35'0'0,"15"11"0,-24-8 0,6 8 0</inkml:trace>
  <inkml:trace contextRef="#ctx0" brushRef="#br2" timeOffset="459780">22543 8709 8191,'-16'0'0,"28"0"5063,-2 0-5063,34 0 2818,-12 0-2818,4 0 1719,-4 0-1719,-7 0 6784,-8 0-6784,3 0 0,1 0 0,26 0 0,0-10 0,18 7 0,-9-7 0,-8 10 0,-19 0 0,-12 0 0</inkml:trace>
  <inkml:trace contextRef="#ctx0" brushRef="#br2" timeOffset="459980">23179 8664 8191,'21'0'0,"-5"0"5063,4-5-5063,-8 4 2818,17-10-2818,14 1 1719,10 2-1719,-3-1 6784,-17 9-6784,-18 0 0,8 0 0,20 0 0,-5-5 0,0 0 0,8 3 0,4-8 0</inkml:trace>
  <inkml:trace contextRef="#ctx0" brushRef="#br2" timeOffset="460097">23855 8598 24575,'15'0'0,"1"0"0,12-9 0,6 8 0,3 0 0,19-17 0,8 15 0,-39-7 0</inkml:trace>
  <inkml:trace contextRef="#ctx0" brushRef="#br2" timeOffset="460215">24370 8567 24575,'59'-10'0,"-2"7"0,-7-7 0,-17 10 0</inkml:trace>
  <inkml:trace contextRef="#ctx0" brushRef="#br2" timeOffset="460348">25104 8533 24575,'45'-4'0,"1"0"0,0 1 0,-7 2 0,-4-1 0,30-9 0</inkml:trace>
  <inkml:trace contextRef="#ctx0" brushRef="#br2" timeOffset="460497">26101 8484 8191,'16'-6'0,"17"1"5053,17 5-5053,2 0 0,-14 0 0,-21 0 0</inkml:trace>
  <inkml:trace contextRef="#ctx0" brushRef="#br2" timeOffset="460863">26863 8473 24575,'44'0'0,"4"0"0,-26 0 0,8-6 0,15 4 0,-9-4 0,12 6 0,-19 0 0,-8 0 0,8 0 0,-1 0 0,12 0 0,13 0 0,-7 0 0,3 0 0,-19 0 0,-8 0 0,-6 0 0,0 0 0,-5-5 0,4 4 0,10-4 0,-10 5 0,3 0 0</inkml:trace>
  <inkml:trace contextRef="#ctx0" brushRef="#br2" timeOffset="461079">27778 8448 24575,'35'0'0,"-2"0"0,-7 0 0,-6 0 0,-9 0 0,4 0 0,-3 0 0,8 0 0,4 0 0,-6 0 0,9 0 0,22 0 0,-7 0 0,1 0 0,15 0 0,8 0 0</inkml:trace>
  <inkml:trace contextRef="#ctx0" brushRef="#br2" timeOffset="461248">28498 8448 24575,'44'0'0,"1"0"0,-4 0 0,-4 0 0,3 0 0,0 0 0,-8 0 0,-7 0 0,-9 0 0,-1 0 0,18 0 0,1 0 0,15 0 0,-27 0 0,-3 0 0</inkml:trace>
  <inkml:trace contextRef="#ctx0" brushRef="#br2" timeOffset="462230">29167 8448 12063,'0'11'0,"0"-1"4806,0 1-4806,0 0 2177,5 0-2177,1-5 1224,5-2-1224,-1-8 4305,-4-15-4305,-1 6 0,-5-15 0,-5 21 0,-1 3 0,-4 14 0,-1 7 0,5 5 0,1-6 0,5 4 0,5-13 0,5 2 0,8-18 0,7-20 0,-11 9 0,-1-13 0,-18 27 0,-1 1 0,0 10 0,1 1 0,1 0 0,2-2 0,-2-4 0</inkml:trace>
  <inkml:trace contextRef="#ctx0" brushRef="#br2" timeOffset="463730">29174 8725 24575,'0'6'0,"0"-1"0</inkml:trace>
  <inkml:trace contextRef="#ctx0" brushRef="#br2" timeOffset="463863">29174 8758 8191,'0'10'0,"-6"6"5063,5 0-5063,-14 12 2818,13-5-2818,-7 6 429,9-12 1,0-7 0,0-5 0</inkml:trace>
  <inkml:trace contextRef="#ctx0" brushRef="#br2" timeOffset="464064">29152 9072 24575,'0'21'0,"0"9"0,0 3 0,-5-1 0,4-6 0,-4-15 0,5-6 0</inkml:trace>
  <inkml:trace contextRef="#ctx0" brushRef="#br2" timeOffset="464331">29130 9517 24575,'-6'35'0,"8"-1"0,-1-7 0,5-6 0,-6-5 0,5-6 0,-4 14 0,4 4 0,-5 29 0,0-31 0,0 8 0</inkml:trace>
  <inkml:trace contextRef="#ctx0" brushRef="#br2" timeOffset="465429">29106 10138 24575,'0'15'0,"0"-3"0,0 8 0,0-13 0,0 3 0</inkml:trace>
  <inkml:trace contextRef="#ctx0" brushRef="#br2" timeOffset="465565">29106 10359 24575,'0'55'0,"0"-20"0,0 10 0,0-25 0,0-8 0,0-3 0</inkml:trace>
  <inkml:trace contextRef="#ctx0" brushRef="#br2" timeOffset="465750">29092 10791 24575,'-6'35'0,"5"-2"0,-5 13 0,6-5 0,0 0 0,0-19 0,0-3 0</inkml:trace>
  <inkml:trace contextRef="#ctx0" brushRef="#br2" timeOffset="465930">29092 11299 24575,'-6'36'0,"1"16"0,5 9 0,0-2 0,7-11 0,-6-20 0,5-17 0,-6-2 0</inkml:trace>
  <inkml:trace contextRef="#ctx0" brushRef="#br2" timeOffset="465997">29095 11747 24575,'-7'32'0,"0"-12"0,7-11 0</inkml:trace>
  <inkml:trace contextRef="#ctx0" brushRef="#br2" timeOffset="466497">29081 11849 8191,'0'30'0,"0"2"5063,0-5-5063,0-3 2818,0-13-2818,5 5 1719,-4 0-1719,4 10 6784,-5 10-6784,0-11 0,0 4 0,0-5 0,0 11 0,0 4 0,0-5 0,0-14 0,5-14 0,-4 8 0,4-3 0,-5 18 0,0-11 0,0 5 0,0-8 0,0-3 0,0 4 0,0-1 0,0 14 0,0-10 0,0 21 0,0-26 0,0 9 0,5-8 0,-4 14 0,4-4 0,-5 21 0,0-22 0,0 4 0,-5-17 0,4-6 0,-4-5 0</inkml:trace>
  <inkml:trace contextRef="#ctx0" brushRef="#br2" timeOffset="468164">29192 13349 24575,'0'-11'0,"-5"0"0,-18 0 0,-5 5 0,-13 1 0,15 5 0,-2 13 0,20-1 0,-10 13 0,17 0 0,8 7 0,11 6 0,13 5 0,3 7 0,-16-21 0,-1 2 0,1-2 0,-2 1 0,11 29 0,-11-19 0,-10-14 0,-6-11 0,0-4 0,-5 0 0,-1-6 0,-5 0 0,-4-5 0,8-5 0,-19-4 0,15-17 0,-7-21 0,16 15 0,6-4 0,15-21 0,4-1 0,-10 20 0,2 2 0,6-7 0,0 7 0,-7 15 0,-13 6 0,-1 8 0,-2-7 0,-2 13 0,4-4 0</inkml:trace>
  <inkml:trace contextRef="#ctx0" brushRef="#br2" timeOffset="475481">25755 1957 24575,'-6'30'0,"-11"27"0,-8-2 0,6-18 0,-1 1 0,3-5 0,-2-2 0,-25 18 0,9-6 0,3-16 0,-5 1 0,-6 3 0,-5-1-226,8-7 1,-3-1 0,-1-2 225,0-2 0,-1-2 0,2-2 0,-2 0 0,3-4 0,-15 0 167,42-10-167,0-15 0,8 1 0,-2-22 0,9 17 0,9-6 509,-2 14-509,21-3 0,32 8 0,-15 8 0,6 6 0,-8 2 0,2 3 0,-2 1 0,11 4 0,-1 3 0,-11 2 0,0 3 0,-3-2 0,2 1 0,-2-2 0,10 3 0,-1-1 0,-13-8 0,-2-3 0,15-4 0,-18-4 0,-10-6 0,5 0 0,-7 0 0,-3-4 0,-10 2 0,-5-2 0</inkml:trace>
  <inkml:trace contextRef="#ctx0" brushRef="#br2" timeOffset="486082">22790 14870 24575,'0'10'0,"0"6"0,-6 5 0,4 6 0,-4 9 0,6-9 0,0 12 0,-6-7 0,4 16 0,-4-14 0,6 4 0,0-18 0,0 1 0,0 0 0,0-5 0,6-14 0,1-14 0,9-10 0,0 6 0,0 2 0,-1 13 0,0 1 0,2 16 0,3 4 0,-9 2 0,8-10 0,-8 2 0,14-5 0,5 1 0,-1-18 0,5-29 0,-19-11 0,0-10 0,-3-5 0,-10 23 0,-2 0 0,4-23 0,-5 2 0,-13 1 0,-7 13 0,1 27 0,9 6 0,2 12 0,-1 15 0,3 8 0,-1 0 0,8-4 0</inkml:trace>
  <inkml:trace contextRef="#ctx0" brushRef="#br2" timeOffset="486714">23469 15437 24575,'-11'-16'0,"-4"1"0,3 9 0,-7 1 0,6 14 0,2 7 0,5 15 0,6-8 0,0 1 0,5-18 0,7 8 0,9-12 0,20-10 0,-16-1 0,3-15 0,-23 13 0,-5 0 0,-17-8 0,-6 5 0,-8-1 0,2 9 0,8 6 0,-8 17 0,16-12 0,-5 12 0</inkml:trace>
  <inkml:trace contextRef="#ctx0" brushRef="#br2" timeOffset="502214">17051 13552 24575,'-6'42'0,"1"10"0,3 6 0,4 2 0,2-18 0,2-1 0,-3 13 0,5-2 0,24 5 0,-5-6 0,10-18 0,-1-21 0,-9-6 0,31-29 0,2-2 0,-20 3 0,1-1 0,-7 11 0,-1 1 0,23-14 0,-18 23 0,1-7 0,1 15 0,5 15 0,0 8 0,-11 4 0,-5 6 0,-9-8 0,-6-3 0,15-19 0,15-46 0,-6 7 0,2-3 0,1-4 0,2 0-1124,9-1 0,1 2 1124,-6 9 0,1 0 0,-4 2 0,4-2 0,0 0-474,0 2 1,1 0 0,-1-2 473,2-3 0,-1-1 0,-4-2 0,6-12 0,-9-1 0,-17 7 0,-8 0 0,-10-3 0,-5 1 0,-2-25 0,-6 9 0,-18 14 0,3 16 2073,-3 8-2073,5 13 1595,12 1-1595,-12 22 0,12-13 0,-2 13 0</inkml:trace>
  <inkml:trace contextRef="#ctx0" brushRef="#br2" timeOffset="503063">17858 15030 8191,'0'-15'0,"-14"1"5063,4-6-5063,-15 7 2818,12 3-2818,-12 5 1719,7 14-1719,-3-2 6784,10 13-6784,-7 0 0,15 26 0,-10-6 0,18 12 0,6-25 0,5-12 0,1-11 0,-2-4 0,-4-17 0,7-24 0,-7-6 0,-3-6 0,-5 8 0,-2-1 0,-1-1 0,0 2 0,-1 0 0,-2 0 0,-3-1 0,-3-1 0,-1 7 0,-9-16 0,7 38 0,22 44 0,3 18 0,5 8 0,7-2 0,3-1-282,-3 2 1,-1-2 0,-5-15 0,-3-6-1,-1-8 1</inkml:trace>
  <inkml:trace contextRef="#ctx0" brushRef="#br2" timeOffset="503546">18025 14884 24575,'21'34'0,"1"2"0,3 7 0,-10-13 0,-1-14 0,-8-28 0,12-5 0,-5-8 0,6 11 0,-4 4 0,2 9 0,9-4 0,-8 1 0,6-4 0,-17-3 0,2-1 0,-9-8 0,-9 1 0,-6-11 0,-7 16 0,7 1 0,6 13 0</inkml:trace>
  <inkml:trace contextRef="#ctx0" brushRef="#br2" timeOffset="503897">17586 15731 24575,'20'0'0,"17"-15"0,3 1 0,9-11 0,8-8 0,-12 9 0,3-1 0,2-2-476,-4 1 0,3-2 0,1-1 0,-2 2 476,11-6 0,0 1 0,-5 2 0,5-3 0,-8 4 0,5-1 114,-78 61 1,20-27 0,-26 28 0</inkml:trace>
  <inkml:trace contextRef="#ctx0" brushRef="#br2" timeOffset="504147">17936 15709 24575,'38'-27'0,"2"-2"0,-4-1 0,3-2 0,-5 5 0,3 1 0,13-8 0,1 2 0,-19 13 0,-1 1 0,2-3 0,-5 4 0,-14 10 0,-14 2 0</inkml:trace>
  <inkml:trace contextRef="#ctx0" brushRef="#br2" timeOffset="506114">25599 15002 24575,'6'-10'0,"-1"-1"0,-10-4 0,-5-8 0,-2 10 0,-5-11 0,6 22 0,-13-8 0,5 10 0,-5 5 0,1 9 0,7 11 0,1 9 0,2 0 0,2 3 0,7 18 0,-4-16 0,2-3 0,15 1 0,6-5 0,11-23 0,4 4 0,-3-23 0,4-18 0,-15-10 0,-3-6 0,-2 1 0,-3-5 0,-1-4 0,-2-6 0,-1 1-176,-3 8 0,-1 1 1,-1 0 175,2-3 0,-1 0 0,-1 4 0,-1-6 0,-2 8 0,-2-1 0,-2 27 0,-6 60 0,11 3 0,3 7 0,-5 3 0,0 5 0,7-5 0,2 4 0,1-3 0,0 4 0,1-3-411,4-2 0,2-5 411,8 14 0,-1-30 0,-2-25 0,-7-2 0,-5-6 0</inkml:trace>
  <inkml:trace contextRef="#ctx0" brushRef="#br2" timeOffset="506929">25847 14828 24575,'5'26'0,"6"28"0,-4-13 0,3 22 0,-1-20 0,-7-15 0,11-5 0,15-51 0,-12 15 0,16-20 0,-4 28 0,4 18 0,5-10 0,-4 16 0,1-17 0,-14-1 0,4-16 0,-19-36 0,-19 14 0,-2-1 0,4-22 0,-19 13 0,26 43 0,5 9 0</inkml:trace>
  <inkml:trace contextRef="#ctx0" brushRef="#br2" timeOffset="509512">25393 14300 24575,'-11'0'0,"1"0"0,-6 0 0,-8 4 0,5 7 0,-5 0 0,11 9 0,-23 27 0,14-17 0,0 3 0,-8 19 0,2 5-475,10-15 0,2 2 1,3 3 474,3 9 0,2 3 0,2-1-798,1-11 0,1-2 1,2 1 797,0 5 0,2 0 0,2-5 0,3 1 0,1-2-188,3 12 1,2 2 187,0-16 0,2 1 0,1 0 0,0 3 0,0 1 0,1-2 0,3 12 0,1-3 0,5 1 0,0-4 0,-6-17 0,2-4 0,3 3 0,2-3 1217,19 1-1217,6-26 0,-20-21 0,-2-4 0,7 5 0,-2-19 0</inkml:trace>
  <inkml:trace contextRef="#ctx0" brushRef="#br2" timeOffset="510180">26368 14366 24575,'26'15'0,"-1"8"0,3 18 0,0 12 0,-6-5 0,-2 6 0,0 3-1029,-1-4 0,0 3 0,0 2 0,-1 0 1029,-2 4 0,-1 1 0,-1 0 0,-1-2 0,-2-6 0,-2 0 0,-1-3 0,-1-3 423,0 0 1,-2-3 0,-5-2-424,-9 19 0,-7-5 0,0-16 0,-4-2 0,-10 11 0,-2-1-51,6-11 1,0-3 50,1-6 0,3-3 0,-1 1 0,4-9 520,4-7 1,8-6-1,-2 0 1</inkml:trace>
  <inkml:trace contextRef="#ctx0" brushRef="#br2" timeOffset="520445">24678 14949 24575,'0'28'0,"-15"-4"0,7 8 0,0 4 0,-26 21 0,19-26 0,-1 1 0,-2 3 0,1-1 0,-8 10 0,0 1 0,11-24 0,-3 0 0,-1-5 0,-5 4 0,5-8 0,1-2 0,7-5 0,-6-5 0,0 0 0,0 0 0,-4-9 0,9 6 0,0-15 0,6 11 0,5-13 0,9-4 0,4-4 0,3 3 0,5 9 0,-1-1 0,10 14 0,9 3 0,-4 17 0,2 17 0,-17-6 0,-1 1 0,-6-13 0,-1-1 0,-1-4 0,4 0 0,3 4 0,4-3 0,-4-2 0,2-5 0,-8-5 0,8 0 0,-13-5 0,2-5 0,-9 3 0,0-3 0</inkml:trace>
  <inkml:trace contextRef="#ctx0" brushRef="#br2" timeOffset="524047">23687 15121 8191,'-11'0'0,"23"0"5063,22 0-5063,5-4 0,6-2 0,11 0 0,2-1 0,-8 1 0,-1-1 0,-3-4 0,-4 3 0,-4 5 2818,-14-5-2818,-9 8 1719,-4 0-1719,-14 0 1696,-7 13 0,-3-10 0,1 10 0</inkml:trace>
  <inkml:trace contextRef="#ctx0" brushRef="#br2" timeOffset="525728">22555 15998 8191,'-16'6'0,"9"5"5063,-2 2-5063,9 11 2818,0 11-2818,6 11 1719,2-4-1719,6-5 6784,-1-16-6784,13 2 0,3-5 0,16 9 0,12-18 0,-9 4 0,7-13 0,-17-9 0,20-8 0,2-3 0,-17-4 0,4 0 0,-4 11 0,3 1 0,0 0 0,16-12 0,1 1-173,-10 13 0,2 3 1,-1 1 172,8-1 0,-3 3 0,6 3 0,-2 2-556,-17-2 0,-3 2 556,3 4 0,-3 0 0,13-3-32,-13 14 1,2 4 31,3-7 0,1 1 0,12 11 0,0 1 0,-13-8 0,-1 0 0,4 5 0,-2 1 0,-10-2 0,-2 2 0,2 2 0,-1-1 0,-9-5 0,-3-1 0,-2 6 488,-10-19-488,0-14 0,12-37 0,2-3 350,-11 13 1,1 2-351,13-6 67,22 9-67,-17 16 0,3 2 0,13 0 0,0 2-680,-3 0 0,-1 2 680,2 2 0,-1 2 0,-12 3 0,-1 2 0,1 5 0,0-1 0,-1-3 0,1-1-139,12 5 1,1-1 138,1-4 0,3-2 0,10 1 0,1 0 0,-12 0 0,-1 0-347,-2 1 0,-2-2 347,-11-4 0,0-1 0,8-2 0,0-2 0,3-6 0,-1-2 0,5 0 0,0-3 0,-11 0 0,0-4 0,-3 2 0,2-1 0,-3-2 239,5-8 0,-5-1-239,2-15 0,-6-1 137,-18 18 0,-2 1-137,10-20 0,-13 8 1141,-4 20-1141,-6 13 0,0 0 0,-10 1 218,-1 4 1,-1 1 0,2 5 0</inkml:trace>
  <inkml:trace contextRef="#ctx0" brushRef="#br2" timeOffset="528245">24519 17060 8191,'0'28'0,"0"11"0,0 7 714,0-2 1,-1 2 0,2 0-715,4 18 0,0-1 1263,-4-4 1,0-6-1264,9-5 2071,-10-5-2071,5-22 5369,29-74-5369,-17 31 1714,6-15 0,2 6-1714,-3 33 845,4 5-845,0 7 0,2 2 0,11-8 0,-6 1 0,11-38 0,-31-4 0,-4 1 0,-3-4 0,-6-30 0,-19 9 0,-3-2 0,13 15 0,-2 3 0,-13-7 0,0 7 0,13 10 0,6 70 0,5-24 0,0 27 0</inkml:trace>
  <inkml:trace contextRef="#ctx0" brushRef="#br2" timeOffset="528779">24977 17442 8191,'0'3'0,"6"4"5063,-4 14-5063,4 0 2818,-6 24-2818,0-14 1719,0 16-1719,8-57 6784,3-29-6784,0-7 0,6 1 0,-14 27 0,15 16 0,2 10 0,5 14 0,8 18 0,-13-12 0,-6-4 0,-1-12 0,-6-6 0,4 0 0,-6-6 0</inkml:trace>
  <inkml:trace contextRef="#ctx0" brushRef="#br2" timeOffset="529328">25410 17480 24575,'0'-22'0,"-5"2"0,4 5 0,-9 8 0,9 15 0,-8 5 0,7 16 0,2-12 0,6-6 0,9-6 0,2-11 0,-6-6 0,-2-1 0,-9-3 0,-5 10 0,-1 2 0,-5 17 0,5 9 0,2 10 0,4-5 0,9-6 0,-2-10 0,13 1 0,-4-6 0,7-10 0,-11 1 0,-1-6 0</inkml:trace>
  <inkml:trace contextRef="#ctx0" brushRef="#br2" timeOffset="529711">25563 17454 24575,'24'13'0,"2"7"0,4 2 0,-1 9 0,6-17 0,-4 0 0,0-8 0,-9-20 0,-11 2 0,-10-18 0,-16 17 0,2-1 0,-17 23 0,15 2 0,-8 10 0,15-1 0,-11 9 0,16-10 0,-10 4 0,13-17 0,0-1 0</inkml:trace>
  <inkml:trace contextRef="#ctx0" brushRef="#br2" timeOffset="529964">25956 17074 24575,'0'12'0,"10"47"0,13 4 0,-11-22 0,2-2 0,20-2 0,-3-16 0,-8-15 0,3 0 0,-8-23 0,-11 4 0,2-6 0,-9 9 0</inkml:trace>
  <inkml:trace contextRef="#ctx0" brushRef="#br2" timeOffset="530130">26055 17175 8191,'-11'0'0,"15"-9"5063,22-15-5063,8 1 0,-6 6 0,2 1 0,18-5 704,6-1 1,-23 10-1,-8 3 1</inkml:trace>
  <inkml:trace contextRef="#ctx0" brushRef="#br2" timeOffset="534896">21892 14470 8191,'-6'3'0,"1"4"5063,14 30-5063,-8-3 0,0 5 0,8 24 0,3 4 383,-5-7 1,0 1-384,-2-12 0,-1 2 0,2-3 0,6 3 0,0 0 451,-6-4 1,-2 4-1,1 1-451,4 4 0,0 3 0,1 2 0,-3-3 0,0 4 0,0 1 0,0-1 20,0 1 0,0 1 0,0-1 1,0-2-21,-3-8 0,0 0 0,0-2 0,0-2 0,0 10 0,0-3 0,0-5-166,2 0 0,0-2 166,-5 15 0,1 4 0,4-19 0,3 1 0,-1 2-176,-2 11 1,-2 4 0,0-4 175,1-13 0,0-3 0,0 0 0,1 21 0,0-5 287,-1-26 0,0-1-287,2 13 0,-1 1 0,0-6 0,1 0 0,6 15 0,-1 0 2180,-4-15 0,-1-1-2180,1 3 0,2-1 232,1-8 1,-1-1-233,-3 9 0,-1 1 0,0 1 0,1 1 0,3 4 0,0 0 0,-4-3 0,-1-4 3322,7 15-3322,-3-15 0,-3-25 0,-5 10 1256,12 2-1256,-7 5 0,1-7 0,-2-9 0,0-10 0,-4-2 0,8-3 0,-3 0 0,5 4 0,12-9 0,-5 4 0,28-5 0,19 0 0,-19-12 0,4-2-1463,-3 4 0,3 1 1,-1-2 1462,9-10 0,2-1 0,-4 4 0,3 1 0,-1 2-355,-10 5 1,-2 1 0,3-1 354,0-3 0,3-2 0,1 0 0,0 1 0,0 2 0,1 1 0,-1 1 0,0-2-922,11-5 0,-2 0 0,0 1 922,-2 6 0,0 1 0,-4 0 0,8-7 0,0 0-452,-6 8 0,4 1 1,2-1 451,-12-2 0,0-1 0,2-1 0,2 2 0,7-1 0,2 0 0,0 0 0,1 1 0,0-1 0,1 0 0,-1 0 0,-2 1 0,3 2 0,-3 1 0,1-1 0,-12 1 0,1-1 0,1 0 0,0 0 0,3 0 0,2-1 0,0 0 0,-3 1 0,5 1 0,-3 2 0,4-3 0,0-2 0,6-2 0,-3 1 0,-8 1 0,-1 2 0,-3 1 0,-7 3 0,2-1 0,-4-1 0,-3-5 0,-1 0 1465,15 4 1,2 0-1466,-5-4 0,1-2 0,11 1 0,0 1 0,-8 0 0,-3 1 489,-10 4 0,-2 0-489,-1-3 0,0 1 1671,-7 3 0,-1-1-1671,28-11 2257,-13 7-2257,-23-1 64,-9 10-64,-1-9 0,-4 9 0,5-8 0,-11-2 0,0-6 0,-5-8 0,0-2 0,0 0 0,0-6 0,0 3 0,0-34 0,1 24 0,-2-5 0,-2 2 0,-2-3 0,2-3-1779,1-8 0,2-2 0,-1 0 1779,-3 4 0,0 1 0,0 0 0,0 2 0,0 1 0,0 2-394,4-9 0,-2 0 394,-7 8 0,-2-3 0,0-2 0,3-5 0,0-3 0,0-2-934,0 3 0,-2-3 0,0 0 0,2 2 934,1 9 0,2 1 0,-1 2 0,2 0 0,-1-13 0,1 1 0,0 4-267,-3-4 0,1 1 267,5 10 0,2-1 0,-4-1 0,-3-2 0,-4 0 0,2-2 652,4 8 0,1-1 1,0 0-1,-2-1-652,0 1 0,-2 0 0,0 1 0,0 3 0,-2 0 0,0 4 0,1-1 0,3-4 0,1 0 0,-1 4 348,-5 3 0,0 3-348,5-5 0,0 1 4711,-11-12-4711,2 19 960,8 15-960,-4 9 1419,9-4-1419,-10-2 0,9 1 0,-9 0 0,10 6 0,-9-1 0,9 0 0,-8 0 0,7 0 0,-7 0 0,3-4 0,-14 3 0,7 2 0,-7 5 0,4-1 0,-17 5 0,-24-6 0,15 11 0,-3 2 0,-18 1 0,-2 0-1157,11-1 0,-1 1 1157,11 1 0,-1 1 0,2-2 0,-7-6 0,-2 1-449,0 6 1,-4 4-1,-2-1 449,-4-3 0,-3-1 0,-4 2 0,8 1 0,-4 3 0,-2 1 0,1-1 0,3-2-1393,1-2 0,2-3 0,2 0 0,-3 2 1393,7 2 0,-2 2 0,-1 1 0,2-1 0,0-1 0,-3-2 0,1-2 0,1 0 0,-1 1-371,-1 4 1,0 1 0,-1 1-1,-2-1 371,3-1 0,-1 0 0,-2 0 0,0-1 0,1 1 0,2 0 0,0-1 0,1 1 0,1 0 0,2-1-229,-2 0 1,1 1 0,2-1 0,1 0 228,-15 3 0,2 0 0,4-1 0,1 1 0,1 0 40,6-1 0,-4 0 0,1 1-40,0-2 0,0 0 0,-3 0 0,6 0 0,-2 0 0,-1 0 0,1-1 155,1 0 0,1 0 1,0-1-1,2-1-155,-7-1 0,3-1 0,-1 1 0,-5 4 0,0 0 0,0 0 243,5-4 0,1-2 0,0 2-243,-7 4 0,-1 2 0,0 0 0,1-1 0,-1 1 0,5-1 0,-6 3 0,5 0 0,11-6 0,7 0 2516,3-1-2516,9-4 210,12-4 1,7 4 0,5-5-1</inkml:trace>
  <inkml:trace contextRef="#ctx0" brushRef="#br2" timeOffset="548295">23306 13079 24575,'-5'-11'0,"-10"-1"0,-3 1 0,-13-1 0,-8 0 0,1 5 0,-9 1 0,9 6 0,-18 0 0,-3 0 0,7 0 0,-1 0 0,5 9 0,6-7 0,-23 12 0,12 1 0,21-4 0,1 2 0,-24 9 0,6 15 0,22-21 0,5 14 0,11-14 0,-12 11 0,-5 10 0,7-6 0,-11 17 0,22-7 0,-4 5 0,2 12 0,10-24 0,-4 10 0,12-23 0,2 14 0,4-8 0,-4 0 0,9 1 0,-9-16 0,11 7 0,-8-8 0,8 6 0,8 2 0,9 7 0,9 2 0,-12-12 0,20 11 0,-11-17 0,-7 3 0,0-1 0,16-4 0,13 11 0,-24-17 0,23 8 0,-26-9 0,1-2 0,2 2 0,0-2 0,8-6 0,-1-1 0,-7 2 0,-2 0 0,24-11 0,2 2 0,-31 9 0,11-11 0,-9-9 0,-9 12 0,8-14 0,-16 12 0,0-6 0,3-6 0,-1-6 0,-3 13 0,-3-21 0,-9 15 0,-5-22 0,-6-2 0,-11-2 0,6 19 0,-2 0 0,-4 1 0,0 0 0,1-2 0,1 2 0,-8-19 0,-5 16 0,14 19 0,-6 0 0,5 11 0,-14-11 0,-4 7 0,2-4 0,7 8 0,13 6 0,-4 0 0,8 0 0,-3 0 0</inkml:trace>
  <inkml:trace contextRef="#ctx0" brushRef="#br2" timeOffset="555146">21790 566 8191,'-11'5'0,"2"10"5063,15 20-5063,0 5 0,0 5 0,-1-4 0,-1 2 0,0 4 0,0 5 0,-1-2 1409,-3 5 0,0-2-1409,0 1 0,0-4 0,0 9 1719,5-39-1719,11-35 6784,17-40-6784,6 10 0,-1-8 0,-3 66 0,-1 23 0,-3 11 0,-3-15 0,-7-18 0,-9-14 0,13-34 0,-14 0 0,-2-6 0,0-4 0,-1-3 0,-2 0 0,-2-3 0,-3 6 0,-7-23 0,5 4 0,-5 72 0,6 33 0,0-17 0,0 8 0</inkml:trace>
  <inkml:trace contextRef="#ctx0" brushRef="#br2" timeOffset="555712">22340 1232 24575,'5'25'0,"-4"14"0,4 7 0,-5-8 0,0-2 0,0-51 0,10-6 0,-3-29 0,9 20 0,-1 8 0,-2 36 0,10 11 0,-7 4 0,-2 0 0,-8-14 0,-1-5 0,-4 1 0,4-5 0,-5-1 0</inkml:trace>
  <inkml:trace contextRef="#ctx0" brushRef="#br2" timeOffset="556046">22620 1369 8191,'19'-38'0,"-7"6"5063,15-13-5063,-19 19 2818,-7 16-2818,-12 5 1719,-15 47-1719,12-15 3392,-1 13 0,3 1-3392,10-6 0,3 6 0,15-31 0,31-22 0,-24 8 0,11-13 0</inkml:trace>
  <inkml:trace contextRef="#ctx0" brushRef="#br2" timeOffset="556313">22854 1282 24575,'-11'11'0,"5"9"0,15 5 0,-6-2 0,19 1 0,-19-12 0,10 0 0,-11-2 0,2 6 0,-8 1 0,-12-1 0,-1 1 0,-8-11 0,8 1 0,7-7 0,5 0 0</inkml:trace>
  <inkml:trace contextRef="#ctx0" brushRef="#br2" timeOffset="556977">22830 1268 24575,'9'36'0,"-6"-12"0,27 23 0,-17-16 0,6-2 0,1 1 0,2 10 0,2 3 0,-14-22 0,-5-41 0,-5 18 0,0-24 0</inkml:trace>
  <inkml:trace contextRef="#ctx0" brushRef="#br2" timeOffset="557164">22985 1381 24575,'-11'0'0,"0"10"0,5-3 0,-11 17 0,8-7 0,-12 7 0,9-8 0,-1 4 0,-2-4 0,3-4 0,2-3 0,5-9 0</inkml:trace>
  <inkml:trace contextRef="#ctx0" brushRef="#br2" timeOffset="557610">23092 1103 24575,'-5'11'0,"4"4"0,-2 18 0,1 8 0,1 6 0,2 5 0,-1-1 0,-1 4 0,2-3 0,2 9 0,0-4 0,-4-9 0,3-7 0,14-6 0,3-12 0,4-14 0,6-11 0,-18-2 0,-2-11 0</inkml:trace>
  <inkml:trace contextRef="#ctx0" brushRef="#br2" timeOffset="557794">23092 1542 24575,'0'-11'0,"30"-8"0,-3 2 0,4 0 0,28-10 0,-3-1 0,-39 19 0</inkml:trace>
  <inkml:trace contextRef="#ctx0" brushRef="#br2" timeOffset="558161">23702 984 8191,'11'0'0,"21"0"5063,13-9-5063,-7 4 0,1 0 704,19-6 1,-13 2-1,-31 9 1</inkml:trace>
  <inkml:trace contextRef="#ctx0" brushRef="#br2" timeOffset="558328">23772 1087 24575,'32'0'0,"-2"-6"0,-10 5 0,1-5 0,-1 0 0,-8 4 0,-3-4 0</inkml:trace>
  <inkml:trace contextRef="#ctx0" brushRef="#br2" timeOffset="559660">24796 523 24575,'0'28'0,"10"10"0,-8 18 0,8 2 0,-10-23 0,0 2 0,4 0 0,1 1 0,-5-3 0,2-1 0,6 19 0,-8-16 0,15-50 0,0 3 0,7-14 0,-1 10 0,-4 14 0,9 16 0,-7-13 0,10 25 0,-17-24 0,7 8 0,-4-12 0,5-22 0,1-25 0,-6-10 0,-14 5 0,-4-2 0,3 16 0,-2 2 0,-4-1 0,2 3 0,4 8 0,0 41 0,0-2 0,0 4 0</inkml:trace>
  <inkml:trace contextRef="#ctx0" brushRef="#br2" timeOffset="559994">25366 1074 24575,'-10'38'0,"-5"1"0,13-12 0,-4 1 0,15-15 0,-2-2 0,8-5 0,10-18 0,-4-10 0,0-29 0,-8-1 0,-23 5 0,-1 19 0,-10 22 0,-8 6 0,-22 23 0,23-17 0,-8 18 0</inkml:trace>
  <inkml:trace contextRef="#ctx0" brushRef="#br2" timeOffset="561562">25639 722 8191,'-5'-6'0,"9"1"5063,-3 5-5063,14 6 2818,9-5-2818,6 6 1719,9 1-1719,-1-6 6784,0 7-6784,17-9 0,-3 0 0,-2 0 0,-12 0 0,-21 0 0,-7 0 0,-5 0 0</inkml:trace>
  <inkml:trace contextRef="#ctx0" brushRef="#br2" timeOffset="562309">26921 472 24575,'-21'33'0,"3"3"0,1-5 0,0 3 0,3-2 0,-2 1 0,-12 17 0,-3 1 0,5-10 0,-2-1 0,-8 7 0,-2-5 0,10-18 0,2-4 0,-13 8 0,15-21 0,13-2 0,-4-5 0,3-10 0,1-11 0,6-2 0,5-7 0,5 19 0,6-3 0,13 13 0,14 21 0,18 14 0,-9 11 0,1-1 0,-19-15 0,5-1 0,-7-8 0,3-6 0,-13-10 0,-2-4 0,-4 0 0,5-4 0,-9 2 0,2-2 0</inkml:trace>
  <inkml:trace contextRef="#ctx0" brushRef="#br2" timeOffset="562827">27371 363 24575,'-5'-17'0,"-1"1"0,-5 10 0,-4 1 0,-10 39 0,7 0 0,1 6 0,4 6 0,2 5 0,0 0-344,-2-5 1,0-1 0,2 3 343,3 15 0,3 3 0,3-4 0,3-6 0,4-2 0,6 14 0,6-7 0,3-30 0,3-5 0,14 19 0,0-38 0,-14-1 0,-4-6 0,-10 0 0</inkml:trace>
  <inkml:trace contextRef="#ctx0" brushRef="#br2" timeOffset="563976">27619 746 24575,'0'-11'0,"0"-4"0,-6-2 0,0 6 0,-7 2 0,-2 9 0,-5 13 0,8-5 0,-7 24 0,9 3 0,2 16 0,18 3 0,0-17 0,14-9 0,-13-23 0,9 0 0,-2-5 0,13-26 0,-3-14 0,-12-8 0,-3-5 0,-3 9 0,-2-3 0,-3-1 0,-2-5 0,-1 5-364,-1 4 1,-2 3 363,1-4 0,0 5 0,0 8 0,-8 47 0,0 21 0,2 10 0,-1 10 0,2 4-712,0-8 1,0 2 0,3-3 711,5 4 0,2-5 0,-3-9 0,3-6 0,10-10 0,-9-10 0,-2-10 0</inkml:trace>
  <inkml:trace contextRef="#ctx0" brushRef="#br2" timeOffset="564379">27843 770 24575,'0'51'0,"0"-11"0,-8 15 0,6-25 0,-7-6 0,9-5 0,5-11 0,5 1 0,3-18 0,7 6 0,10-19 0,3 13 0,12-5 0,-9 8 0,-9 6 0,-4-17 0,-16-6 0,-7-33 0,-17 5 0,5-7 0,-3 29 0,15 12 0</inkml:trace>
  <inkml:trace contextRef="#ctx0" brushRef="#br2" timeOffset="564645">28171 379 24575,'26'52'0,"-14"4"0,-3-3 0,1 12 0,-2-3 0,-6-16 0,-2-2 0,1 3 0,1 5 0,2 5 0,0-1 0,-3-7 0,-2 5 0,-3-10 0,-2 7 0,-26-18 0,20-24 0,-15 10 0</inkml:trace>
  <inkml:trace contextRef="#ctx0" brushRef="#br2" timeOffset="570695">21214 213 8191,'-6'-5'0,"-3"4"5063,8 6-5063,-4 11 2818,5 14-2818,0 5 1719,-10 11-1719,9-1 0,-1 7 0,-4-6 0,-2 4 0,0 2 1253,3-3 1,2 2 0,-1 2 0,1-1-1254,-1 5 0,0 0 0,0 1 0,1-1-918,-1 1 0,0 0 0,1-1 1,1-3 917,2 2 0,1-3 0,-2 1 0,-2 9 0,-2 2 0,2-4-180,2-15 0,0-3 0,0 2 180,-3 10 0,-1 2 0,2-4 0,3 7 0,0-5 0,0-8 0,0-5 0,0 4 0,0-11 0,5-15 1370,13-6-1370,0-14 3875,19 0-3875,-7-8 0,6 1 0,7 1 0,11-6 0,4 1-843,-6 2 0,2 0 0,0 1 843,-3 2 0,-1 2 0,-1 0 0,-4-1 0,-2 2 0,4-1-417,13 0 1,5 0-1,-1 0 417,-6 0 0,0-1 0,4-1 0,-11 1 0,3 0 0,1-1 0,1 1 0,-2-1-1265,9-1 1,0-1 0,-2 1 0,-1 1 1264,5 0 0,-2 1 0,-1 0 0,-6 1 0,-1 0 0,0 0-178,3 0 1,0 0 0,-1 0 177,-7 0 0,-1-1 0,3-1 0,0 0 0,4-1 0,0 0 0,-4 1 174,-3 1 1,-2 0-1,-1 1-174,22-2 0,-4 0 0,-18 0 0,0 0 236,18 5 0,4-1-236,-19-4 0,0-3 0,4 1 0,-5 3 0,2 2 0,1-1 0,1 1 159,1 0 0,0-1 1,1 1-1,-3-2-159,7-3 0,-2-1 0,0 2 0,-2 5 0,0 2 0,-4-1 67,9-5 0,0 0-67,-8 1 0,3 1 0,1 0 0,5 3 0,2 1 0,2-2 74,-8-3 1,1-2 0,1 0 0,0 2-75,-1 3 0,0 2 0,0 1 0,1-3 0,5-3 0,1-2 0,0 0 0,-3 2 0,-9 4 0,-2 1 0,-1 0 0,1-2 0,4-3 0,0-2 0,0 1 0,-2 1 0,5 3 0,-2 2 0,-2-1 0,15-5 0,-3 0 0,-1 7 0,-4-2 0,-18-4 0,0-1 147,14 5 1,2 0-148,-6-5 0,3 1 0,-6 4 0,3 1 0,0 1 0,-6-1 0,1 0 0,1 0 0,16-3 0,4-1 0,-4-1 1308,-15 1 1,-3 0-1,1-1-1308,8 1 0,0-1 0,-5 0 0,-8 0 0,-6 0 0,28-3 662,-19 5-662,-8-11 1823,15 12-1823,-13-10 184,1 10-184,-6-10 1149,-12 6-1149,4-1 0,-5-4 0,-1 3 0,-2-14 0,5-9 0,-5-23 0,-6 23 0,-1-2 0,-5-1 0,-1 0 0,-1-2 0,0-2 0,1-3 0,0-1 0,1-9 0,1-2-1405,1 5 1,1-2-1,-1 2 1405,-1-12 0,0 1 0,0 15 0,2-2 0,-2 4-3,-5-4 0,-1 0 3,6-11 0,-3-2 0,-12 1 0,-5 1 0,4-1 0,-3 2 0,-6 9 0,-2 6 0,-8-10 0,13 22 4211,1 7-4211,8 15 9,0-7-9,-4 13 0,0-4 0,-2 5 0,-3 0 0,0 0 0,-19 6 0,-8 2 0,10-4 0,-2 0 0,-26 2-486,24-6 0,-1 0 486,-29 0-271,15 5 0,-4 1 271,-1-5 0,-3 0 0,11 6 0,-3 2 0,3-3-697,-11-4 1,3-1 696,7 4 0,0 1-98,-8-1 0,0 0 98,3-4 0,-1 0 0,7 2 0,-3 0 0,1 1 0,3 0 0,0 0 0,4-1-112,-7-2 1,3 1 111,-3 3 0,3 1 0,-11-6 54,8 0 1,-5 0-55,3-1 0,-2 2 0,4 2 0,-3 2 0,0-2 0,4-2 0,0-1 0,-2 2 0,-9 5 0,-1 2 0,2-2 0,12-6 0,1-1 0,1 1 456,-4 3 0,-1 0 0,4-1-456,-3-2 0,4-2 0,10 1 0,2 0 0,-22 0 210,17 0-210,-18 0 1195,-3 0-1195,21 0 0,-1 0 0,5 0 0,1 0 0,-33 0 0,26 0 0,-1 0 0,7 0 0,-2 0 0,-24 0 0,-3 0 0,6 0 0,-1 0 0,-8-1 0,0 2-626,10 7 0,2 1 626,7-8 0,3 2 0,8 10 0,-2 1-324,-13-12 0,-4-1 324,-9 10 0,-3 0 0,13-8 0,-2-4 0,-1 2-934,-5 2 1,0 1 0,3 1 933,13-1 0,2 0 0,-1-1 0,-7-2 0,-1-1 0,3 1-270,-4 5 1,1-1 269,-12-4 0,0-2 0,7 1 0,4 0 0,15 0 0,1 0 0,1 0 0,3 0 1336,-14 0-1336,12 0 0,-1 0 0,-5 0 0,-2 0 0,-14 5 0,-3 1 0,0-5 0,-2 1 0,5 4 0,-3 3 0,2-2-271,9-6 1,2-1-1,-2 1 271,-14 6 0,-4 2 0,4-2 0,11-2 0,3 0 0,1-1 0,-14 4 0,4-1 0,8 0 0,5-3 2797,-2-4-2797,-7 0 660,13-6-660,-15 5 0,14-6 0,-5 7 0,-1 0 0,12 0 1702,2 0-1702,15 0 0,5 5 0,-2-4 0,-4 4 0,5-5 0,-4 5 0,8-4 0,-4 4 0,10-5 0,1 0 0</inkml:trace>
  <inkml:trace contextRef="#ctx0" brushRef="#br2" timeOffset="572093">28237 1914 24575,'0'38'0,"0"8"0,0 2 0,0 1 0,0 7 0,-5 4 0,-2 4-620,3-10 0,-1 3 0,-1-1 620,-2 1 0,-1-1 0,1-3-930,0 2 0,2-4 930,-1-4 0,3-7 0,4-10 862,0-1-862,0-13 0,18-6 0,20-5 0,12-10 0,8-2-130,-9 2 1,4 0 0,5-1 129,-2 1 0,5-1 0,4 1 0,0-1 0,-2 0-287,-7 0 0,-1 0 1,-1 0-1,1 1 1,2-1 286,7 0 0,2 0 0,1 0 0,-3 1 0,-4 0 0,-5 1 0,-4 0 0,-2 0 0,-3 0 0,22-2 0,-7 1 0,-17 5 0,-7 0 0,-3-5 0,-63-20 0,-19 3 0,-9-4 0,17 14 0</inkml:trace>
  <inkml:trace contextRef="#ctx0" brushRef="#br2" timeOffset="572811">28035 2086 24575,'13'-17'0,"12"-11"0,-7 1 0,3-5 0,6-4 0,0-3 0,-5 1 0,0 1 0,18-11 0,-32 29 0,11 23 0,-7 2 0,10 11 0,-1 1 0,-1-1 0,1-4 0,0 0 0,-5-6 0,4 4 0,-4-9 0,-4 4 0,-3-6 0</inkml:trace>
  <inkml:trace contextRef="#ctx0" brushRef="#br3" timeOffset="614709">15565 6499 24575,'9'6'0,"8"-1"0,29-5 0,-7 9 0,-4-9 0,3 2 0,-5 7 0,1 0 0,13-8 0,0 1 0,-7 8 0,-1-1-248,3-7 0,-3-1 248,17 9 0,-16-10 0,1 0 0,-5 4 0,-1 0 0,4-3 0,-1 0 0,18 8 0,-19-9 0,-11 0 496,3 0-496,-2 0 0,10-6 0,-6 4 0,4-10 0,-18 11 0,3-10 0,-31 9 0,-23-2 0,9 4 0,-9 0 0</inkml:trace>
  <inkml:trace contextRef="#ctx0" brushRef="#br3" timeOffset="615442">15734 6324 24575,'-20'14'0,"-5"6"0,8-6 0,-15 12 0,9-7 0,-9 5 0,5-1 0,10-7 0,9 4 0,5-4 0,12 0 0,-8-1 0,13-3 0,-11-1 0,15 2 0,-3 6 0,6-3 0,-1 3 0,-5-12 0,-9-2 0,-1-5 0</inkml:trace>
  <inkml:trace contextRef="#ctx0" brushRef="#br3" timeOffset="620644">13767 6311 24575,'0'-11'0,"-5"0"0,-5-1 0,-6 6 0,-5 0 0,-3 28 0,-1 13 0,-1 19 0,11 7 0,5-13 0,10 7 0,5-22 0,5 0 0,2-22 0,4-6 0,-4-14 0,9-20 0,-11-1 0,-1-5 0,6-19 0,-2-4-1316,-5-4 0,-3-1 1316,0 17 0,-1 1 0,-2-1 0,-9-24 0,-2 17 0,5 39 0,-12 20 0,9 41 0,10 29 0,1 0 0,1-19 0,1-1 0,1 3-654,-1-5 1,0 3-1,0-1 1,1-6 653,4 15 0,1-9 0,8 6 0,-20-45 0</inkml:trace>
  <inkml:trace contextRef="#ctx0" brushRef="#br3" timeOffset="621143">14089 6384 24575,'-21'-8'0,"5"2"0,-3 23 0,6 6 0,3 32 0,4-2 0,6-3 0,9-16 0,-7-18 0,21-4 0,-15-6 0,7-2 0,-10-4 0</inkml:trace>
  <inkml:trace contextRef="#ctx0" brushRef="#br3" timeOffset="621443">14153 6528 24575,'0'17'0,"5"3"0,10-13 0,12-3 0,1-15 0,-8-7 0,-10 1 0,-10 2 0,-15 0 0,1 8 0,-13 4 0,9 13 0,8 3 0,3-2 0,7-6 0</inkml:trace>
  <inkml:trace contextRef="#ctx0" brushRef="#br3" timeOffset="621725">14335 6413 8191,'-3'24'0,"5"-1"5063,-11 23-5063,22-10 2818,-10-10-2818,15-7 1719,-17-9-1719,-1-4 6784,-10 5-6784,-7-9 0,-4 4 0,4-6 0,7 0 0,5 0 0</inkml:trace>
  <inkml:trace contextRef="#ctx0" brushRef="#br3" timeOffset="621975">14483 6217 24575,'15'64'0,"-13"-25"0,0 3 0,11 15 0,0 1-648,-12-16 1,0-1 647,8 1 0,-1-5 105,-6-13 1,4-14-1,-6-5 1</inkml:trace>
  <inkml:trace contextRef="#ctx0" brushRef="#br3" timeOffset="622143">14479 6493 24575,'18'-12'0,"31"-9"0,6-4 0,-12 11 0,-1 1 0,-4-4 0,-3 8 0,-30 9 0</inkml:trace>
  <inkml:trace contextRef="#ctx0" brushRef="#br3" timeOffset="622525">13115 7269 24575,'15'0'0,"17"0"0,16-16 0,-7 7 0,10-1 0,3-1-1737,-3 0 0,4-2 0,2 0 0,2 0 1737,-7 3 0,2 0 0,3 0 0,0 0 0,-1 0 0,-1 0-664,5 0 1,0 0-1,-2 0 1,1 1 0,-2 1 663,11-1 0,-1 2 0,-1 0 0,-3-1 0,7-3 0,-3-1 0,-9 3 970,-9 6 0,-6 1-970,8-9 0,-15 3 0,-32 8 0,-9 0 0</inkml:trace>
  <inkml:trace contextRef="#ctx0" brushRef="#br3" timeOffset="623175">13827 7745 8699,'0'-15'0,"0"3"5106,0-3-5106,-4-1 2743,-3 4-2743,-8-5 1649,-14 11-1649,6 6 6378,-16 27-6378,25 5 0,4 6 0,0 18 0,3 2 0,2-12 0,4-2 0,7 3 0,6-9 0,1-22 0,19-24 0,6-41 0,-16 6 0,-2-8 0,-1 3 0,0-4 0,-3 1 0,-1-12 0,-4-2 0,-3 11 0,-2-2 0,-2 9 0,-4-18 0,-8 39 0,6 50 0,-7 20 0,-1 2 0,8-8 0,-8 11 0</inkml:trace>
  <inkml:trace contextRef="#ctx0" brushRef="#br3" timeOffset="623576">14003 7621 24575,'0'59'0,"4"-21"0,0-4 0,-1 1 0,5 6 0,-3-31 0,8-23 0,17-5 0,6-9 0,8 19 0,-12 9 0,-2 13 0,-10-7 0,5 6 0,-7-26 0,-3-3 0,-10-19 0,-14-22 0,-2 16 0,-17-1 0,5 19 0,4 17 0,10 0 0</inkml:trace>
  <inkml:trace contextRef="#ctx0" brushRef="#br3" timeOffset="624391">12539 6879 8191,'3'0'0,"21"0"3905,42-10-3905,-3-2 1389,-25 6 1,-3-1-1390,3-3 1876,-9 10-1876,-17-4 0,-3 2 0,-9-2 0</inkml:trace>
  <inkml:trace contextRef="#ctx0" brushRef="#br3" timeOffset="624577">12689 6982 24575,'49'-8'0,"5"-7"0,-10-2 0,-8 4 0,-25 8 0,-6 5 0</inkml:trace>
  <inkml:trace contextRef="#ctx0" brushRef="#br3" timeOffset="625910">11700 6914 24575,'6'-5'0,"-7"-1"0,-5-4 0,-9-3 0,-1 7 0,-5 0 0,5 11 0,6 1 0,0 14 0,9-3 0,-4 25 0,18-4 0,-1 4 0,8-17 0,-5-15 0,-4-10 0,4 0 0,11-41 0,-2-20 0,-12 7 0,-3-4 0,-2 9 0,-4 1-580,-8-2 0,-1 2 580,6 10 0,-3 2-6,-9 0 1,-2 2 5,6-6 0,-17 33 0,18 45 0,1 7 0,4 5 0,5-4 0,3-1 0,2 4 0,0-5 0,5 3 0,0-30 0</inkml:trace>
  <inkml:trace contextRef="#ctx0" brushRef="#br3" timeOffset="626293">11864 6790 24575,'0'24'0,"0"4"0,0 8 0,5-9 0,1-12 0,17-28 0,-9 4 0,9-10 0,-12 14 0,9 5 0,-3 0 0,9 0 0,-5 0 0,-3-18 0,-7-5 0,-24-22 0,-3 12 0,-12 0 0,11 22 0,10 1 0,2 10 0</inkml:trace>
  <inkml:trace contextRef="#ctx0" brushRef="#br3" timeOffset="627061">11932 6432 8191,'-34'-26'0,"-1"-1"5063,-10 5-5063,2 0 0,3 21 0,1 3 2818,0 0-2818,-19 30 1719,6-11-1719,18 0 0,2 3 6784,-5 14-6784,16-9 0,3 2 0,-7 21 0,15-7 0,2 3 0,-1-5 0,3 1 0,4 15 0,4 2 0,2 4 0,3 0-999,2-7 0,2-2 999,1 0 0,2-3 0,0-16 0,2-1 0,2 7 0,2-2 0,1-6 0,2-1 0,7 3 0,6-4 0,6-12 0,2-6 0,-10-4 0,3-5 0,22-7 0,3-9 0,-12-2 0,-1-4-256,-6 0 0,2-2 0,-1-2 256,-3-4 0,-1-3 0,-3 1 329,7-7 1,-4-1-330,-4-2 0,-5 0 0,-12 7 0,-4-1-162,1-13 0,-4-5 162,-4-11 0,-3-2 0,-4 6 0,-3 1-642,-3-5 0,-4 3 642,-1 19 0,-4 1 0,-7-13 0,-3-1 363,0 6 1,-1 1-364,-2 1 0,-3 4 597,4 14 1,-1 5-598,-22 7 0,15 18 336,1 1-336,18 5 364,9-2 0,1-4 0,5-1 1</inkml:trace>
  <inkml:trace contextRef="#ctx0" brushRef="#br3" timeOffset="630309">11295 5472 24575,'0'11'0,"0"4"0,0-3 0,6 7 0,5 30 0,-1-5 0,0 5 0,-1-4 0,-1 4 0,0-1-849,-3-3 0,-1-1 0,1 1 849,3 3 0,1 0 0,-2-3 0,-6 1 0,1 1-435,7 7 0,3 5 0,-2 0 435,-3-3 0,-2-1 0,0 1 0,2 6 0,0 1 0,1-2-654,1-6 0,0-2 1,-3-3 653,-5 2 0,1-2 0,13 0 0,0-1 0,-13-3 0,0 0 0,13-4 0,-1-1-113,-12 3 0,-2 2 113,11 11 0,1 2 0,-4-5 0,2 1 0,3 10 0,4-2 0,0-21 0,-1-4 0,3 26 0,11-20 2051,-12 14-2051,-1-22 0,0 2 0,1 13 0,-1 4 0,1 7 0,-2 1 0,-6-14 0,0 0 0,4 17 0,-3-2 0,-10-19 0,0-1 0,9 15 0,0 2 0,-8-12 0,-2-2 0,6-12 0,-2-3 1294,-4 13-1294,0-28 2379,0 2-2379,5-7 315,1 3-315,5-9 0,12-1 0,12-5 0,4 0 0,3 0 0,23 0-818,-17-8 0,1-1 818,-9 8 0,2-2 0,4-6 0,4-4 0,4 0 0,-6 3 0,2-2 0,2 1 0,2 1-572,1 1 1,2 2-1,3-1 1,0 0-1,-1-1 572,1-2 0,0-2 0,0 0 0,2 0 0,1 1 0,-3 2 0,3 0 0,1 1 0,-1 0 0,0 0 0,-3 0 0,2-1 0,-3 1 0,-1-1 0,1 1 0,0-1 0,4-1 0,1 0 0,0-1 0,-2 1 0,-3 0 0,-1 1 0,-2 0 0,-2 0 0,-3 1 0,2-3 0,-4 1 0,-1 0 0,12 1 0,-6-1 0,-21-3 0,-2 1 0,6 7 0,-1 1 0,26-13 0,0 3 1387,-23 3-1387,-18 1 3107,-5 5-3107,-6-3 0,-4 3 0,-1-5 0,-5 0 0,0 0 0,0-4 0,0-2 0,0-3 0,-5-2 0,4-8 0,-4 2 0,5-20 0,0 10 0,0-9 0,0 9 0,0-26 0,1 27 0,-2-3 0,-3-15 0,-2-2-335,0 5 0,-2-1 335,1 7 0,-1-2 0,-1 1 0,-3-11 0,-1-1 0,4 9 0,1-3 0,0 3 0,2-13 0,-1 2 0,-1 15 0,0 0 0,2 2 0,4 0 0,1-1-3281,-4-20 0,-1 1 3281,0 22 0,1 2 0,3-13 0,1-3-206,-5-1 1,0 0 205,1 0 0,-1-1 0,2 10 0,-1-3 0,0 3 0,-2-6 0,1 1-42,-1-9 1,3 3 41,3 22 0,2 2 216,-1-11 0,0 0-216,-4 10 0,-1 3 0,3-12 6531,-6 12-6531,8 23 631,0-6-631,-5 0 132,4-5-132,-4 4 0,5-2 0,-5 2 0,-6 1 0,-6 6 0,-13-1 0,-1 9 0,-34-4 0,25 6 0,-5 0 0,1 0 0,-5 0 0,-4 0-703,-4 3 1,-6 0-1,-2 1 1,0-1 702,10-2 0,-1-1 0,0 0 0,-2 0 0,-2 2-549,0 1 1,-3 2 0,-1 0-1,0 0 1,0 0 0,1-2 548,5-1 0,1-2 0,1 0 0,0-1 0,-1 2 0,0 1-762,-2 1 0,-1 2 1,0 0-1,1 0 1,1 0-1,3-2 762,-10-1 0,3-3 0,2 1 0,1 3 0,4 2 0,1 2 0,1 1 0,5-3-63,-17-4 0,4 1 63,-2 9 0,0 2 0,6-7 0,-1 1 0,-7 4 0,2 2 0,13-3 0,4 0 0,11 0 0,2-1 1539,-21 1-1539,26 0 2569,-3-8-2569,5 2 6423,9-4-6423,1 0 265,5 0-265,0 0 0,-4 0 0,8 0 0,-2 0 0</inkml:trace>
  <inkml:trace contextRef="#ctx0" brushRef="#br3" timeOffset="634025">30399 2451 8191,'-21'21'0,"1"2"5063,2 2-5063,-13 18 0,-1 2 1196,12-18 0,0 0-1196,-13 17 1778,-5 3-1778,13-12 0,1-11 6602,31-14-6602,37-35 0,-2 11 0,6 0 0,-4-3 0,2-2 0,-1 2-773,14-4 0,-2 3 773,-1 5 0,-5 1 0,5-7 506,-13 16-506,-32-5 0,-18 8 0,-41 8 0,9-6 0,-6-1 0,-11 4 0,-2-2-734,4-8 0,1-1 734,-2 6 0,4-3 0,17-7 0,2-1 732,-4 10 1,-1 0-733,-2-8 0,1-1 0,-11 8 0,-5-11 0,61 12 0,-7 5 0,25-2 1592,-2 27-1592,19-3 0,-9 3 0,3 4 0,-2-4 0,2 1 0,-1-1 0,6 7 0,1 0 0,-5-4 0,1 3 0,-4-5 0,13 17 0,2-4 0,-30-29 0,-15-36 0,-12-39 0,0 5 0,-4-8-241,1 16 0,-3-4 0,-1 0 1,2 3 240,1 1 0,1 2 0,0 0 0,-4-6 0,0-1 0,3 12 0,1 8 0,9 18 0,-2 9 0,4 1 0</inkml:trace>
  <inkml:trace contextRef="#ctx0" brushRef="#br3" timeOffset="651560">12637 4829 24575,'-25'21'0,"-5"5"0,-9 21 0,1-3 0,8-6 0,-3 4 0,-1 1 0,-1 2-2088,-4 6 0,0 1 2088,2-2 0,1-2 0,10-9 0,0 0 419,-8 12 0,1 2-419,0 0 0,1 1 0,9-15 0,-1 0 0,2 0 0,-7 16 0,2-1 0,4-4 0,3-2 0,8-12 0,2-2 0,-11 24 779,19-30-779,-9-3 0,5-7 0,0 6 2165,1-12-2165,-1-11 98,5-17 1,-5 2-1,6-4 1</inkml:trace>
  <inkml:trace contextRef="#ctx0" brushRef="#br3" timeOffset="651875">11712 6029 24575,'-7'35'0,"1"2"0,12-5 0,0-7 0,6-10 0,4-9 0,-3-10 0,11-11 0,5-12 0,10-9 0,-4 10 0,-11 6 0,-15 14 0</inkml:trace>
  <inkml:trace contextRef="#ctx0" brushRef="#br3" timeOffset="670657">13901 5850 8191,'4'-17'0,"2"2"5063,-5 9-5063,-11 1 2818,-41 5-2818,0 7 859,10-4 1,-2 4-860,1 7 0,-1 5 0,-9 3 0,0 2 2696,7-1 0,1 1-2696,-2 1 0,3 0 0,-8 8 0,2 8 0,25-13 0,0 1 0,-13 20 0,19-20 0,1 1 0,-1 8 0,1 4 0,-2 5 0,2 3-1361,4 3 1,0 0 1360,-7 0 0,2 1 0,7-2 0,1 2-351,-6 3 0,1 0 351,4 1 0,3-1-555,2-3 1,1-2 554,-1-15 0,1 0 0,3 7 0,1 2 0,-5 1 0,1 1 0,4 12 0,2 0 0,-1-11 0,0-1 0,-1 6 0,2-1 0,3-6 0,2-1 0,-1 6 0,2 0 0,4 4 0,1 0 0,1-3 0,1-2 1026,0-9 1,1-4-1027,3 18 0,12-14 2010,-9 6-2010,-4-17 0,2 1 0,8 19 1418,-2-5-1418,-9-29 0,11 6 0,21 3 221,-19-9 1,2-1-222,14 3 0,3-2 0,3 0 0,1-3 0,-4-4 0,1-3 0,13 0 0,0-4 0,-14-2 0,0-2 0,13 2 0,-2-2-495,-14-3 1,-3-2 494,-2 6 0,1-2 0,7-14 0,2-3 0,-2 6 0,3-1 0,-6-2 0,2-2 0,0 1-307,-1 1 0,0 0 1,-1 0 306,0-1 0,-1-1 0,-1 1-796,14-6 0,-2 1 796,-4-1 0,-4 0 0,-13 5 0,-2 0 430,12-6 1,1-2-431,-2 1 0,1-2 0,-8 2 0,2-3 0,-3 2 0,5-4 0,-3-1 0,5-11 0,-4-2 0,-16 8 0,-3 0 0,8-8 0,-1-4 0,-2-10 0,-3-2-753,-7 16 1,0 0 0,-2 0 752,2-15 0,-2 1 0,-2 0 0,-4 2 329,-5 19 1,-2 0-330,1-14 0,0-4 0,0-2 0,0-1-41,1-3 0,-2 0 41,-7 5 0,0 3 0,7 12 0,-2 1-30,-17-13 0,-4-1 30,9 5 0,-2-1 0,-2 8 0,-3-1 0,0 0 0,-9-13 0,0 0 126,6 17 1,0 1-1,0 1-126,-4-6 0,-1 3 0,-1 0 0,1 3 115,-10-8-115,12 13 0,-3-1 0,0 3 0,-1 1 0,-3-3 0,0 1 559,2 6 1,0 2-560,-17-11 33,14 15 0,-2 0-33,-2-2 0,-3 2 0,-8 1 0,-2 1 0,1-3 0,-1 2 0,1 6 0,1 1 374,6 1 1,0 2-375,-4 2 0,-1 2 0,9 4 0,-1 0-11,-18-1 0,-5 2 11,4 11 0,-4 4 0,2-2-273,11-7 0,2-1 0,-3 4 273,-5 6 0,-6 5 0,2 2 0,6-2 0,13-4 0,4-1 0,-2 4 0,-10 7 0,-5 6 0,2 0 0,9-5 0,6-3 0,4 0 0,-13 14 0,0-1 0</inkml:trace>
  <inkml:trace contextRef="#ctx0" brushRef="#br3" timeOffset="673042">11353 3120 8191,'0'-11'0,"0"0"5063,-5 5-5063,4-3 2818,-21 7-2818,9-2 1719,-23 4-1719,-3 15 6784,-10 3-6784,5 22 0,14 6 0,42 15 0,15-7-631,2-27 1,4-1 630,-3-2 0,3-1 0,17 7 0,1 0 0,-12-4 0,-3 1 0,-2-1 0,-5 0 0,-5 5 0,-31-15 0,-24 16 0,-18-7 630,13-12 1,-1-1-631,-23 2 0,18-14 0,20-9 0,16-7 0,0-14 0,6 12 0,0 1 0</inkml:trace>
  <inkml:trace contextRef="#ctx0" brushRef="#br3" timeOffset="673375">11634 2909 24575,'0'60'0,"0"-1"0,-1 6 0,2 0 0,4-3 0,1 0 0,-1-4 0,1-5 0,0-17 0,1-4 0,8 18 0,-14-29 0,10-4 0,-10-4 0,4-11 0,-5 2 0</inkml:trace>
  <inkml:trace contextRef="#ctx0" brushRef="#br3" timeOffset="673660">11865 3456 24575,'14'6'0,"-1"-1"0,7-5 0,0-14 0,3-8 0,-17-23 0,-10 15 0,-31-4 0,10 26 0,-13 2 0,22 11 0,1 1 0,9 4 0,1-4 0,5-1 0</inkml:trace>
  <inkml:trace contextRef="#ctx0" brushRef="#br3" timeOffset="674107">12199 3269 24575,'0'61'0,"7"-20"0,1 5 0,-6 8 0,-2 6 0,1-2-573,4-14 1,1-1 0,-2 2 572,-2 16 0,-3 4 0,0-10 278,1-17 0,0-5-278,0 31 284,0-76-284,-5-30 0,-1-16 0,4 5 0,1-4 0,1-2-1603,0-5 1,1-1 0,1 1 1602,1 4 0,2 1 0,2 5 0,6-4 0,1 9 662,6 1-662,9 15 0,0 16 0,9 19 0,-11 3 0,-11 25 5022,-31 4-5022,1-5 0,-21 5 0,5-7 0,8-5 0,-1 2 0,17-18 0,1-2 0</inkml:trace>
  <inkml:trace contextRef="#ctx0" brushRef="#br3" timeOffset="674393">12632 3367 24575,'28'-12'0,"11"-10"0,-20 0 0,4-5 0,-18-4 0,-11 10 0,0 10 0,-6-3 0,-4 13 0,-4 14 0,3 13 0,3 7 0,10 0 0,16-9 0,-2-2 0,17 6 0,8-10 0,18 5 0,-18-15 0,-1 0 0</inkml:trace>
  <inkml:trace contextRef="#ctx0" brushRef="#br3" timeOffset="674657">13099 3279 24575,'-5'-7'0,"4"7"0,-4 2 0,5 2 0</inkml:trace>
  <inkml:trace contextRef="#ctx0" brushRef="#br3" timeOffset="675674">13371 3197 8191,'-5'-6'0,"-1"6"5063,-6 25-5063,5-5 2818,6 10-2818,16-13 1719,3-11-1719,4-9 6784,4-24-6784,-16-38 0,-22 22 0,-5-1 0,7 6 0,-4 2 0,-14 3 0,0 7 0,8 12 0,4 3 0,10 5 0,34-33 0,-5 16 0,2-2 0,6-3 0,1 0 0,-1 2 0,-1 5 0,4 4 0,-10 8 0,-9 14 0,-9 21 0,11 34 0,-15-17 0,-1 7-538,2 0 1,1 6 0,-1 4 0,-1-2 537,-4-1 0,-1-2 0,-1 2 0,0 1 0,1-5 0,1 2 0,-1 0 0,0-1 0,-1-4 0,-2 13 0,-2-5 0,0-6 0,-1-5 0,1-9 0,1-6 0,-7-26 0,7-1 0,-13-15 0,-3-51 0,10 19 1074,13-7 1,6 0-1075,9 13 0,26-14 0,-18 32 0,-3 4 0,-10 8 0</inkml:trace>
  <inkml:trace contextRef="#ctx0" brushRef="#br3" timeOffset="678158">2112 3697 24575,'-33'-13'0,"4"6"0,-7-7 0,14 12 0,0-12 0,-3 13 0,-8-4 0,-24 5 0,14 8 0,2 0 0,-2 1 0,11 4 0,-1 2 0,-10 2 0,-2 1 0,0 1 0,3 0 0,10-4 0,2 0 0,-4 2 0,2 1 0,-3 7 0,-13 19 0,10-3 0,14-13 0,3 1 0,-2 8 0,-7 12 0,27-11 0,-10-5 0,1 2 0,9 6 0,3 3 0,-5 11 0,0 2 0,9 1 0,2-2-539,-6-7 0,3-3 539,8-4 0,3-3 0,-1 17 0,9-21 0,3 1 0,-4-6 0,1 0 0,10 2 0,6-1 0,14 1 0,5-5 0,-3-5 0,2-3 0,-11-3 0,3-1 0,-2-2 0,14-2 0,0-3 0,-3-2 0,-3-2-395,-9-4 1,-2 0 394,-2 1 0,-2-2 0,17-9 517,-13 2 0,3-3-517,-2-5 0,1-2 0,3 2 0,-1 1-373,-5-1 0,-3-1 373,17-10 0,-5-2 0,-2-4 0,-23 11 0,-1-1 0,-1-1 0,-1-3 400,2-5 1,-2-3-401,-5-1 0,-2 0 0,2 4 0,-2 1 0,-4-33 0,3 21 0,-10 9 0,-2-3 0,-1-1 0,-1-1 0,4-1 0,-2 0 151,-7-1 0,-2 1-151,4-16 0,-14 19 0,-3-2 0,3 5 0,-2 0 0,-12-8 0,-5 3 0,-2 8 0,-4 4 0,-5 3 0,-1 5-220,11 7 0,1 3 220,-2 3 0,3 3 0,-4 3 0,-10 8 0,6 6 0,7 3 0,15-4 0,15-8 0</inkml:trace>
  <inkml:trace contextRef="#ctx0" brushRef="#br3" timeOffset="679524">14089 2586 24575,'-5'-6'0,"-2"11"0,1 31 0,-11 6 0,15-7 0,2 3 0,-5-2 0,0 2 0,-1 22 0,0 4 0,4-9 0,1 1 0,-2 9 0,3-2 0,6-22 0,3-6 0,2 9 0,18-25 0,-18-5 0,17-12 0,-10 7 0,2-26 0,-8-4 0,-4 0 0,-8 4 0</inkml:trace>
  <inkml:trace contextRef="#ctx0" brushRef="#br3" timeOffset="679708">13970 3076 8191,'0'-16'0,"20"-9"5063,12 3-5063,4-1 704,2 9 1,-26 10-1,-3 4 1</inkml:trace>
  <inkml:trace contextRef="#ctx0" brushRef="#br3" timeOffset="680107">14421 2935 8191,'0'-10'0,"-5"-1"5063,-6 5-5063,-1-4 2818,-20 14-2818,8 14 1719,-11 17-1719,21-1 0,4 2 6784,-3 13-6784,10 1 0,13-35 0,20-16 0,-4-15 0,4-7 0,-18 10 0,-2 10 0,-4 20 0,0-6 0,-1-1 0</inkml:trace>
  <inkml:trace contextRef="#ctx0" brushRef="#br3" timeOffset="680740">14504 3030 24575,'0'15'0,"0"-3"0,-5-2 0,13-5 0,11-18 0,17-3 0,6 0 0,-8 3 0,0 19 0,-2 2 0,9-1 0,-9-1 0,-7-6 0,-10 0 0,4-12 0,-11-10 0,5-13 0,-18 7 0,-6 8 0,-1 16 0,-5 13 0,6-2 0,-1 17 0,6-6 0,6 3 0,15-10 0,3-7 0,3 1 0,-4 10 0,-11 51 0,-3-32 0,0 1-372,-3 11 0,0 1 372,0-10 0,0-3 0,0 24 0,0-22 0,0-4 0,0-26 0,0-2 0</inkml:trace>
  <inkml:trace contextRef="#ctx0" brushRef="#br3" timeOffset="681059">15069 2938 24575,'7'-31'0,"4"9"0,-10 2 0,-1 14 0,-15 12 0,1 23 0,-8-3 0,14 12 0,2-4 0,11-14 0,13 4 0,-9-19 0,8-5 0</inkml:trace>
  <inkml:trace contextRef="#ctx0" brushRef="#br3" timeOffset="681593">15213 2983 24575,'4'15'0,"2"1"0,5-4 0,5-3 0,9-21 0,29-26 0,-6-3 0,-18 13 0,-3 3 0,1 2 0,-14 19 0,-4 7 0,-9 15 0,9-11 0,-5 3 0,11-5 0,5-31 0,0 2 0,6-31 0,-5-1-250,-10 16 1,1-5 0,-1-1 249,-2 3 0,0-1 0,-1 1 0,6-21 0,-3 7 0,1-1 0,-34 115 0,6-1 0,1 9-433,4-13 0,1 2 0,1 1 433,-1 2 0,0 0 0,3-4 0,5 7 0,2-7 0,-1 14 174,15-58 1,-11-7 0,11-11 0</inkml:trace>
  <inkml:trace contextRef="#ctx0" brushRef="#br3" timeOffset="681759">15690 2756 8191,'-2'-10'0,"17"-3"4966,20-1-4966,7-3 0,-12 6 0,-13 3 0</inkml:trace>
  <inkml:trace contextRef="#ctx0" brushRef="#br3" timeOffset="682323">16299 2375 10781,'-6'-4'0,"1"19"5016,5-6-5016,0 25 0,0 9 0,0-8 0,0 3 0,-4 17 0,0 2 1200,3-13 0,-1-2-1200,-6 20 1378,8-27-1378,-5-20 1250,4-1 0,-4-12 0,5 7 0</inkml:trace>
  <inkml:trace contextRef="#ctx0" brushRef="#br3" timeOffset="682524">16346 2816 24575,'0'16'0,"0"-1"0,5-9 0,-4 4 0,9-9 0,-9 3 0,4-4 0</inkml:trace>
  <inkml:trace contextRef="#ctx0" brushRef="#br3" timeOffset="683024">16458 2802 24575,'40'-24'0,"4"-10"0,-16 21 0,4-1 0,-20 20 0,7 5 0,-1 4 0,8-8 0,14 2 0,-6-20 0,1 4 0,-14-15 0,-15 6 0,0 0 0,-20 10 0,6 7 0,-13 24 0,14 2 0,12 10 0,3-11 0,4-11 0,-8-10 0</inkml:trace>
  <inkml:trace contextRef="#ctx0" brushRef="#br3" timeOffset="683958">17446 2538 24575,'38'-8'0,"-7"0"0,3-1 0,6-2 0,1 1 0,-6 1 0,-1 1 0,15-1 0,-39 9 0,-5 0 0</inkml:trace>
  <inkml:trace contextRef="#ctx0" brushRef="#br3" timeOffset="684093">17650 2594 24575,'53'5'0,"-9"-15"0,-6 9 0,-3-1 0,-4-13 0,-6 15 0</inkml:trace>
  <inkml:trace contextRef="#ctx0" brushRef="#br3" timeOffset="685691">18760 1883 24575,'-23'34'0,"1"-2"0,-3 4 0,-7 18 0,-1 1 0,3-9 0,1-3 0,7-6 0,3-6 0,3-16 0,15-6 0,-4-3 0,14 0 0,3 5 0,25-9 0,29 4 0,-27-6 0,2 0 0,3 0 0,-2 0 0,11-5 0,-25-1 0,-24 0 0,-4 1 0</inkml:trace>
  <inkml:trace contextRef="#ctx0" brushRef="#br3" timeOffset="686058">18775 2016 24575,'0'21'0,"6"8"0,10 29 0,-6-20 0,11 16 0,-15-33 0,7 0 0,-2-9 0,-3 1 0,-4-11 0,-4 2 0</inkml:trace>
  <inkml:trace contextRef="#ctx0" brushRef="#br3" timeOffset="688306">19251 1876 8191,'-8'-16'0,"-2"5"5063,-6 6-5063,3 10 2818,-15 14-2818,7 3 1719,5 15-1719,-5-3 6784,19 22-6784,-6 3 0,6-24 0,4-1 0,15 24 0,-8-28 0,19-12 0,-21-18 0,2 0 0</inkml:trace>
  <inkml:trace contextRef="#ctx0" brushRef="#br3" timeOffset="688577">19311 2170 24575,'16'0'0,"-4"-5"0,3-1 0,-9-5 0,-1 1 0,-14-3 0,-10 7 0,-4 0 0,-2 11 0,5-4 0,13 13 0,-2-12 0,9 7 0</inkml:trace>
  <inkml:trace contextRef="#ctx0" brushRef="#br3" timeOffset="688907">19479 2043 8191,'-5'-6'0,"4"6"5063,-4 6-5063,5 9 2818,19 14-2818,-2 4 1719,11 7-1719,-10-18 6784,-10-3-6784,-8-13 0,-11 0 0,-6 3 0,0-8 0,-3 4 0,8-5 0,2 0 0,5 0 0</inkml:trace>
  <inkml:trace contextRef="#ctx0" brushRef="#br3" timeOffset="689176">19740 1807 24575,'6'24'0,"7"19"0,-2 6 0,0 4 0,-4-14 0,0 0 0,6 11 0,-2-5 0,-10-6 0,-5-23 0,1-7 0,-6-9 0</inkml:trace>
  <inkml:trace contextRef="#ctx0" brushRef="#br3" timeOffset="689342">19719 2156 8191,'0'-16'0,"25"-10"5063,31-2-5063,-14 8 0,3 0 0,7-2 0,0 1 0,-16 8 0,-3 1 0,16-11 0,-39 22 0,-5-4 0</inkml:trace>
  <inkml:trace contextRef="#ctx0" brushRef="#br3" timeOffset="689775">18254 2752 24575,'37'-7'0,"0"0"0,8-8 0,7 0 0,-6 9 0,5 3 0,4-1 0,1-1-1640,-1-2 1,1-2 0,2 0 0,2 0 0,1 0 1639,0 2 0,3 0 0,1 1 0,1 0 0,0 0 0,-1-1 0,-7 2 0,0-1 0,2 1 0,-1-1 0,-2 1 0,-2-1 0,-3 2 253,15-3 1,-3 1-1,-4 0 1,-3 1 0,7 0-1,-4 1 1,-15 1-1,-15 3 1</inkml:trace>
  <inkml:trace contextRef="#ctx0" brushRef="#br3" timeOffset="692559">18695 2934 24575,'-19'19'0,"11"-7"0,-16 15 0,-5 4 0,-5 22 0,6-16 0,1 1 0,-4 9 0,21-15 0,6-20 0,13 3 0,20-9 0,2 1 0,3 0 0,22-4 0,-14 2 0,-4 0 0,-10-5 0,-10-6 0,-15 4 0,-12-4 0</inkml:trace>
  <inkml:trace contextRef="#ctx0" brushRef="#br3" timeOffset="692891">18640 2956 24575,'12'20'0,"-6"5"0,15 30 0,-5-20 0,1 1 0,3 9 0,1 0 0,4-3 0,-1-2 0,3 13 0,-11-21 0,-2-26 0,-7 3 0,8-7 0,-9 2 0,-1-4 0</inkml:trace>
  <inkml:trace contextRef="#ctx0" brushRef="#br3" timeOffset="693691">19169 2998 9790,'0'4'0,"0"27"4863,0 21-4863,0 8 2609,0-13-2609,0-19 1538,0-11-1538,0-2 5545,5-9-5545,1-6 230,6-11-230,-1-1 0,6 2 0,-1 5 0,0 5 0,4 0 0,-7 9 0,16 0 0,0 1 0,8-4 0,8-52 0,-25 18 0,-6-12 0,-5-3 0,-12 8 0,-2 2 0,2-24 0,-10 7 0,3 35 0,-2 10 0,1 5 0,7 0 0</inkml:trace>
  <inkml:trace contextRef="#ctx0" brushRef="#br3" timeOffset="699559">19855 3400 8191,'21'27'0,"14"7"2476,1-1 1,4 2-2477,4 4 0,2 0 0,-11-9 0,1 0 0,-1-1 816,9 9 1,0-1-817,-1-4 0,0-2 0,-11-9 0,2-2 771,21 4 1,5 0-772,-20-9 0,2 0 0,2 1 0,15 3 0,4 1 0,-4-2 1698,-13-4 0,-2-1 0,1 0-1698,9 3 0,3 1 0,-3-1 0,-10-3 0,-1 1 0,2-1 0,14 2 0,2 1 0,1-1 0,-4-1 0,0-1 0,3-1 0,-5-5 0,3-3 0,1 1 0,-3 0 0,3 3 0,-2 0 0,1-2 0,-9-4 0,3-2 0,-2 0 0,-1 1 0,3 3 0,-3 0 0,2-1-1043,8-2 1,1-2-1,-1 1 1043,-8 0 0,-2 0 0,2 0 0,-1 0 0,2 1 0,1-1 0,-3-1-29,7-2 0,-3-2 0,3 1 29,-9 3 0,1 2 0,1-2 0,0-1 0,-1-3 0,0-2 0,0 1 0,-1 1 0,9 3 0,-2 3 0,-1-3 0,-6-6 0,0-1 0,-1 2 0,4 5 0,1 3 0,-1-3 0,-2-5 0,-1-3 0,3 3 0,10 4 0,3 4 0,1-2 0,-12-2 0,2 0 0,-1-1 0,-3 2-576,4 1 0,-2 2 0,0-1 576,3-4 0,0-1 0,-4 1 0,1 4 0,1-3-123,-4-3 1,3-4 0,-1 2 122,-2 3 0,0 0 0,2 0 0,-5-1 0,4-1 0,-1 0 0,-3 1 0,1 1 0,-3 1 0,1-2 0,6-5 0,0-4 0,-2 2 919,11 0 0,-1-3-919,-13-1 0,2-5 0,-1 1 0,-2 2 0,-1-1 0,0-1 0,-1 0 0,-2-1 0,-1 0 0,6-4 0,-1-2-1878,7-3 0,-3-1 1878,-21 11 0,-3 0 0,12-9 0,-1-3 733,-3-6 0,-1-3-733,2 2 0,0-1 0,-8 7 0,1-3 0,-2 4 507,4-3 1,0 2-508,2-8 0,-3-1 0,-9 12 0,-2-2 0,3-16 0,0 0 0,-7 17 0,-3 1 0,-5-10 0,-1 3 0,11-3 407,-16 3 1,0-3-408,7 6 0,1-1 0,-4-14 0,0-2 0,4 3 0,1 4 2864,0 9 0,-1 2-2864,2-21 441,-2 18-441,-1-18 0,3-6 0,-3 26 0,0 1 0,8-23 0,-3 29 924,-6-5-924,3 15 0,-9-8 0,4 0 0,1-10 0,0 6 0,1 0 0,-2 14 0,-25 25 0,10-5 0,-31 32 0,13-14 0,-14 13 0,10-20 0,5 6 0,12-19 0,2 12 0,3-12 0,-1 7 0,0-8 0,10-1 0,12-10 0,3-2 0,11-4 0,-12 0 0,23-18 0,-6 1 0,10-2 0,-16 16 0,-4 25 0,-8 7 0,7 6 0,-11-3 0,10-3 0,-5 3 0,8-3 0,2 3 0,-7-10 0,-5 0 0,-7-6 0</inkml:trace>
  <inkml:trace contextRef="#ctx0" brushRef="#br3" timeOffset="743641">17425 7514 24575,'0'23'0,"2"20"0,1-7 0,2 3 0,4 10 0,3 2 0,4 6 0,4 0 0,2 2 0,2-2 0,2-1 0,1 0 0,-1-2 0,1 0 0,-1-4 0,-1 0 0,-1-4 0,-1 0 0,-2-6 0,-1-1 0,-2-2 0,-1-1 0,-1-2 0,-1 1 0,0 0 0,0-2 0,11 29 0,-6-14 0,-6-15 0,-7-13 0,-3-11 0,-3-7 0,-6-12 0,-2-3 0,-10-10 0,-7-4 0,-11-6 0,-10-5 0,-3 0 0,3 6 0,8 8 0,12 9 0,10 7 0,6 4 0,6 2 0,5 3 0,5 3 0,4 4 0,3 6 0,9 8 0,16 9 0,-10-9 0,3 0 0,4 3 0,2 0 0,0 1 0,0-2 0,-5-2 0,-2-2 0,13 7 0,-15-11 0,-13-8 0,-7-10 0,-4-11 0,-3-17 0,-1-17 0,-1-15 0,-1 26 0,0 0 0,-1 1 0,-1 0 0,-3-28 0,0 15 0,3 16 0,1 16 0,2 12 0,0 5 0,0 1 0</inkml:trace>
  <inkml:trace contextRef="#ctx0" brushRef="#br3" timeOffset="766308">29227 9106 8191,'-13'24'0,"10"-6"0,-10-5 0,13-8 0</inkml:trace>
  <inkml:trace contextRef="#ctx0" brushRef="#br3" timeOffset="776305">29476 13297 8191,'-7'-16'0,"-4"5"5063,10-3-5063,-4 7 2818,0-8-2818,-2 0 1719,-6-1-1719,-7-8 6784,-7 3-6784,6 6 0,-3 1 0,14 13 0,-6-4 0,-17-1 0,-17-4 0,17 6 0,-2 0 0,-4-1 0,1 1 0,-21 4 0,-6 0 0,7 9 0,5-1 0,-1 16 0,27-10 0,10 6 0,3 1 0,6 14 0,-12 21 0,4-5 0,5-3 0,2-20 0,3 2 0,5-7 0,-5 11 0,6-11 0,4-2 0,-2-6 0,7-4 0,1 6 0,7 1 0,-6 1 0,15 1 0,-17-13 0,19 6 0,-10-2 0,12 2 0,4 4 0,3-5 0,-7 1 0,5-6 0,-3 5 0,9-11 0,-9 11 0,-3-10 0,5 4 0,-9-6 0,10 0 0,-6-13 0,-10 10 0,6-19 0,-10 14 0,7-14 0,1 4 0,10-9 0,-19 9 0,12-3 0,-24 10 0,16-7 0,-11 1 0,10-10 0,-11 4 0,5-3 0,-10 9 0,4-4 0,-5 9 0,0-8 0,0 8 0,-5 2 0,4-4 0,-9 7 0,4-3 0,-9-1 0,8 9 0,-2-4 0</inkml:trace>
  <inkml:trace contextRef="#ctx0" brushRef="#br4" timeOffset="799593">17564 6878 24575,'-26'0'0,"-38"0"0,30 0 0,-1 0 0,-9 2 0,0 2 0,9 0 0,4 0 0,-9 3 0,14 4 0,11-5 0,-1 10 0,4 0 0,-8 7 0,8-1 0,2-4 0,0 2 0,9 1 0,-4 19 0,5-2 0,9 10 0,-7-9 0,21 2 0,2 10 0,8-5 0,1 1 0,-3-7 0,-7-12 0,4-2 0,1-2 0,-5-11 0,0 0 0,-8-8 0,-1-5 0,2 0 0,8-6 0,-2 0 0,-2-2 0,-5-6 0,-4 12 0,12-25 0,-3 5 0,11-19 0,-10-8 0,6 4 0,-18-11 0,13 13 0,-21-12 0,7-11 0,-9 3 0,0 6 0,-5 19 0,-10 15 0,-3 6 0,-8 0 0,4 11 0,5 1 0,-3 5 0,13 0 0,-2 0 0</inkml:trace>
  <inkml:trace contextRef="#ctx0" brushRef="#br4" timeOffset="802771">15319 16201 8191,'0'-11'0,"0"10"5063,0 23-5063,9 6 2818,-7 37-2818,6-33 0,1 3 859,-8 15 1,0 2-860,7-10 0,1-2 0,-8-3 0,0-5 6784,7 5-6784,-2-39 0,1 4 0,5-13 0,11 6 0,-2 18 0,22 3 0,-16 0 0,6-3 0,-12-13 0,0-11 0,-10-34 0,-1-1 0,-10 6 0,0-1 0,0-25 0,-5 28 0,0 1 0,-3-9 0,-3 20 0,6 48 0,5 26 0,0-15 0,0 0 0</inkml:trace>
  <inkml:trace contextRef="#ctx0" brushRef="#br4" timeOffset="803070">15714 16642 24575,'5'20'0,"-4"-7"0,13 13 0,10-10 0,4 3 0,7-9 0,-10-20 0,-13-12 0,-14-13 0,-10 9 0,-15 11 0,9 10 0,-19 18 0,26-10 0,-11 10 0</inkml:trace>
  <inkml:trace contextRef="#ctx0" brushRef="#br4" timeOffset="804055">13610 14787 24575,'-15'34'0,"8"15"0,-1 6 0,2-1 0,1 5-3040,-2 0 1,0-1 3039,0 1 0,1-1 0,0-3 0,1-6 1794,-4-1-1794,7-5 979,-7-18-979,14-10 0,1-10 0,9-5 3306,9 0-3306,39 0 0,-28 0 0,2 0 0,7 0 0,-2 0 0,11 0 0,-26 0 0,-22 0 0</inkml:trace>
  <inkml:trace contextRef="#ctx0" brushRef="#br4" timeOffset="804421">13996 15387 24575,'6'-16'0,"-1"5"0,-5-9 0,-5 8 0,-6 2 0,-5 11 0,5 5 0,-11 14 0,19-3 0,-10 17 0,13-16 0,9 11 0,3-22 0,4 2 0,6-18 0,-9-3 0,0 1 0,-7 2 0</inkml:trace>
  <inkml:trace contextRef="#ctx0" brushRef="#br4" timeOffset="804787">14163 15000 24575,'-17'-7'0,"2"1"0,9 10 0,-4 2 0,9 34 0,-4 23 0,4-9 0,2 4 0,5 5 0,-1-2-822,-4-11 1,1-3 821,7-9 0,-1-5 0,-6-5 0,4-7 0,-6 0 0,-5-4 0,-5 2 0,-2-7 410,-8-1 1,12-7 0,-1-4 0</inkml:trace>
  <inkml:trace contextRef="#ctx0" brushRef="#br4" timeOffset="804937">14020 15479 8191,'6'-11'0,"13"-6"5063,-6 0-5063,8-1 2818,-1-4-2818,-7 5 0,-3 4 0,-4 4 0</inkml:trace>
  <inkml:trace contextRef="#ctx0" brushRef="#br4" timeOffset="805153">14237 15090 24575,'0'38'0,"0"2"0,0 26 0,-1-28 0,2 0 0,3 1 0,0 0 0,-2 25 0,12-21 0,-13-28 0,4-11 0</inkml:trace>
  <inkml:trace contextRef="#ctx0" brushRef="#br4" timeOffset="805336">14234 15418 24575,'0'-16'0,"15"0"0,-2-2 0,39-1 0,-17-2 0,3 9 0,-20-1 0</inkml:trace>
  <inkml:trace contextRef="#ctx0" brushRef="#br4" timeOffset="805804">13452 15918 24575,'43'-27'0,"5"9"0,11 0 0,-9 3 0,6 0 0,2 0 0,-1 1-620,-2 2 1,0 1 0,1 0 0,0-1 619,5-2 0,4-2 0,-4 1 0,-7 3 395,7 3 0,-11 2-395,7-9 408,-51 20-408,-3 7 0,-8-4 0,5 2 0</inkml:trace>
  <inkml:trace contextRef="#ctx0" brushRef="#br4" timeOffset="806853">16028 16302 24575,'11'0'0,"4"-6"0,6 4 0,7-13 0,-2 6 0,1-1 0,-7 4 0,-3 1 0,-2 4 0,-15 5 0,3-2 0,-9 7 0</inkml:trace>
  <inkml:trace contextRef="#ctx0" brushRef="#br4" timeOffset="807038">16079 16406 24575,'10'0'0,"18"-13"0,24 0 0,-14-2 0,1 0 0,-3 8 0,-2 0 0,29-14 0,-42 20 0,-7-5 0</inkml:trace>
  <inkml:trace contextRef="#ctx0" brushRef="#br4" timeOffset="808340">16982 16192 24575,'-6'-5'0,"2"-1"0,4-9 0,9-1 0,15 5 0,0 1 0,5 10 0,-14 0 0,-3 9 0,7 11 0,-9 20 0,2 18 0,-22-24 0,-6 0 0,-2 26 0,-25-16 0,16-15 0,5-16 0,1-3 0,9-5 0,2-15 0,5 3 0,19 2 0,8 14 0,30 17 0,1-3 0,-16-9 0,0-1 0,7-5 0,10 0 0,-35-12 0,6-12 0,-18 8 0,-1-6 0</inkml:trace>
  <inkml:trace contextRef="#ctx0" brushRef="#br4" timeOffset="812122">15847 17161 24575,'-12'36'0,"-9"9"0,-18-1 0,1-1 0,3-16 0,13-6 0,6-14 0,3 2 0,3-4 0,-6-4 0,4 4 0,-3-10 0,4-1 0,5-5 0,2 0 0,8 5 0,7 1 0,1 5 0,7 0 0,22 9 0,11 10 0,-18-6 0,0 1 0,16 13 0,-17-11 0,-17-1 0,-5-13 0,-3 12 0,1-13 0,-3 4 0,0-5 0,-1 0 0</inkml:trace>
  <inkml:trace contextRef="#ctx0" brushRef="#br4" timeOffset="812486">16438 17172 24575,'22'-6'0,"8"1"0,-7-1 0,2 5 0,-10-5 0,-9 10 0,-1-2 0,-5 2 0</inkml:trace>
  <inkml:trace contextRef="#ctx0" brushRef="#br4" timeOffset="812653">16444 17293 24575,'9'6'0,"7"-2"0,23-4 0,10-15 0,-3-1 0,-13-2 0,-21 5 0</inkml:trace>
  <inkml:trace contextRef="#ctx0" brushRef="#br4" timeOffset="813020">17066 17156 24575,'4'-6'0,"-2"1"0,2 5 0</inkml:trace>
  <inkml:trace contextRef="#ctx0" brushRef="#br4" timeOffset="813272">17288 16992 24575,'0'16'0,"0"0"0,0 5 0,0 7 0,6 4 0,1-1 0,6-1 0,-7-14 0,0-1 0,-6-9 0,0-1 0</inkml:trace>
  <inkml:trace contextRef="#ctx0" brushRef="#br4" timeOffset="821169">15737 18276 24575,'-4'-7'0,"2"-2"0,-7 8 0,3-4 0,-5 0 0,0 4 0,0-4 0,5 10 0,-3 1 0,2 14 0,1 14 0,2 3 0,4 20 0,9-23 0,2 4 0,10-25 0,-1-4 0,-4-9 0,4-6 0,-1-13 0,-1-1 0,2-18 0,-14 6 0,0-24 0,-6 23 0,0-2 0,0-8 0,0 0 0,-5-24 0,4 17 0,-4 44 0,5 30 0,10 16 0,-9-2 0,1-2 0,7 0 0,-9 5 0</inkml:trace>
  <inkml:trace contextRef="#ctx0" brushRef="#br4" timeOffset="821853">15988 18192 24575,'4'22'0,"-2"3"0,2-9 0,-4 9 0,6 2 0,-4-1 0,9-10 0,-1-30 0,2 4 0,15-15 0,-13 20 0,13 5 0,-1 0 0,5 6 0,2-4 0,-8 4 0,-14-20 0,-12-3 0,-14-23 0,1 16 0,0-4 0,9 22 0,5 1 0</inkml:trace>
  <inkml:trace contextRef="#ctx0" brushRef="#br4" timeOffset="822170">16579 18145 24575,'21'-4'0,"4"-3"0,14-7 0,-9 7 0,7-8 0,-20 14 0,-2-5 0,-9 6 0,-2 0 0</inkml:trace>
  <inkml:trace contextRef="#ctx0" brushRef="#br4" timeOffset="822337">16682 18190 24575,'11'0'0,"13"-6"0,3-2 0,10-4 0,-11 0 0,-11 6 0,-10 1 0</inkml:trace>
  <inkml:trace contextRef="#ctx0" brushRef="#br4" timeOffset="844770">1508 15118 24575,'-6'-5'0,"1"-5"0,5-2 0,-5 1 0,4 16 0,-4 23 0,-5 12 0,9 10 0,0 6 0,-9 1 0,-1 3-317,9-5 0,2 5 0,-1-2 317,-2-4 0,-1 0 0,0-3-895,4 16 1,0-3 894,0-9 0,0-4 0,0-15 0,0 2-136,0 21 0,0 4 136,0-5 0,0 2 0,0-4 0,0 4 0,0-4-684,0 3 1,0-2 683,0-2 0,0-4 0,0 13 783,9 1-783,-8-32 0,0 2 0,3 11 0,1 0 631,-6-10 0,2-1-631,3 2 0,0-1 282,-2 18-282,7-14 1566,-9 6-1566,0-6 0,0-5 0,0-4 486,0-5-486,0-10 0,4-5 0,11-7 0,36-4 0,-12 0 0,3 0 0,10 0 0,1 0-1053,6 0 1,1 0 1052,-6 0 0,1 0 0,-4 0 0,2 0 0,2 0 0,0 0 0,1 0 0,3 0 0,-6 0 0,4 0 0,-1 0 0,-3 0 0,3 0 0,-3 0 0,0 0-1062,1 0 0,-1 0 1,-4 0 1061,-1 0 0,-2 0 0,-1 4 0,2 0 0,1 0-191,-1-3 1,0 0 0,2 0 190,5 3 0,3 0 0,-1 0 0,2-4 0,0 0 0,-3 0-617,5 0 1,-3 0 616,1 0 0,-2 0 0,-19 0 0,-1 0-1705,10 0 1,-1 0 1704,-9 0 0,-2 0 0,3 0 0,-1 0 2092,19-7-2092,-17 6 472,0-11-472,-17 10 0,-10-4 0,-7 6 0</inkml:trace>
  <inkml:trace contextRef="#ctx0" brushRef="#br4" timeOffset="845136">4147 17355 24575,'0'-10'0,"0"-1"0,5 5 0,5 1 0,7 5 0,-1 0 0,4 0 0,-8 5 0,4 5 0,-10 14 0,-1-1 0,-5 1 0,-5-4 0,-1-3 0,-13 17 0,2-8 0,-7 4 0,6-8 0,3-9 0,7-3 0,3-5 0</inkml:trace>
  <inkml:trace contextRef="#ctx0" brushRef="#br4" timeOffset="846688">1260 15358 24575,'0'-15'0,"5"8"0,-4-20 0,4 18 0,7-31 0,18 6 0,1-12 0,-7 20 0,0 1 0,-1-8 0,2 4 0,-13 19 0,-1 5 0,4 10 0,1 2 0,6 4 0,-1 1 0,0-6 0,-4 4 0,-1 0 0,-10-3 0,-2 2 0</inkml:trace>
  <inkml:trace contextRef="#ctx0" brushRef="#br4" timeOffset="852271">1333 15690 24575,'26'0'0,"8"-6"0,-6-1 0,3 0 0,-15 2 0,-7 5 0</inkml:trace>
  <inkml:trace contextRef="#ctx0" brushRef="#br4" timeOffset="854652">663 15715 8191,'0'3'0,"0"13"5063,0 7-5063,0 7 2818,6-10-2818,-4 1 0,4-5 1719,-2-5-1719,-2-1 1696,7-9 0,-8 4 0,4-5 0</inkml:trace>
  <inkml:trace contextRef="#ctx0" brushRef="#br4" timeOffset="854969">854 15705 8191,'0'3'0,"5"4"5063,-4 10-5063,9-1 2818,-9-6-2818,9 6 1719,-9 0-1719,4 1 6784,-15-2-6784,3-9 0,-3-1 0,5-5 0</inkml:trace>
  <inkml:trace contextRef="#ctx0" brushRef="#br4" timeOffset="855170">927 15586 24575,'23'-62'0,"-7"29"0,-1 4 0,-7 7 0,6 2 0,-9 11 0</inkml:trace>
  <inkml:trace contextRef="#ctx0" brushRef="#br4" timeOffset="856003">1275 16503 24575,'26'0'0,"12"-8"0,17-3 0,-12 0 0,3-2 0,-30 12 0,-14-4 0,0 5 0,-12 0 0</inkml:trace>
  <inkml:trace contextRef="#ctx0" brushRef="#br4" timeOffset="856601">692 16557 8525,'0'-10'0,"-4"4"5095,2 18-5095,-3 18 2769,14 11-2769,-7 15 0,11-19 0,-11-2 418,2-15 0,-4-14 0,0-2 1</inkml:trace>
  <inkml:trace contextRef="#ctx0" brushRef="#br4" timeOffset="857302">849 16526 9495,'5'-11'0,"5"-4"5116,2 3-5116,8 2 2617,-8 5-2617,-1 31 1543,-6-1-1543,-11 15 5804,4-15-5804,-4-10 0,6-4 0,6 4 0,0-3 0,6 3 0,-6-4 0,-19 7 0,-1-5 0,-10 6 0,8-13 0,5 3 0,-5-8 0,9 4 0,-2-5 0</inkml:trace>
  <inkml:trace contextRef="#ctx0" brushRef="#br4" timeOffset="859053">2305 17322 24575,'0'15'0,"0"11"0,0-3 0,0 7 0,0-9 0,0-4 0,0-2 0,0-23 0,0 0 0,0-13 0,0 1 0,0 30 0,0-6 0,0 33 0,0-13 0,0 1 0,0-5 0,0-13 0,0 2 0</inkml:trace>
  <inkml:trace contextRef="#ctx0" brushRef="#br4" timeOffset="861435">2249 17912 24575,'0'21'0,"5"-5"0,-4-1 0,13-3 0,8 10 0,2-12 0,8 4 0,-7-26 0,-13 4 0,6-16 0,-17 12 0,-1-8 0,-6 8 0,-5-3 0,0 9 0,0 1 0,5 5 0,2 0 0</inkml:trace>
  <inkml:trace contextRef="#ctx0" brushRef="#br4" timeOffset="879385">2245 17785 24575,'0'11'0,"0"15"0,0 6 0,0 6 0,6-18 0,-5 10 0,5 10 0,-6 2 0,0-2 0,0-5 0,0-18 0,0 12 0,0-12 0,0 4 0,0-29 0,0-6 0,0-26 0,0 4 0,0-6 0,0 15 0,0 2 0,0 15 0,0-1 0,0-4 0,0 33 0,9 6 0,-7 22 0,6-11 0,-3-15 0,-4-14 0,4-2 0</inkml:trace>
  <inkml:trace contextRef="#ctx0" brushRef="#br4" timeOffset="881519">2956 17275 24575,'5'30'0,"0"1"0,-5 9 0,0 24 0,0-10 0,0 8 0,-5-27 0,4-46 0,-4-8 0,4-15 0,2-5 0,8-22 0,-7 1 0,7 32 0,-9 47 0,0 14 0,0 14 0,0-17 0,0 8 0,0-25 0,0 6 0</inkml:trace>
  <inkml:trace contextRef="#ctx0" brushRef="#br4" timeOffset="882568">2992 17897 24575,'-2'-4'0,"16"-6"0,4 3 0,16-2 0,-12 9 0,-1 5 0,-10 10 0,-6 15 0,-18 19 0,-3 10 0,-13-9 0,13-8 0,-1-22 0,16-5 0,-9 0 0,9-3 0,1-2 0,10-5 0,15-5 0,7 0 0,9-6 0,-13-1 0,-4 0 0,-18 2 0,-1 5 0</inkml:trace>
  <inkml:trace contextRef="#ctx0" brushRef="#br4" timeOffset="887068">2078 15654 8191,'4'6'0,"-2"-6"5063,2-6-5063,-4 5 2818,5 2-2818,1 5 1719,5-1-1719,0-10 6784,-5-5-6784,3-15 0,-8 3 0,-1 3 0,-6 9 0,-4 20 0,-1-3 0,5 12 0,1-3 0,5 0 0,5-5 0,1-7 0,4-8 0,-4-7 0,-1-1 0,-5-8 0,-9 13 0,2-3 0,-8 15 0,9 1 0,6 5 0,1-5 0,4-1 0</inkml:trace>
  <inkml:trace contextRef="#ctx0" brushRef="#br4" timeOffset="888002">2131 15483 24575,'-6'-11'0,"-4"5"0,9-4 0,-9 9 0,4-4 0,-5 5 0,-4 7 0,-6 3 0,3 3 0,3 7 0,10-4 0,5 5 0,0 4 0,0-7 0,0 2 0,26 16 0,-3-6 0,18 14 0,-12-20 0,-11-13 0,-2-7 0,11-4 0,-7-6 0,10-4 0,-19-8 0,-1 2 0,-8-8 0,2-3 0,-12-18 0,1 16 0,-9-8 0,1 24 0,1 2 0,-5 5 0,3 6 0,-1 9 0,2-2 0,9 3 0,1-5 0</inkml:trace>
  <inkml:trace contextRef="#ctx0" brushRef="#br4" timeOffset="890370">2898 16397 24575,'0'15'0,"0"-4"0,0 4 0,0-18 0,-5 11 0,4-12 0,-4 6 0,5 6 0,0-7 0,-5 5 0,4-1 0,-4-5 0</inkml:trace>
  <inkml:trace contextRef="#ctx0" brushRef="#br4" timeOffset="891018">2812 16323 8191,'-21'0'0,"5"0"5063,5 10-5063,2 2 2818,8 9-2818,-4-5 1719,5 4-1719,0 5 6784,6 7-6784,5 0 0,8-2 0,-2-18 0,9-3 0,1-9 0,5-11 0,-5-1 0,-8-7 0,-13-1 0,-1 4 0,-17-14 0,-2 3 0,-11 0 0,7 7 0,2 14 0,1-5 0,-18 10 0,17-5 0,-10 6 0</inkml:trace>
  <inkml:trace contextRef="#ctx0" brushRef="#br4" timeOffset="892919">2148 15590 24575,'-5'-6'0,"4"-3"0,-4 12 0,10-2 0,1 10 0,0 0 0,-1 0 0,0-5 0,-4 8 0,4-7 0,-1 12 0,2-2 0,5-1 0,4 22 0,-3-17 0,3 19 0,-4-20 0,0-4 0,-5-1 0,3-9 0,1 14 0,10-3 0,2 7 0,-3-5 0,1-5 0,-4-2 0,13 8 0,-5-1 0,-4 5 0,0-7 0,-5 7 0,11-2 0,-6-2 0,-6-1 0,-4-13 0,-9 4 0,8-4 0,-7 4 0,12 5 0,-7 2 0,8-6 0,-9 7 0,3-16 0,-3 17 0,0-8 0,4 5 0,-4-1 0,4 1 0,1-4 0,0 3 0,0 0 0,-1-8 0,-4 7 0,4-13 0,-4 9 0,0-4 0,3 0 0,-3 3 0,9-3 0,5 13 0,2-5 0,2 7 0,-4-8 0,1 1 0,-5-6 0,-1 2 0,-4-4 0,-1 5 0,1 0 0,-14-5 0,6-1 0,-13-5 0</inkml:trace>
  <inkml:trace contextRef="#ctx0" brushRef="#br4" timeOffset="897251">336 15906 24575,'-6'-1'0,"-8"3"0,7 14 0,-8 2 0,9 4 0,-4-1 0,9 0 0,-10 9 0,9 10 0,-1-4 0,0 3 0,3-3 0,0 0 0,0 2 0,0-1 0,0 19 0,-10-10 0,8 11 0,-8 2 0,10-4 0,0-21 0,0-14 0,0-5 0,0-3 0,0 3 0,0-14 0,0-2 0</inkml:trace>
  <inkml:trace contextRef="#ctx0" brushRef="#br4" timeOffset="897700">158 16566 24575,'3'26'0,"2"15"0,21 13 0,-14 2 0,16-19 0,-20-7 0,10-15 0,-6-15 0,1-11 0,7-19 0,-6 12 0,4-7 0,-8 19 0,-4 2 0,-1 4 0</inkml:trace>
  <inkml:trace contextRef="#ctx0" brushRef="#br4" timeOffset="902334">2371 17132 24575,'44'0'0,"-4"1"0,4-2 0,3-4 0,3-1 0,15 5 0,1-1-775,-16-3 1,-3-1 774,-9 6 0,-5 0 503,-5 0-503,-12 0 256,0 0-256,-11-4 0,0 2 0,-5-2 0</inkml:trace>
  <inkml:trace contextRef="#ctx0" brushRef="#br4" timeOffset="902733">2809 17018 24575,'11'-6'0,"0"2"0,18 4 0,-9 0 0,18 17 0,-21-13 0,-3 23 0,-10-20 0,-4 8 0,0 1 0,0 0 0,-4 6 0,-3-10 0,1 7 0,-3-12 0,3 8 0,0-9 0,1-2 0</inkml:trace>
  <inkml:trace contextRef="#ctx0" brushRef="#br4" timeOffset="907418">3618 15113 8191,'-16'-8'0,"1"2"5063,4 6-5063,0 5 2818,-4 2-2818,8 4 1719,-15 9-1719,10 14 6784,-3 11-6784,7 6 0,8-15 0,0-12 0,5-14 0,7 6 0,9-9 0,3 2 0,-8-9 0,-7 0 0</inkml:trace>
  <inkml:trace contextRef="#ctx0" brushRef="#br4" timeOffset="907783">3729 15191 24575,'-18'22'0,"6"3"0,7-4 0,14-2 0,2 3 0,5-15 0,0-1 0,-6-10 0,5-13 0,-8-18 0,2 4 0,-18-3 0,-2 17 0,-1 9 0,3 2 0</inkml:trace>
  <inkml:trace contextRef="#ctx0" brushRef="#br4" timeOffset="908101">3923 15075 24575,'-11'-6'0,"0"10"0,5 12 0,2 23 0,12 7 0,7 0 0,1-3 0,-2-22 0,-9-1 0,-10-10 0,-10 2 0,-7-5 0,-5-1 0,11-11 0,7 4 0,9-4 0</inkml:trace>
  <inkml:trace contextRef="#ctx0" brushRef="#br4" timeOffset="908351">4057 14903 24575,'0'21'0,"8"25"0,-2-14 0,0 3 0,4 5 0,1 0 0,-1-5 0,-1-2 0,2 8 0,-5-22 0,-6-12 0,0 2 0</inkml:trace>
  <inkml:trace contextRef="#ctx0" brushRef="#br4" timeOffset="908534">4049 15149 24575,'11'-11'0,"4"-1"0,12-3 0,-3 1 0,3 4 0,-16 5 0,-7 5 0</inkml:trace>
  <inkml:trace contextRef="#ctx0" brushRef="#br4" timeOffset="909100">4512 14851 24575,'0'63'0,"0"2"0,3-30 0,0-1 0,-1 16 0,4-17 0,-6-18 0,5 0 0,-4-3 0,4 3 0,-10-9 0,-10 5 0,6-10 0,-4 5 0</inkml:trace>
  <inkml:trace contextRef="#ctx0" brushRef="#br4" timeOffset="909319">4373 15185 8191,'-6'4'0,"7"7"5063,10 2-5063,2-2 2818,2-5-2818,-4-6 1719,-1 0-1719,1 0 6784,0 0-6784,0-5 0,1-6 0,-6-5 0,0-4 0,-1 8 0,-4-6 0,4 16 0,-5-8 0</inkml:trace>
  <inkml:trace contextRef="#ctx0" brushRef="#br4" timeOffset="910749">4359 15179 8191,'11'0'0,"0"0"5063,11 8-5063,0 7 2818,11 9-2818,-4 5 1719,-4-7-1719,3 5 6784,-7-12-6784,-1 0 0,-10-4 0,0-10 0,-4 4 0,19-25 0,-2 2 0,6-14 0,0-10 0,-11 1 0,12-10 0,-14 11 0,-2 21 0,-9 9 0</inkml:trace>
  <inkml:trace contextRef="#ctx0" brushRef="#br4" timeOffset="911300">5232 14957 8191,'-5'-16'0,"-5"1"5063,-2 9-5063,-3 1 2818,0 14-2818,3 3 1719,1 18-1719,13-7 6784,19 21-6784,9-7 0,5 7 0,-8-14 0,-29-9 0,-15-9 0,-16-4 0,2-2 0,10-6 0,5 0 0,5-9 0,5 2 0,1-4 0,5 7 0</inkml:trace>
  <inkml:trace contextRef="#ctx0" brushRef="#br4" timeOffset="911568">5285 14871 8191,'6'24'0,"5"18"5063,6 20-5063,-6-21 0,-1-2 2818,0 13-2818,-1 2 1719,-9-19-1719,0-15 0,0-15 0,0 0 0</inkml:trace>
  <inkml:trace contextRef="#ctx0" brushRef="#br4" timeOffset="912268">5411 15197 8192,'6'5'0,"3"-4"5063,-3 4-5063,10-5 2818,-4 0-2818,-2-5 1719,-5-5-1719,-5-16 6783,-10 8-6783,3-7 0,-4 10 0,22-1 0,-3 5 0,14-3 0,-12 12 0,6-2 0,-4 4 0,11 17 0,-2 0 0,-5 21 0,-3 4 0,-5 15 0,-6-10 0,11-5 0,-11-22 0,-2-28 0,-10-17 0,3-37 0,-2 0 0,9 26 0,0 2 0,0-1 0,10 7 0,1 22 0,6 2 0,3 13 0,-8 3 0,-1 10 0,-7-6 0,-8-5 0,-7 3 0,-2-3 0,-2 5 0,-2-5 0,10-7 0,-2-4 0</inkml:trace>
  <inkml:trace contextRef="#ctx0" brushRef="#br4" timeOffset="912602">5755 15124 24575,'23'-8'0,"-9"1"0,13-12 0,-11 1 0,-4-4 0,-12 9 0,-23 32 0,-6 18 0,6 8 0,8-9 0,15-21 0,0-4 0,9 1 0,3-1 0,13-4 0,5-2 0,5-14 0,-14 7 0,-4-6 0</inkml:trace>
  <inkml:trace contextRef="#ctx0" brushRef="#br4" timeOffset="913633">6201 14781 8191,'-6'9'0,"1"19"5063,5 13-5063,0 16 0,0-1 2818,0 9-2818,0-6 1719,0-9-1719,4-16 1696,-2-19 0,2-9 0,-4-1 0</inkml:trace>
  <inkml:trace contextRef="#ctx0" brushRef="#br4" timeOffset="914002">6006 14823 24575,'5'-11'0,"1"5"0,0-16 0,8 12 0,-1-23 0,8 14 0,-3 3 0,-2 1 0,-10 19 0,8-3 0,11 14 0,-1-8 0,14 15 0,-16-19 0,5 22 0,-10-17 0,-3 6 0,-9-9 0</inkml:trace>
  <inkml:trace contextRef="#ctx0" brushRef="#br4" timeOffset="916482">2781 16060 8191,'-1'-4'0,"2"2"5063,11-12-5063,11 12 2818,8-27-2818,7 16 0,13-16 0,-23 19 0,-1 4 0,-22 6 0</inkml:trace>
  <inkml:trace contextRef="#ctx0" brushRef="#br4" timeOffset="916818">3061 15930 24575,'6'4'0,"4"14"0,-4 5 0,13 15 0,-2-13 0,15 6 0,-13-21 0,8-15 0,-14-17 0,-3-34 0,4 3 0,-12 8 0,7 13 0,-9 26 0,0 1 0</inkml:trace>
  <inkml:trace contextRef="#ctx0" brushRef="#br4" timeOffset="917134">3393 15932 24575,'26'-19'0,"0"0"0,-9-4 0,-21 10 0,-26 29 0,-1-1 0,4 22 0,15-16 0,10 4 0,1-3 0,13 3 0,14-13 0,6-3 0,0-9 0,-8 0 0,-14 0 0,-5 0 0</inkml:trace>
  <inkml:trace contextRef="#ctx0" brushRef="#br4" timeOffset="941602">17127 18109 8191,'17'-12'0,"2"2"5063,31-16-5063,-22 12 704,0 0 1,-22 9-1,-1 5 1</inkml:trace>
  <inkml:trace contextRef="#ctx0" brushRef="#br4" timeOffset="942766">17461 17961 8191,'6'4'0,"4"-2"5063,-4-7-5063,4 3 2818,-8-7-2818,1 14 0,-8 1 0</inkml:trace>
  <inkml:trace contextRef="#ctx0" brushRef="#br4" timeOffset="943133">17609 17825 8191,'-5'-6'0,"4"11"5063,-4 11-5063,17 10 2818,12 15-2818,-2-13 1719,4 8-1719,-20-20 6784,-1-1-6784,-10-4 0,-1-5 0,-9-1 0,8-5 0,-3 0 0</inkml:trace>
  <inkml:trace contextRef="#ctx0" brushRef="#br4" timeOffset="943333">17702 17839 24575,'26'-32'0,"-2"2"0,2 0 0,9-6 0,-11 10 0,-2 1 0,-3 6 0,-11 11 0,4-5 0</inkml:trace>
  <inkml:trace contextRef="#ctx0" brushRef="#br4" timeOffset="947767">18459 16047 8191,'0'20'0,"13"11"5063,5 23-5063,-2-3 2818,5-17-2818,-14-6 1719,0-11-1719,2-7 6784,3-30-6784,8-8 0,-3-7 0,11 7 0,-15 22 0,11 7 0,-12 1 0,8 4 0,-8-11 0,-2-10 0,-5-28 0,-20-21 0,2 9 0,-4 10 0,7 34 0</inkml:trace>
  <inkml:trace contextRef="#ctx0" brushRef="#br4" timeOffset="948283">18808 16087 24575,'6'28'0,"4"-5"0,-3 10 0,-1-6 0,5-5 0,-10-2 0,4-39 0,-5 4 0,5-19 0,1 19 0,14 11 0,-6 13 0,6-2 0,-8 8 0,-1 0 0,-5-3 0,-1-1 0,-5-6 0</inkml:trace>
  <inkml:trace contextRef="#ctx0" brushRef="#br4" timeOffset="948633">19023 16165 24575,'12'-15'0,"-6"-9"0,0 1 0,-10 13 0,-2 8 0,0 21 0,1-3 0,5 14 0,9-5 0,2 2 0,10-15 0,-10-6 0,-2-6 0</inkml:trace>
  <inkml:trace contextRef="#ctx0" brushRef="#br4" timeOffset="948883">19181 16072 24575,'26'38'0,"8"4"0,-2 11 0,2-12 0,-11-24 0,-1-35 0,-11 12 0,-3-20 0</inkml:trace>
  <inkml:trace contextRef="#ctx0" brushRef="#br4" timeOffset="949016">19371 16136 24575,'-22'-6'0,"2"6"0,8 19 0,6 9 0,-7 13 0,6-9 0,-1-3 0,-3-12 0,10-7 0,-4-5 0</inkml:trace>
  <inkml:trace contextRef="#ctx0" brushRef="#br4" timeOffset="949466">19438 15913 24575,'0'11'0,"0"0"0,0 21 0,8 13 0,-3-12 0,1 2 0,9 30 0,-5-21 0,9-16 0,-6-22 0,13-2 0,-8-13 0,-7-2 0,-5-1 0,-6 3 0</inkml:trace>
  <inkml:trace contextRef="#ctx0" brushRef="#br4" timeOffset="949616">19473 16080 24575,'16'-16'0,"-3"-8"0,16 1 0,-13-1 0,-6 13 0,-5 6 0</inkml:trace>
  <inkml:trace contextRef="#ctx0" brushRef="#br4" timeOffset="949948">19790 15685 24575,'34'-13'0,"-7"-3"0,3 0 0,-12-2 0,-7 17 0,4-8 0,-8 7 0,2-2 0</inkml:trace>
  <inkml:trace contextRef="#ctx0" brushRef="#br4" timeOffset="950103">19851 15782 24575,'37'-15'0,"12"-1"0,0-15 0,-14 15 0,-13 3 0</inkml:trace>
  <inkml:trace contextRef="#ctx0" brushRef="#br4" timeOffset="951736">20244 15420 24575,'0'24'0,"0"-5"0,8 18 0,-6-6 0,17 32 0,-11-18 0,4 11 0,-6-30 0,4-45 0,1 10 0,6-22 0,13 47 0,-5 8 0,2 2 0,-5-2 0,-7-23 0,-2-6 0,-2-23 0,-5-30 0,-16-3-249,4 24 1,-1 1 248,-5-12 0,-7 7 0,12 22 0,-4 8 0,6 11 0</inkml:trace>
  <inkml:trace contextRef="#ctx0" brushRef="#br4" timeOffset="952067">20712 15727 24575,'5'25'0,"1"2"0,9-10 0,1-2 0,5-26 0,-10-6 0,-2-7 0,-29-16 0,6 20 0,-14-5 0,13 20 0,4 10 0,5-4 0,1 4 0</inkml:trace>
  <inkml:trace contextRef="#ctx0" brushRef="#br4" timeOffset="952515">20748 15506 24575,'11'0'0,"8"-12"0,-2 8 0,28-30 0,-11 23 0,10-17 0,-18 21 0,-16 2 0,-5 5 0</inkml:trace>
  <inkml:trace contextRef="#ctx0" brushRef="#br4" timeOffset="952935">21193 15275 24575,'0'30'0,"0"10"0,-10 10 0,-3 7 0,-8-9 0,-2-5 0,7-18 0,-5-10 0,9-10 0,2-14 0,5-7 0,14-2 0,2-2 0,19 14 0,-7 8 0,19 12 0,-6 8 0,10-6 0,-15-3 0,-7-13 0,-18 0 0,-1 0 0</inkml:trace>
  <inkml:trace contextRef="#ctx0" brushRef="#br4" timeOffset="953232">21432 15102 8191,'-12'-11'0,"-5"1"5063,-3 32-5063,8 26 0,5-5 0,1 3 0,5-5 0,2 0 0,3 0 0,1-2 0,5 7 2818,7-15-2818,6 1 1719,8-1-1719,5-14 0,-9 2 0,-9-19 0</inkml:trace>
  <inkml:trace contextRef="#ctx0" brushRef="#br4" timeOffset="953699">21684 15439 24575,'0'-17'0,"-4"-3"0,-9 3 0,-3-1 0,-7 8 0,-3 23 0,13 1 0,-10 42 0,21-4 0,-7 0 0,18-16 0,-2-21 0,8-14 0,1 4 0,3-24 0,2-27 0,4-16-398,-18 19 1,-2-4 397,-1 1 0,0-3 0,-2 3-573,-1-3 1,-2 0 572,-1-11 0,-2 6 0,3 14 0,-11 38 0,10 17 0,-4 23 0,5 6 0,2 1 0,-1-4 0,0 24 0</inkml:trace>
  <inkml:trace contextRef="#ctx0" brushRef="#br4" timeOffset="954081">21813 15299 24575,'0'32'0,"0"2"0,0-12 0,20-26 0,-10 3 0,15-20 0,-5 16 0,-7 10 0,7-4 0,-9 9 0,4-9 0,2 4 0,-1-15 0,-5-2 0,-7-18 0,-24-4 0,15 10 0,-15 5 0</inkml:trace>
  <inkml:trace contextRef="#ctx0" brushRef="#br4" timeOffset="954317">21942 15017 24575,'23'13'0,"-1"2"0,12 14 0,-3 7 0,-6 5 0,0 9 0,-6 12 0,-3 4-979,-3-18 0,0 1 1,-3-1 978,0 13 0,-8-3-159,-11-10 0,-6-5 159,-5 3 0,-8-4 0,13-22 0</inkml:trace>
  <inkml:trace contextRef="#ctx0" brushRef="#br4" timeOffset="955231">19763 16990 24575,'59'-28'0,"-10"7"0,-19 7 0,-10 9 0,-14 5 0,-1 0 0</inkml:trace>
  <inkml:trace contextRef="#ctx0" brushRef="#br4" timeOffset="955399">19850 17053 24575,'17'6'0,"-2"-7"0,0-6 0,18-14 0,-3 0 0,-1 4 0,-15 6 0</inkml:trace>
  <inkml:trace contextRef="#ctx0" brushRef="#br4" timeOffset="956732">20303 16915 24575,'4'-10'0,"7"-3"0,5 7 0,1 9 0,2 5 0,-12 8 0,3 0 0,-10 25 0,-9 3 0,-11 14 0,-2-18 0,-7-14 0,12-15 0,16-5 0,12 0 0,20 8 0,5 7 0,-4 0 0,-7-7 0,-9-3 0,-1-10 0,-8 4 0,2-5 0</inkml:trace>
  <inkml:trace contextRef="#ctx0" brushRef="#br4" timeOffset="957434">20650 17002 24575,'45'-7'0,"-5"0"0,-9-6 0,-9 6 0,-12 2 0,-5 5 0</inkml:trace>
  <inkml:trace contextRef="#ctx0" brushRef="#br4" timeOffset="958166">21099 16680 24575,'-8'21'0,"2"16"0,6 29 0,0-2 0,0 2 0,0-29 0,9-15 0,2-10 0,18 8 0,-6-18 0,-4 8 0,-9-10 0</inkml:trace>
  <inkml:trace contextRef="#ctx0" brushRef="#br4" timeOffset="958417">21218 16929 8191,'0'-6'0,"0"1"0</inkml:trace>
  <inkml:trace contextRef="#ctx0" brushRef="#br4" timeOffset="958683">21305 16763 24575,'6'9'0,"5"16"0,-4-1 0,7 20 0,-6-17 0,2 5 0,-8-11 0,2-11 0,-4-5 0</inkml:trace>
  <inkml:trace contextRef="#ctx0" brushRef="#br4" timeOffset="958981">21411 16572 24575,'40'-22'0,"8"14"0,6 24 0,-6 15-961,0 15 961,-20 4 157,-13-17 1,-4 2-158,1 18 0,-3-2 160,-9-26-160,-9-13 0,-8 5 0,-14-2 0,13-3 0,0-6 0</inkml:trace>
  <inkml:trace contextRef="#ctx0" brushRef="#br4" timeOffset="959883">21214 16972 24575,'-6'0'0,"1"0"0</inkml:trace>
  <inkml:trace contextRef="#ctx0" brushRef="#br4" timeOffset="960866">21946 16441 8191,'-11'0'0,"5"5"5063,2 18-5063,4-4 2818,0 14-2818,0-5 1719,0 36-1719,0-9 3392,2-19 0,2-2-3392,6 7 0,16-25 0,-7 4 0,4-18 0,-6 8 0,-5-10 0,-1 0 0,-6 0 0</inkml:trace>
  <inkml:trace contextRef="#ctx0" brushRef="#br4" timeOffset="961766">22054 16641 24575,'21'-10'0,"0"4"0,0-4 0,0 9 0,-4-4 0,-7 5 0,-5 0 0</inkml:trace>
  <inkml:trace contextRef="#ctx0" brushRef="#br4" timeOffset="962015">22315 16587 24575,'0'0'0</inkml:trace>
  <inkml:trace contextRef="#ctx0" brushRef="#br4" timeOffset="962316">22442 16530 24575,'-4'-6'0,"2"10"0,-2 3 0,4 8 0,6 10 0,8 6 0,4 3 0,-3-4 0,-10-13 0,-16-7 0,-6-4 0,5-1 0,2-5 0</inkml:trace>
  <inkml:trace contextRef="#ctx0" brushRef="#br4" timeOffset="962449">22494 16540 24575,'18'-28'0,"-6"9"0,-7 14 0</inkml:trace>
  <inkml:trace contextRef="#ctx0" brushRef="#br4" timeOffset="962733">22701 16246 24575,'17'11'0,"17"32"0,-9-4-892,-2-3 0,-2 4 892,-11-8 0,-1 1 288,6 16 0,-3 1-288,-9-9 0,-3-1 147,4 6 1,-6 0-148,-21-2 0,-9-5 0,5-10 0,-1-4 0,-4 0 0,2-3 0,-4-5 0</inkml:trace>
  <inkml:trace contextRef="#ctx0" brushRef="#br4" timeOffset="963632">19796 18016 24575,'24'-12'0,"-5"6"0,14-13 0,-12 16 0,-6-10 0,-6 13 0</inkml:trace>
  <inkml:trace contextRef="#ctx0" brushRef="#br4" timeOffset="963781">19864 18048 24575,'16'0'0,"-1"0"0,-4 0 0,5-5 0,-9 4 0,2-4 0</inkml:trace>
  <inkml:trace contextRef="#ctx0" brushRef="#br4" timeOffset="964982">20254 18020 24575,'12'-12'0,"-4"-2"0,13 13 0,-12-4 0,14 1 0,-12 2 0,0-3 0,0 5 0,-5 5 0,8-4 0,-12 21 0,7-13 0,-9 19 0,0-4 0,-9 6 0,-1 8 0,-9 0 0,-3-3 0,-14 1 0,14-19 0,-9-2 0,25-19 0,10-4 0,13 2 0,13 0 0,19 18 0,-4 7 0,-1-3 0,-13 5 0,-10-19 0,0 4 0,-9-6 0,-3 0 0</inkml:trace>
  <inkml:trace contextRef="#ctx0" brushRef="#br4" timeOffset="966432">20712 17938 24575,'8'37'0,"1"-3"0,1 15 0,0-21 0,-8-4 0,9-9 0,-10-3 0,10 3 0,-10-4 0,4-1 0,-14-4 0,6-1 0,-6-5 0</inkml:trace>
  <inkml:trace contextRef="#ctx0" brushRef="#br4" timeOffset="966832">20633 18131 24575,'9'-12'0,"-2"5"0,14-8 0,8 0 0,-3-3 0,3 3 0,-14 4 0,0 10 0,-3-8 0,-2 7 0,-5-3 0</inkml:trace>
  <inkml:trace contextRef="#ctx0" brushRef="#br4" timeOffset="969382">21028 17998 24575,'6'-9'0,"-1"16"0,-5-9 0,5 12 0,-4-5 0,4-5 0</inkml:trace>
  <inkml:trace contextRef="#ctx0" brushRef="#br4" timeOffset="969766">21187 17928 9634,'0'20'0,"0"-3"5112,0 9-5112,0-10 2594,9-1-2594,25-9 1524,-8-7-1524,22-16 5711,-29-11-5711,-2-1 0,-11-6 0,-33 14 0,11 0 0,-17 11 0,17 5 0,5 5 0,1 5 0,4 1 0,1 0 0,5-1 0</inkml:trace>
  <inkml:trace contextRef="#ctx0" brushRef="#br4" timeOffset="970014">21492 17787 24575,'12'19'0,"1"-2"0,11 4 0,-3-3 0,5 4 0,-14-7 0,2 10 0,-34-3 0,10-9 0,-11 2 0,16-15 0</inkml:trace>
  <inkml:trace contextRef="#ctx0" brushRef="#br4" timeOffset="970198">21579 17770 24575,'26'-45'0,"11"-4"0,6 8 0,-4 7 0,-14 20 0,-14 3 0,-7 10 0,-4-4 0</inkml:trace>
  <inkml:trace contextRef="#ctx0" brushRef="#br4" timeOffset="971332">20749 18744 24575,'31'-11'0,"15"-9"0,-3-2 0,-3-1 0,-17 9 0,-19 9 0</inkml:trace>
  <inkml:trace contextRef="#ctx0" brushRef="#br4" timeOffset="971499">20896 18754 24575,'21'0'0,"-5"0"0,12-13 0,-9 5 0,1-6 0,-11 9 0</inkml:trace>
  <inkml:trace contextRef="#ctx0" brushRef="#br4" timeOffset="972400">21331 18596 24575,'5'-11'0,"5"-1"0,7 1 0,3 3 0,-3 4 0,-2 4 0,1 0 0,-3 26 0,-2 38 0,-14-16 0,-3 2 0,1-5 0,-2-1 0,-6-3 0,-2-6 0,-1-10 0,-6-4 0,10-15 0,-4-9 0,10-4 0,0-8 0,10 0 0,7 1 0,0 4 0,9 4 0,-4 12 0,14 1 0,9 7 0,-4-6 0,2-2 0,-25-6 0,-3 0 0</inkml:trace>
  <inkml:trace contextRef="#ctx0" brushRef="#br4" timeOffset="972732">21631 18733 24575,'0'0'0</inkml:trace>
  <inkml:trace contextRef="#ctx0" brushRef="#br4" timeOffset="973148">21763 18575 24575,'0'16'0,"12"26"0,2-10 0,10 12 0,-1-29 0,-6-10 0,-2-5 0,-4 0 0,0-14 0,-5-8 0,-14-26 0,-6 8 0,-7 7 0,4 14 0,2 18 0,3 0 0,2 3 0,5 2 0</inkml:trace>
  <inkml:trace contextRef="#ctx0" brushRef="#br4" timeOffset="973530">22001 18503 24575,'12'9'0,"19"7"0,-15 10 0,14 9 0,-12-7 0,-11-2 0,-2-11 0,-10 0 0,-6-8 0,-5 8 0,-4-13 0,8 4 0,3-6 0</inkml:trace>
  <inkml:trace contextRef="#ctx0" brushRef="#br4" timeOffset="973716">22092 18451 24575,'18'-30'0,"5"1"0,26-1 0,-20 13 0,0 1 0,15-3 0,-2-7 0,-31 24 0,-5-7 0</inkml:trace>
  <inkml:trace contextRef="#ctx0" brushRef="#br4" timeOffset="975198">18539 16794 8191,'-16'0'0,"1"-5"5063,13-1-5063,43-30 0,-4 14 0,9-2 0,3 0 0,-3 1 0,2-1 0,2-1 0,1 1 269,-2 2 0,2-1 0,0 1 0,0 1 0,-1 1-269,4 0 0,0 1 0,-2 2 0,-4 1 0,-1 1 0,-4 1 0,-4 3 0,23-6 1909,-48 16-1909,-19 5 6148,-1 8-6148,-28 25 0,6-14 0,0 0 0,-8 10 0,-3-3 0</inkml:trace>
  <inkml:trace contextRef="#ctx0" brushRef="#br4" timeOffset="975516">18823 16923 8191,'-11'0'0,"10"0"5063,37-34-5063,-2 14 0,4 0 0,8-10 0,3-1 310,-9 12 1,3 1 0,-2 1-311,10-4 0,2 1 0,-2 4 0,4 0 0,-3 1 600,2-1 0,-3 2-600,6-4 0,-11 10 5592,-31 22-5592,-24-3 0,-14 10 0,14-14 0</inkml:trace>
  <inkml:trace contextRef="#ctx0" brushRef="#br4" timeOffset="980001">17283 12139 24575,'54'-8'0,"-10"2"0,5-1 0,4-2 0,4-1 0,-1-1-1866,-6 0 1,-1-1 0,0 1 1865,8 4 0,1 1 0,-6-3 0,-4-9 0,-3 1 835,-2 11 1,-3 2-836,17-14 0,-21 7 226,-22 10 0,-10-4 0,-9 5 0</inkml:trace>
  <inkml:trace contextRef="#ctx0" brushRef="#br4" timeOffset="980400">18067 11854 24575,'19'-6'0,"4"1"0,26 5 0,10 8 0,-12 7 0,3 10 0,-34-5 0,-3-1 0,-30 0 0,-6 1 0,-17 9 0,8-8 0,1 2 0,14-6 0,0 4 0,11-9 0,1-3 0</inkml:trace>
  <inkml:trace contextRef="#ctx0" brushRef="#br5" timeOffset="1.04883E6">30174 7403 24575,'21'0'0,"-1"0"0,16 0 0,12 0 0,-9 0 0,4 0-1403,10 0 1,4 0 1402,6 1 0,3-2-1237,-16-3 0,2-1 0,-1 1 1237,-2 3 0,0 1 0,1-3 0,9-4 0,1-3 0,-1 3-510,-6 5 1,-2 2-1,-2-1 510,11-5 0,-6 0 0,-13 6 0,-9 0 0,-17 0 1453,-9-5-1453,-10 4 1087,-16 5 0,7-2 1,-4 6-1</inkml:trace>
  <inkml:trace contextRef="#ctx0" brushRef="#br5" timeOffset="1.04923E6">30384 7716 24575,'31'7'0,"9"-6"0,11-1 0,-6-2 0,6-1 0,3-1 0,-2 0-1308,10-3 0,0-2 0,3 0 1308,-14 2 0,4 0 0,1-1 0,-2 1 0,-4 0 0,9-1 0,-5 0 0,0 1-146,0 0 0,1 1 0,-7 1 146,2 1 0,-15 7 994,-27 5-994,-18 2 0,-12 7 0,13-11 0</inkml:trace>
  <inkml:trace contextRef="#ctx0" brushRef="#br5" timeOffset="1.052E6">28086 14339 24575,'0'21'0,"0"30"0,0-5 0,0 5 0,0-2 0,0 0 0,3-10 0,0-3 0,-1 5 0,4-26 0,-15-35 0,7-24 0,-2-5 0,-1-4 0,5 11 0,0 1-695,0-9 0,0 3 695,0-1-180,20-6 180,-10 26 0,25 2 0,-18 27 0,-1 10 0,2 14 1376,-16 6-1376,6 32 194,-16-10-194,-3 11 0,0-30 0,-3-12 0,3-16 0,-1 3 0,2-3 0,5 17 0,10-9 0,1 14 0,13-8 0,-2-8 0,3 1 0,-4-13 0,-6 0 0,6-10 0,-4-6 0,11-15 0,-10 13 0,16 20 0,-14 17 0,6 14 0,-14-17 0,-2-6 0</inkml:trace>
  <inkml:trace contextRef="#ctx0" brushRef="#br5" timeOffset="1.05215E6">28382 14411 24575,'-6'0'0,"1"0"0</inkml:trace>
  <inkml:trace contextRef="#ctx0" brushRef="#br5" timeOffset="1.0526E6">28544 14529 24575,'-5'11'0,"-9"12"0,-7 8 0,5-3 0,21-22 0,17-23 0,5-5 0,-2 40 0,-19 41 0,-2-8 0,-2 3 0,-2-4 0,0-2 0,1-11 0,-2-3 0,-4 6 0,-1-34 0,-9-6 0,-5-14 0,8-11 0,-1-17 0,13 18 0,0 0 0</inkml:trace>
  <inkml:trace contextRef="#ctx0" brushRef="#br5" timeOffset="1.05313E6">28646 14302 24575,'0'53'0,"4"-20"0,2 3 0,-1 8 0,1 0 0,0-8 0,0-4 0,2 9 0,-3-31 0,-4 0 0,9-14 0,4-14 0,8 2 0,4-7 0,1 28 0,-9 6 0,3 0 0,-5-2 0,0-9 0,-1-9 0,-9-20 0,-1-4 0,-5-22 0,0 22 0,0 15 0,15 48 0,-3 30 0,1-27 0,-1-1 0,-1 23 0,-2-36 0,-9-10 0</inkml:trace>
  <inkml:trace contextRef="#ctx0" brushRef="#br5" timeOffset="1.05328E6">28961 14562 24575,'17'-16'0,"-3"-3"0,2 7 0,-9 1 0,-2 7 0</inkml:trace>
  <inkml:trace contextRef="#ctx0" brushRef="#br5" timeOffset="1.05691E6">26533 11171 24575,'-2'-9'0,"-1"-3"0,12-9 0,-3 5 0,6-4 0,7 0 0,0 2 0,5-3 0,-2 4 0,1 0 0,-5 1 0,-1 0 0,-6 6 0,4-6 0,2-1 0,4 0 0,-3-3 0,8-7 0,-16 8 0,22-10 0,-28 17 0,30-6 0,-20 1 0,15-4 0,-12 9 0,7-19 0,-7 14 0,13-27 0,-12 23 0,-2-9 0,-2 23 0,-12-7 0,21 8 0,-10-5 0,14-4 0,-5-2 0,1-4 0,-2 3 0,1-3 0,3 1 0,-1-6 0,-2 3 0,-3-3 0,5-8 0,-4 9 0,11-14 0,-1-17 0,-2 14 0,-1-14 0,-13 35 0,-8 12 0</inkml:trace>
  <inkml:trace contextRef="#ctx0" brushRef="#br5" timeOffset="1.06085E6">27447 10227 24575,'11'-22'0,"1"-2"0,12-1 0,-9 6 0,8-4 0,-12 12 0,6-9 0,18-21 0,8-7 0,-19 22 0,-1 0 0,19-15 0,-14 12 0,16-20 0,-20 20 0,1-2 0,6-6 0,1-2 0,1-2 0,-2 2 0,-6 8 0,0 1 0,4-6 0,1 1 0,-6 9 0,-1-1 0,5-11 0,2 0 0,1 0 0,-1 1 0,-7 3 0,-1 1 0,2 3 0,-1 3 0,8-9 0,10-6 0,4-3 0,-15 10 0,1-1-372,-6 8 1,-2 0 371,1-3 0,0-3 0,10-8 0,1 0 0,-8 8 0,1 0 0,12-13 0,2 1 0,-10 8 0,-3 4 0,-5 7 0,0 0-217,2-2 0,-1 1 217,10-17 0,-9 13 0,1-1 0,-1-1 0,0-2 0,7-8 0,1-1 0,2 2 0,0 1 0,-1-4 0,-1 3 363,-7 14 0,1 1-363,1-7 0,0 1 0,-5 8 0,-1 0 0,8-10 0,0-1 0,-6 9 0,-2 0 225,1-1 1,-2 2-226,0 2 0,4-8 0,-5 1 0,0 4 0,0 0 0,3-8 0,-1 7 0,-1-1 0,0-3 0,10-13 0,-4 5 0,-7 9 0,-1 2 0,-6 10 0,-2-1 0,0 0 0,0-1 0,-1 6 0,-4 0 0,-2 10 0,-5 2 0</inkml:trace>
  <inkml:trace contextRef="#ctx0" brushRef="#br5" timeOffset="1.06422E6">29734 14851 8191,'0'-10'0,"0"-1"5063,0 0-5063,0 10 2818,0 6-2818,0 11 1719,0 5-1719,0-1 6784,0 1-6784,0 8 0,5-10 0,-4 9 0,4-16 0,0-2 0,14-18 0,-1 5 0,23-5 0,-17 14 0,10 0 0,-13-1 0,-4-19 0,-1-16 0,-10-24 0,-6 5 0,-6 7 0,-6 27 0,6 10 0,1 5 0</inkml:trace>
  <inkml:trace contextRef="#ctx0" brushRef="#br5" timeOffset="1.0646E6">30107 15038 24575,'4'15'0,"2"-8"0,0 7 0,8-12 0,-7-3 0,4-9 0,-7-7 0,-9-8 0,-1 12 0,-4-6 0,-6 18 0,5 1 0,0 1 0,6 4 0</inkml:trace>
  <inkml:trace contextRef="#ctx0" brushRef="#br5" timeOffset="1.06518E6">30367 14896 24575,'28'-8'0,"-1"-3"0,12 4 0,-2 1 0,-10 0 0,-3 6 0,-13 0 0,-5 0 0,-1 0 0</inkml:trace>
  <inkml:trace contextRef="#ctx0" brushRef="#br5" timeOffset="1.06536E6">30387 14985 24575,'11'0'0,"9"0"0,14 0 0,21-9 0,-4 7 0,-13-7 0,-21 9 0</inkml:trace>
  <inkml:trace contextRef="#ctx0" brushRef="#br5" timeOffset="1.0664E6">30882 14812 24575,'-12'0'0,"3"0"0</inkml:trace>
  <inkml:trace contextRef="#ctx0" brushRef="#br5" timeOffset="1.06645E6">30861 14812 24575,'0'0'0</inkml:trace>
  <inkml:trace contextRef="#ctx0" brushRef="#br5" timeOffset="1.06688E6">30903 14791 24575,'0'50'0,"0"-1"0,0-12 0,0-6 0,0-10 0,0-6 0,0-4 0,5-6 0,-4 0 0,4-5 0</inkml:trace>
  <inkml:trace contextRef="#ctx0" brushRef="#br5" timeOffset="1.06725E6">31116 14859 8191,'-11'21'0,"5"-10"5063,7 21-5063,10-19 2818,11-2-2818,9-5 1719,-2-16-1719,-8-9 6784,-10-4-6784,-11-1 0,-11 4 0,-1 8 0,-7 2 0,4 5 0,4 5 0,-1 9 0,5-7 0,1 7 0</inkml:trace>
  <inkml:trace contextRef="#ctx0" brushRef="#br5" timeOffset="1.06826E6">29915 15559 24575,'-36'53'0,"0"-2"0,9-23 0,-1-2 0,-9 7 0,-1-7 0,22-21 0,10-22 0,1 3 0,5-14 0,13 4 0,-5 6 0,23-4 0,-8 15 0,10 11 0,-7 5 0,-2 12 0,6-2 0,-2 1 0,3 0 0,2-8 0,-19-7 0,3-5 0</inkml:trace>
  <inkml:trace contextRef="#ctx0" brushRef="#br5" timeOffset="1.06861E6">30236 15586 24575,'27'-5'0,"-1"-1"0,-9 0 0,-2 1 0,-9 5 0,-1 0 0</inkml:trace>
  <inkml:trace contextRef="#ctx0" brushRef="#br5" timeOffset="1.0688E6">30268 15663 24575,'9'6'0,"15"-7"0,5-5 0,1 0 0,-10 2 0,-5-2 0,-8 4 0,2-4 0</inkml:trace>
  <inkml:trace contextRef="#ctx0" brushRef="#br5" timeOffset="1.06901E6">30682 15599 24575,'0'0'0</inkml:trace>
  <inkml:trace contextRef="#ctx0" brushRef="#br5" timeOffset="1.06941E6">30943 15478 24575,'0'26'0,"0"0"0,8 2 0,-6 2 0,7 1 0,-4-2 0,-4-13 0,4-1 0,-5-9 0,0-1 0</inkml:trace>
  <inkml:trace contextRef="#ctx0" brushRef="#br5" timeOffset="1.0709E6">29760 16559 8191,'0'-11'0,"0"-4"5063,-4-2-5063,-2-8 2818,-13 0-2818,6 8 1719,-6-1-1719,4 17 6784,3-4-6784,-4 19 0,9 3 0,1 17 0,6 2 0,0-6 0,5-1 0,5-13 0,6-5 0,5-6 0,3-18 0,-6-4 0,-3-42 0,-7 23 0,0-2 0,-7-7 0,0 2 0,9-20 0,-15 27 0,4 58 0,11 21 0,-6-8 0,11 2 0</inkml:trace>
  <inkml:trace contextRef="#ctx0" brushRef="#br5" timeOffset="1.07141E6">29936 16426 24575,'6'20'0,"-5"-7"0,11 20 0,-5-14 0,0 6 0,-2-9 0,-1-10 0,7-8 0,5-4 0,5-1 0,-4 2 0,-1 5 0,-6 0 0,10 6 0,-2-5 0,-2-4 0,-7-4 0,-14-8 0,-1 4 0,-9 0 0,8-4 0,-2 3 0,9 2 0,0 5 0</inkml:trace>
  <inkml:trace contextRef="#ctx0" brushRef="#br5" timeOffset="1.07168E6">30430 16415 8191,'15'-5'0,"19"-2"5063,0-5-5063,6 4 2818,-10-3-2818,-14 10 0,-5-4 0,-6 5 0</inkml:trace>
  <inkml:trace contextRef="#ctx0" brushRef="#br5" timeOffset="1.07185E6">30495 16543 24575,'23'-9'0,"15"-8"0,-2 2 0,2-2 0,0-2 0,-1 1 0,22-6 0,-25 7 0</inkml:trace>
  <inkml:trace contextRef="#ctx0" brushRef="#br5" timeOffset="1.0726E6">31224 16285 24575,'-4'1'0,"-3"3"0,1-4 0,2 1 0,4 4 0</inkml:trace>
  <inkml:trace contextRef="#ctx0" brushRef="#br5" timeOffset="1.07295E6">31558 16173 8958,'-5'-6'0,"4"6"5117,-4 18-5117,18 13 2702,3 14-2702,6-4 1614,-8-11-1614,-8-10 6184,-6-5-6184,-5-3 0,-5 3 0,-6-3 0,0-6 0,-8-13 0,16 4 0,-4-10 0</inkml:trace>
  <inkml:trace contextRef="#ctx0" brushRef="#br5" timeOffset="1.07316E6">31617 16212 8799,'14'-17'0,"24"-8"5111,-7 4-5111,24-4 2727,-20 4-2727,-2 7 1636,-4 0-1636,-23 10 0,-2 4 0,-9 0 0</inkml:trace>
  <inkml:trace contextRef="#ctx0" brushRef="#br5" timeOffset="1.07357E6">31367 16732 24575,'20'-6'0,"10"-8"0,27-10 0,-25 11 0,1 1 0,26-10 0,-17 12 0,-32 5 0,-6 5 0,-9 0 0</inkml:trace>
  <inkml:trace contextRef="#ctx0" brushRef="#br5" timeOffset="1.07378E6">31359 16821 8764,'15'0'0,"11"-6"5109,17-9-5109,-8 0 2732,23-6-2732,-29 9 0,1 5 0,-16 2 0</inkml:trace>
  <inkml:trace contextRef="#ctx0" brushRef="#br5" timeOffset="1.08321E6">28063 17474 24575,'8'21'0,"-2"33"0,2 9 0,-7-16 0,1 1 0,6-8 0,0-2 0,-5 20 0,5-25 0,-3-18 0,-4-34 0,19-2 0,-12-14 0,13 14 0,5 31 0,-11-6 0,10 15 0,-14-17 0,0 2 0,8-25 0,3-22 0,-5-5 0,-7 6 0,-5 1 0,-11-1 0,-1-3 0,0 36 0,2 19 0,5-3 0,0 2 0</inkml:trace>
  <inkml:trace contextRef="#ctx0" brushRef="#br5" timeOffset="1.08366E6">28472 17745 24575,'0'17'0,"0"3"0,0 1 0,-4-3 0,2 2 0,-2-31 0,10 2 0,1-19 0,15 26 0,-8 0 0,7 26 0,-10-6 0,-3-2 0,-4-6 0</inkml:trace>
  <inkml:trace contextRef="#ctx0" brushRef="#br5" timeOffset="1.08398E6">28690 17789 24575,'6'-11'0,"-1"-4"0,-5 3 0,-14-5 0,1 19 0,-13 10 0,14 19 0,3 2 0,14-6 0,5-12 0,2-10 0,3-5 0,-4 0 0,-5 0 0,-1 0 0</inkml:trace>
  <inkml:trace contextRef="#ctx0" brushRef="#br5" timeOffset="1.08415E6">28733 17802 24575,'10'9'0,"9"6"0,0 7 0,1-7 0,3 3 0,-6-15 0,1 6 0,-8-9 0,-5 0 0</inkml:trace>
  <inkml:trace contextRef="#ctx0" brushRef="#br5" timeOffset="1.08433E6">28907 17786 24575,'-20'5'0,"2"2"0,2 16 0,-3-5 0,17 1 0,-14 4 0,10-6 0,-1 3 0,2-14 0,5-1 0</inkml:trace>
  <inkml:trace contextRef="#ctx0" brushRef="#br5" timeOffset="1.0847E6">28945 17616 24575,'6'11'0,"-1"4"0,-5 9 0,9 39 0,-4-23 0,1 0 0,3-3 0,1-2 0,-1 0 0,1-6 0,3-12 0,6-5 0,-3-17 0,-4 3 0,-3-7 0</inkml:trace>
  <inkml:trace contextRef="#ctx0" brushRef="#br5" timeOffset="1.08486E6">29019 17844 8191,'7'-13'0,"2"1"5063,17-12-5063,-3 12 0,-10 3 0,-4 9 0</inkml:trace>
  <inkml:trace contextRef="#ctx0" brushRef="#br5" timeOffset="1.08531E6">29623 17471 24575,'33'-5'0,"2"-1"0,-17 0 0,2 2 0,-14 4 0,-1 0 0</inkml:trace>
  <inkml:trace contextRef="#ctx0" brushRef="#br5" timeOffset="1.08548E6">29641 17619 24575,'48'-15'0,"7"-4"0,0 1 0,-6-3 0,-38 19 0,-2-4 0</inkml:trace>
  <inkml:trace contextRef="#ctx0" brushRef="#br5" timeOffset="1.09245E6">30253 17366 24575,'0'38'0,"8"20"0,-6 4 0,7-8 0,-5-18 0,-2-24 0,7 8 0,-8-8 0,4-2 0,-5-5 0</inkml:trace>
  <inkml:trace contextRef="#ctx0" brushRef="#br5" timeOffset="1.093E6">30461 17448 24575,'0'11'0,"0"4"0,0 10 0,7 7 0,-1 0 0,21-2 0,-8-18 0,9-8 0,-13-15 0,-9-14 0,-1-7 0,-20-10 0,5 11 0,-16 4 0,13 12 0,-7 9 0,8 1 0,1 9 0,6-2 0,5 2 0</inkml:trace>
  <inkml:trace contextRef="#ctx0" brushRef="#br5" timeOffset="1.09385E6">30842 17511 8191,'19'0'0,"-9"-6"2531,22-2 1,5 0-2532,9-8 0,7-1 2818,-17 11-2818,-24 6 0,-2 0 0,-5 0 0</inkml:trace>
  <inkml:trace contextRef="#ctx0" brushRef="#br5" timeOffset="1.09451E6">31292 17420 24575,'5'6'0,"-4"4"0,4-9 0,-5 4 0</inkml:trace>
  <inkml:trace contextRef="#ctx0" brushRef="#br5" timeOffset="1.09496E6">31472 17321 24575,'6'35'0,"-4"2"0,4-5 0,-6-3 0,4-13 0,-2 4 0,2-8 0,1 4 0,-4-15 0,4 2 0,-5-7 0</inkml:trace>
  <inkml:trace contextRef="#ctx0" brushRef="#br5" timeOffset="1.09543E6">31816 17088 24575,'-11'-1'0,"0"7"0,-3 27 0,7 8 0,-2 17 0,9-3 0,0 11 0,6-15 0,13 5 0,6-24 0,6-7 0,-5-14 0,-9-7 0,-6-4 0,-7 0 0</inkml:trace>
  <inkml:trace contextRef="#ctx0" brushRef="#br5" timeOffset="1.09618E6">32043 17323 24575,'0'11'0,"5"-5"0,-4-6 0,8-2 0,-7 2 0,-3 6 0,0 5 0,-4-5 0,5-1 0</inkml:trace>
  <inkml:trace contextRef="#ctx0" brushRef="#br5" timeOffset="1.09675E6">32323 17203 24575,'-11'0'0,"0"0"0,5 4 0,1 7 0,5 14 0,0 7 0,5-5 0,-4 2 0,29-2 0,-19-4 0,19-1 0,-24-8 0,-10-7 0,-12-1 0,-2 0 0,-8-15 0,19 7 0,-4-7 0</inkml:trace>
  <inkml:trace contextRef="#ctx0" brushRef="#br5" timeOffset="1.09694E6">32373 17227 24575,'18'-21'0,"8"1"0,-7 4 0,13-1 0,-19 11 0,1 0 0</inkml:trace>
  <inkml:trace contextRef="#ctx0" brushRef="#br5" timeOffset="1.09721E6">32668 16804 24575,'25'22'0,"-3"-4"0,7 18 0,2 8 0,-3 0 0,-1 4 0,-7-7 0,-1 3 0,-1 0-1233,7 18 0,-4-3 1233,-12-19 0,-5-2 393,-5-3 1,-8-2-394,-13-9 0,-6-3 0,-7 1 0,-2-1 0,-18 11 0,14-20 0</inkml:trace>
  <inkml:trace contextRef="#ctx0" brushRef="#br5" timeOffset="1.09801E6">29744 18544 24575,'31'-16'0,"5"5"0,2-10 0,12 12 0,-5-8 0,-11 11 0,-19 6 0,-10 0 0</inkml:trace>
  <inkml:trace contextRef="#ctx0" brushRef="#br5" timeOffset="1.09816E6">29920 18598 24575,'21'-5'0,"13"-9"0,3-13 0,-10 10 0,-5-2 0</inkml:trace>
  <inkml:trace contextRef="#ctx0" brushRef="#br5" timeOffset="1.09905E6">30631 18236 24575,'-6'-11'0,"-4"1"0,4-1 0,-18 11 0,1 9 0,-11 22 0,12 6 0,8-1 0,8-11 0,10-9 0,11-10 0,-2-2 0,7-4 0,3-18 0,-8 4 0,4-11 0,-7 33 0,-10 1 0,4 28 0,2 12 0,-1-14 0,3 7 0,-6-22 0,-4-8 0,0-2 0,0-5 0</inkml:trace>
  <inkml:trace contextRef="#ctx0" brushRef="#br5" timeOffset="1.09948E6">30863 18404 24575,'5'-6'0,"-4"-4"0,4 9 0,-5-4 0</inkml:trace>
  <inkml:trace contextRef="#ctx0" brushRef="#br5" timeOffset="1.10028E6">31183 18265 9757,'-4'-6'0,"-2"-3"5106,-5 7-5106,-1 7 2574,0 6-2574,-4 16 1508,9-4-1508,-8 8 5630,13-14-5630,10-2 0,0-10 0,29-18 0,-22 5 0,21-24 0,-28 17 0,4 11 0,-12 36 0,0 17 0,6 9 0,-4-17 0,4-16 0,-1-14 0,-4-7 0,4-4 0</inkml:trace>
  <inkml:trace contextRef="#ctx0" brushRef="#br5" timeOffset="1.10064E6">31392 18314 8191,'0'12'0,"6"6"5063,1 24-5063,6-6 2818,-6-9-2818,-2-7 1719,-5-5-1719,0-3 6784,-9-2-6784,-11-5 0,2-5 0,0 0 0,13 0 0</inkml:trace>
  <inkml:trace contextRef="#ctx0" brushRef="#br5" timeOffset="1.1009E6">31404 18291 24575,'38'-40'0,"-4"18"0,4 0 0,1-4 0,2 0 0,7 5 0,-2 2 0,12-13 0,-23 16 0,-7-4 0,-26 13 0,6 1 0,-13 6 0</inkml:trace>
  <inkml:trace contextRef="#ctx0" brushRef="#br5" timeOffset="1.10148E6">30642 18840 24575,'20'-8'0,"8"2"0,5 0 0,5-3 0,20-6 0,5-3-2535,0 0 1,3 1 2534,-17 6 0,1 0 0,1 0 0,0 1 0,0-1 0,-3 2 0,8-3 0,0 2 0,-8 2 0,2 1 0,-7-1 766,-7-5 0,-7 2-766,7 10 822,-44 10-822,-31 4 0,13 5 0,1-8 0</inkml:trace>
  <inkml:trace contextRef="#ctx0" brushRef="#br5" timeOffset="1.10176E6">31025 18961 24575,'50'-26'0,"-3"5"0,5 0 0,3 2 0,3 0 0,-13 2 0,1 0 0,-2 2 0,6 1 0,-5 2 0,14-4 0,-30 9 0,-17 7 0,-3 0 0</inkml:trace>
  <inkml:trace contextRef="#ctx0" brushRef="#br5" timeOffset="1.10508E6">29890 12133 24575,'-54'9'0,"13"8"0,-5 2 0,-15-5 0,-3 0-1120,19 3 0,-1 2 0,3-3 1120,-2-8 0,3-2 0,-15 14 1054,42-19-1054,9-1 0,1-1 0,5-4 0</inkml:trace>
  <inkml:trace contextRef="#ctx0" brushRef="#br5" timeOffset="1.10548E6">29353 12152 24575,'-11'0'0,"-4"7"0,-10 7 0,3 7 0,3-1 0,0-2 0,17-6 0,-12 0 0,13 3 0,-4-3 0,5 3 0,5-5 0,13 5 0,9-8 0,29 1 0,-18-7 0,0-2 0,18 1 0,0 0 0,-40 0 0,-15 5 0,2-4 0,-8 4 0</inkml:trace>
  <inkml:trace contextRef="#ctx0" brushRef="#br5" timeOffset="1.10996E6">30086 7426 24575,'4'20'0,"2"2"0,0 14 0,5 8 0,-10-7 0,0 1 0,15 25-497,-15-22 1,0-1 496,9 16 122,-10-17 0,0 3-122,5 0 0,0 3 0,-4 11 0,1 0-399,3-12 1,0-1 398,-5-5 0,0-3 0,0 3 0,6-5 0,-5-11 719,5 3-719,-6-8 0,-5-7 0,4-5 0,-4-5 0</inkml:trace>
  <inkml:trace contextRef="#ctx0" brushRef="#br5" timeOffset="1.11026E6">30094 8402 24575,'17'21'0,"-9"-5"0,24 8 0,-16-6 0,17-3 0,-10-6 0,5-17 0,-10 1 0,15-29 0,-16-9 0,12-8 0,-12 10 0,-3 33 0,-10 8 0,-4 11 0</inkml:trace>
  <inkml:trace contextRef="#ctx0" brushRef="#br5" timeOffset="1.12171E6">22650 2239 8191,'0'11'0,"8"48"2453,-2-20 1,0 3-2454,4 11 0,0-1 0,-4-14 0,0-4 0,7 9 0,-12-28 0,4-11 0</inkml:trace>
  <inkml:trace contextRef="#ctx0" brushRef="#br5" timeOffset="1.12198E6">22572 2321 24575,'6'-32'0,"7"-3"0,7 2 0,4 6 0,-10 17 0,7 28 0,9 17 0,-5 2 0,12-5 0,-20-15 0,3-10 0,-8-1 0,-3-6 0</inkml:trace>
  <inkml:trace contextRef="#ctx0" brushRef="#br5" timeOffset="1.12229E6">23257 2142 24575,'0'27'0,"0"-2"0,6 14 0,4 3 0,3 5 0,-4-12 0,-4-16 0,-14-13 0,7-1 0,-8-5 0</inkml:trace>
  <inkml:trace contextRef="#ctx0" brushRef="#br5" timeOffset="1.12255E6">23107 2202 24575,'0'-15'0,"9"1"0,-7-1 0,24-1 0,-12 4 0,10-7 0,-8 12 0,-4 7 0,3 13 0,-2 9 0,19 0 0,-21-11 0,10-2 0</inkml:trace>
  <inkml:trace contextRef="#ctx0" brushRef="#br5" timeOffset="1.12279E6">23761 2098 24575,'0'21'0,"6"0"0,-5-1 0,11 10 0,-4 2 0,4 0 0,-4-6 0,1-11 0,-8 0 0,4-8 0,-5 2 0</inkml:trace>
  <inkml:trace contextRef="#ctx0" brushRef="#br5" timeOffset="1.1231E6">23672 2212 24575,'9'-13'0,"6"-10"0,12 2 0,-1-9 0,-5 12 0,-6 2 0,-4 10 0,0 23 0,8 11 0,-2 14 0,3-12 0,-5-13 0,-9-12 0,-2-5 0</inkml:trace>
  <inkml:trace contextRef="#ctx0" brushRef="#br5" timeOffset="1.14023E6">23712 11293 24575,'-16'0'0,"1"0"0,4 0 0,0 0 0,-12 0 0,0 0 0,-16 6 0,11-4 0,-5 17 0,11-10 0,-30 29 0,1 1 0,11-8 0,1 0 0,10-6 0,3-2 0,-18 21 0,24-20 0,6-3 0,0 8 0,-2 19 0,8 13 0,-1-10 0,9 3 0,0-36 0,0 34 0,9-13 0,2-1 0,3 2 0,13 13 0,8-5 0,-11-23 0,-4-11 0,29 9 0,3-14 0,12 6 0,-17-15 0,-9 0 0,-8 0 0,33-10 0,-6-13 0,-16 8 0,1-2 0,-13-2 0,-3 0 0,22-7 0,-6-7 0,-15 4 0,4-13 0,-5-11 0,-8 11 0,-3-9 0,-6 4 0,-1-10 0,-6-3 0,-1 27 0,-2 0 0,-15-20 0,-10 11 0,-10 7 0,-11 6 0,-13 4 0,-2 8 0,18 12 0,-3 2 0,4 2 0,-1 2 0,-1 2 0,2 2 0,6-2 0,4 2 0,-2 10 0,15-8 0,8 7 0,-4-5 0,8 1 0,-1-4 0</inkml:trace>
  <inkml:trace contextRef="#ctx0" brushRef="#br5" timeOffset="1.16058E6">2487 483 8191,'0'8'0,"0"9"5063,0 27-5063,0 15 0,0-8 2818,0 14-2818,0-28 1719,0-3-1719,0-14 6784,0-40-6784,6 9 0,1-19 0,2-5 0,21-8 0,-9 12 0,0 0 0,9-2 0,10 13 0,-26 15 0,9 5 0,-5 18 0,-2 21 0,7 21 0,-13 0 0,-1-5 0,-9-25 0,0 3 0,0-15 0,0 6 0,0-17 0,0 2 0</inkml:trace>
  <inkml:trace contextRef="#ctx0" brushRef="#br5" timeOffset="1.16088E6">3190 636 9118,'17'-6'0,"1"-5"5119,28 10-5119,17-14 1338,-20 13 1,1 2-1339,-9-5 0,-1 1 398,20 9 0,-40-4 1,-14 4-1</inkml:trace>
  <inkml:trace contextRef="#ctx0" brushRef="#br5" timeOffset="1.16104E6">3353 709 24575,'41'0'0,"15"-9"0,-15 7 0,1-6 0,-27 8 0,-10 0 0</inkml:trace>
  <inkml:trace contextRef="#ctx0" brushRef="#br5" timeOffset="1.16153E6">4061 548 8191,'0'25'0,"0"-5"2531,0 12 1,0 5-2532,0 22 0,0-20 0,0-1 0,0 13 2818,0-10-2818,0-26 429,0-4 1,0-5 0,0-1 0</inkml:trace>
  <inkml:trace contextRef="#ctx0" brushRef="#br5" timeOffset="1.1623E6">4203 797 24575,'16'10'0,"3"-4"0,-3-1 0,30-5 0,-7-19 0,1 0 0,-18-13 0,-39 16 0,-2 0 0,-10 15 0,12-1 0,17 10 0,12-2 0,16 0 0,19 3 0,1 5 0,1 8 0,-25-2 0,-5 1 0,-8-4 0,14 1 0,-3-8 0,-1-5 0,-5-5 0,-4-9 0,0-8 0,-4-14 0,-16 7 0,0-1 0,-17 18 0,35 2 0,27 13 0,0-1 0,4-1 0,-6-1 0,1 1 0,1 1 0,-2 2 0,4 5 0,-8 12 0,1 4 0,-6-10 0,-1-7 0,-2-32 0,-13-11 0,-19-15 0,0 5 0,-17 11 0,8 19 0,2 3 0,-8 7 0,-2 17 0,7-12 0,2 12 0</inkml:trace>
  <inkml:trace contextRef="#ctx0" brushRef="#br5" timeOffset="1.26138E6">15729 18916 24575,'46'-4'0,"-6"-1"0,9-3 0,7-1 0,-9 1 0,6-2 0,3-1 0,4 0 0,2-1 0,0 0-1093,-7 2 1,1-1 0,1-1 0,3 1-1,0-1 1,2-1 0,1 1 0,0-1-1,0 1 957,-4 0 1,2 0-1,0 0 1,1-1-1,1 1 1,0-1 0,0 0-1,1 1 1,-1-1-1,1 1 1,-1-1-28,0 1 0,1-1 0,0 1 1,1-1-1,-1 0 0,0 1 1,0 0-1,-1-1 0,0 1 1,-2 1-1,0-1 163,4 0 0,-1-1 0,0 1 0,-1 1 0,-1-1 0,-1 1 0,-1-1 0,-1 2 0,-2-1 151,4 0 1,0 0-1,-2 0 1,-2 0-1,-1 1 1,-3 0-1,-2 1-151,14-3 0,-4 1 0,-3 1 0,-6 0 0,14-3 0,-8 3 0,-20 3 0,-5 2 4176,-4 2-4176,-20 3 5539,-6 0-5539,-4 0 2336,-3 0-2336,0 0 0,-1 0 0,2 0 0,0 0 0,0 0 0,-2 1 0,1 1 0,-1 0 0,3 1 0,0 0 0,2-1 0,0-1 0</inkml:trace>
  <inkml:trace contextRef="#ctx0" brushRef="#br5" timeOffset="1.2705E6">15402 18206 24575,'2'43'0,"4"16"0,-1-20 0,1 3 0,2 4 0,0 1 0,0-3 0,0-1 0,-1-5 0,0-2 0,4 19 0,-5-19 0,0-13 0,-3-12 0,0-5 0,0-4 0,0-3 0,-2-2 0,-1-3 0,0-4 0,0-3 0,0-5 0,0-10 0,0-22 0,-1 16 0,-1-1 0,-1-6 0,-2-1 0,0 0 0,-2 1 0,-1 4 0,0 1 0,-6-23 0,4 14 0,4 5 0,3 2 0,2-1 0,1-3 0,0 1 0,0 5 0,2 6 0,1 8 0,2 9 0,2 4 0,0 4 0,2 2 0,0 2 0,2 1 0,2 0 0,12-2 0,28-9 0,-11 1 0,6-2 0,13-4 0,5-2-249,-17 4 1,2 0-1,0-1 249,-1 1 0,0 0 0,0 0 0,-2 0 0,0 0 0,-1 0 0,-1 0 0,1-1 0,-1 1 0,-3 0 0,-1 1 0,1-1-25,19-5 1,-1 0 24,-3 1 0,-1 1 0,-8 3 0,-1 2 0,-7 0 0,-2 2 0,22-3 0,-23 7 744,-16 4-744,-12 2 51,-7 1-51,-5 3 0,-3 2 0,-1 1 0,0-3 0,5-2 0,20-3 0,34-5 0,-9-1 0,4-2 0,12-2 0,2-2 0,2-2 0,-1 0 0,-7 2 0,-3 0 0,-9 3 0,-4 0 0,21-5 0,-15 5 0,-9 3 0,-2 1 0,-3 1 0,3-1 0,4-3 0,5-2 0,2 0 0,-4 0 0,-9 5 0,-10 2 0,-9 3 0,-5 1 0,-3 0 0,0 3 0,6 10 0,6 13 0,6 17 0,5 16 0,-16-27 0,0 1 0,-1 5 0,-1 1 0,-1 2 0,-1 2 0,0 1 0,-2 2 0,0 2 0,-1 0 0,-2-2 0,-1-1 0,0-2 0,-1-2 0,0-6 0,-1-2 0,1 17 0,2-14 0,-3-14 0,1-10 0,0-6 0</inkml:trace>
  <inkml:trace contextRef="#ctx0" brushRef="#br5" timeOffset="1.27183E6">14523 16409 24575,'0'0'0</inkml:trace>
  <inkml:trace contextRef="#ctx0" brushRef="#br5" timeOffset="1.27263E6">14523 16409 24575,'0'16'0,"0"7"0,0 9 0,0 0 0,0-6 0,0-8 0,0-7 0,2-4 0,6-2 0,9-3 0,10-6 0,12-10 0,-10 0 0,2-3 0,11-10 0,5-4 0,-7 3 0,2-1 0,1-1-375,8-5 1,1-1-1,1 0 375,-1 1 0,0 0 0,-2 1 0,-5 4 0,-2 1 0,-1 2 0,6-3 0,-5 4 0,7-5 0,-22 14 0,-17 11 0,-13 4 0,-4 3 0,-1 1 0,3-1 0</inkml:trace>
  <inkml:trace contextRef="#ctx0" brushRef="#br5" timeOffset="1.27418E6">14477 17584 24575,'0'13'0,"0"10"0,0 7 0,0 2 0,0-5 0,0-11 0,1-7 0,1-5 0,8-5 0,18-14 0,28-20 0,-16 9 0,3-2 0,7-7 0,1-1 0,1-1 0,0 1 0,-7 3 0,-2 2 0,-8 4 0,-2 1 0,12-10 0,-17 12 0,-7 5 0,-1 4 0,-2 3 0,-1 3 0,-4 3 0,-3 1 0,-5 2 0,-2 2 0</inkml:trace>
  <inkml:trace contextRef="#ctx0" brushRef="#br5" timeOffset="1.27643E6">19107 17393 24575,'-25'7'0,"-26"14"0,11-2 0,-3 3 0,-8 5 0,-1 1 0,1 3 0,1 0 0,4-1 0,2 0 0,8-5 0,3 0 0,-18 16 0,20-12 0,15-11 0,8-10 0,5-8 0,3-6 0,0-6 0,3-5 0,4-4 0,2-3 0,2-8 0,-5 6 0,0-9 0,-4 9 0,0 1 0,-2 6 0,0 6 0,0 8 0,0 6 0,0 9 0,-1 6 0,-2 5 0,0 2 0,-2-1 0,-2 6 0,-1 5 0,-3 9 0,0 4 0,1-5 0,1-10 0,4-10 0,2-9 0,2-5 0,3-3 0,35 7 0,10-1 0,-6-1 0,4 1 0,-5-2 0,-1-1 0,-4 0 0,-1 0 0,17 2 0,-22-5 0,-16-2 0,-7-2 0</inkml:trace>
  <inkml:trace contextRef="#ctx0" brushRef="#br5" timeOffset="1.30258E6">1639 406 24575,'-14'0'0,"-7"0"0,-9 0 0,-3 0 0,2 0 0,2 0 0,4 4 0,5 4 0,3 6 0,0 5 0,0 2 0,-5 5 0,-6 11 0,-8 10 0,13-17 0,0 1 0,-2 4 0,1 1 0,1-1 0,1-1 0,3-2 0,2-1 0,-7 25 0,9-2 0,7 10 0,5-23 0,1 2 0,0 5 0,0 0 0,0 5 0,-1 1 0,-1-3 0,-1 0 0,0-7 0,-1-2 0,1-6 0,-2-2 0,-6 16 0,0-13 0,-4-6 0,-4-3 0,-1-5 0,1-4 0,1-4 0,4-7 0,3-3 0,1-3 0,2-2 0,0 0 0,2 0 0,1 0 0,4 0 0,2 0 0</inkml:trace>
  <inkml:trace contextRef="#ctx0" brushRef="#br5" timeOffset="1.30575E6">3011 4930 24575,'-13'0'0,"-11"0"0,-11 4 0,-6 7 0,3 4 0,12 2 0,10-1 0,9 0 0,4 8 0,2 17 0,1 21 0,0-23 0,0 1 0,0 2 0,0 1 0,0-3 0,0-1 0,1-4 0,0-1 0,1 19 0,0-14 0,0-8 0,-2-3 0,-5 3 0,-9 4 0,-11 2 0,-6-5 0,-3-6 0,3-10 0,-14-6 0,14-6 0,-4-4 0,22-1 0,7-2 0,4-3 0,3-1 0,4-1 0,9 2 0,13 3 0,11 1 0,7 3 0,-1 6 0,-6 9 0,-9 9 0,-9 15 0,-8 18 0,-9-23 0,-1 2 0,0 7 0,-1 2 0,-1 4 0,0-1 0,0-3 0,0 0 0,0-2 0,0-2 0,-1-6 0,2-3 0,6 26 0,13-5 0,12-4 0,5-6 0,-4-10 0,-10-9 0,-8-10 0,-7-6 0,-2-5 0,-1-5 0,-2-3 0,1-1 0,-3 1 0</inkml:trace>
  <inkml:trace contextRef="#ctx0" brushRef="#br5" timeOffset="1.33462E6">18977 17728 24575,'20'11'0,"12"14"0,16 14 0,-20-13 0,0 0 0,-1-1 0,-2 0 0,15 16 0,-9-8 0,-9-12 0,-3-6 0,0-4 0,-9-6 0,-1-2 0</inkml:trace>
  <inkml:trace contextRef="#ctx0" brushRef="#br5" timeOffset="1.33552E6">19310 17840 24575,'-18'8'0,"-16"12"0,-19 14 0,19-10 0,0 0 0,0 0 0,2-1 0,3 0 0,2-2 0,-15 13 0,15-10 0,9-5 0,8-8 0,5-5 0,3-3 0</inkml:trace>
  <inkml:trace contextRef="#ctx0" brushRef="#br5" timeOffset="1.35121E6">29581 7908 24575,'-16'25'0,"-6"7"0,20-9 0,-6 5 0,8-7 0,0-1 0,0 1 0,4-5 0,2-5 0,13-24 0,-11-9 0,0-5 0,-14 7 0,-5 15 0,5 14 0,1 3 0,5 4 0,5-6 0,1-14 0,6-8 0,-6 1 0,0 2 0</inkml:trace>
  <inkml:trace contextRef="#ctx0" brushRef="#br5" timeOffset="1.3516E6">29603 7761 24575,'-33'-8'0,"4"2"0,4 6 0,-8 37 0,15-1 0,2 11 0,7-3 0,0 8 0,4 2 0,2-3-453,5 2 0,4-3 0,1 2 453,0 10 0,3 2 0,9-12 0,17-15 0,10-14 0,14-15 0,4-11 0,-5 0 0,0-7-688,-13-4 0,1-4 0,-4-3 688,8-6 0,-6-8 0,-15-1 0,-4-6 0,-6-3 0,-4-5 0,-7-3 0,-3 1 0,-4 4 0,-5 0 0,-4 1 0,-6 1 0,-5 0 0,-6 9 0,-16 5 0,-6 11 0,-5 5 0,-2 6 0,-1 1 0,-3 5 0,4 5 0,-4 3 0,0 4 0,-2 4 0,-1 4 0,1 2 0,-3 1 0,0 2 0,4 1 0,-7 4 0,10 1 0,26-8 0,0 1 0</inkml:trace>
  <inkml:trace contextRef="#ctx0" brushRef="#br5" timeOffset="1.35556E6">30051 7356 8191,'0'-16'0,"0"1"5063,0 4-5063,-5 5 2818,4-4-2818,-9 14 1719,-6 7-1719,1 7 6784,-8 9-6784,11-11 0,-17 23 0,7-9 0,-2 4 0,1 3 0,-6 15-519,9-18 0,0 0 519,5-3 0,-1 2 0,-8 10 0,-2 4 0,7-8 0,0 2 0,-1 0 0,-3 3 0,-2 0 0,2 1 0,1 2 0,2 0 0,0-3 0,-3 5 0,0-3 0,3-1 0,1 0 0,2-7 0,1-1 0,-4 3 0,1-2 0,5-4 0,1-3 0,-6 11 0,10-22 0,7-10 1038,-11 13-1038,11-4 0,-11 0 0,11-5 0,-2-13 0,4 4 0</inkml:trace>
  <inkml:trace contextRef="#ctx0" brushRef="#br5" timeOffset="1.44105E6">11773 13874 24575,'0'0'0</inkml:trace>
  <inkml:trace contextRef="#ctx0" brushRef="#br5" timeOffset="1.48663E6">1952 397 8191,'-6'5'0,"1"10"5063,14 27-5063,1 14 0,14-1 0,-6-8 2818,1-28-2818,2-2 1719,13-11-1719,4-20 0,7-11 0,-2 0 0,3-6 0,1 0 1000,-2-2 1,1-2 0,0 0-1001,7-4 0,1-2 0,-4 4 0,1 1 0,-2 2-477,5-1 1,-5 3 476,2-4 0,4-1 0,-48 31 0,2 0 0</inkml:trace>
  <inkml:trace contextRef="#ctx0" brushRef="#br5" timeOffset="1.49146E6">3393 4321 24575,'0'28'0,"0"-10"0,-5 5 0,4 1 0,-4 12 0,5 7 0,-6 5 0,5-20 0,-5 1 0,6-13 0,0 1 0,6-33 0,-5-3 0,18-24 0,-11 18 0,16 6 0,-8 8 0,1 5 0,14 16 0,-22-1 0,24 20 0,-24 5 0,6-1 0,-9 1 0,-23 7 0,7-25 0,-13 15 0,13-25 0,-10 4 0,2-9 0,-8 4 0,9-5 0,7-22 0,5 16 0,5-16 0</inkml:trace>
  <inkml:trace contextRef="#ctx0" brushRef="#br5" timeOffset="1.49188E6">3745 4629 8191,'-21'0'0,"10"4"5063,-3 7-5063,13 5 2818,-4 12-2818,5-10 1719,6 10-1719,0-21 6784,6 2-6784,3-15 0,-8-5 0,3-2 0,-10-3 0,-5 6 0,-6-2 0,-5 5 0,0 1 0,6 6 0,5 0 0</inkml:trace>
  <inkml:trace contextRef="#ctx0" brushRef="#br5" timeOffset="1.49255E6">3960 4546 24575,'8'0'0,"17"0"0,14-4 0,9-3 0,-2 2 0,4-1 0,1 1-2131,1 1 0,0-1 0,1 0 2131,9-6 0,1-1 0,-2 2 0,-12 8 0,-2 2 0,2-2 0,12-8 0,2-3 0,0 4 253,-8 6 1,0 4 0,-1-3-254,0-5 0,1-2 0,-6 3 0,-2 5 0,-8-1 1243,1-8-1243,-39 6 0,3 2 0,-9-2 0</inkml:trace>
  <inkml:trace contextRef="#ctx0" brushRef="#br5" timeOffset="1.49283E6">5277 4303 8191,'24'0'0,"20"9"5063,-5 5-5063,7-2 2818,-24 10-2818,1-7 1719,-14 6-1719,-13 8 6784,-10-11-6784,-14 3 0,7-7 0,-8-1 0,10 0 0,-5-6 0,18-2 0,1-5 0</inkml:trace>
  <inkml:trace contextRef="#ctx0" brushRef="#br5" timeOffset="1.49336E6">6024 4249 24575,'6'20'0,"-2"7"0,-4 9 0,0-8 0,0 0 0,0-16 0,0-2 0,0-5 0</inkml:trace>
  <inkml:trace contextRef="#ctx0" brushRef="#br5" timeOffset="1.49353E6">5996 3978 8191,'0'-12'0,"0"3"0</inkml:trace>
  <inkml:trace contextRef="#ctx0" brushRef="#br5" timeOffset="1.49406E6">6167 4433 24575,'0'32'0,"0"-14"0,14-56 0,15-22 0,-9 23 0,3 2 0,21-15 0,-14 31 0,-6 25 0,-12 5 0,3 7 0,-3 3 0,-1-9 0,1-3 0,13-31 0,-5-17 0,-8-10 0,-3-6 0,-3 13 0,-2-1-501,-3-16 1,-2 3 500,1-2 0,0 79 0,0 9 0,-1 10 0,1 11 0,1-3 0,3 0 0,0-3 0,-1 4 0,1-4 0,6-1 0,-5-35 0</inkml:trace>
  <inkml:trace contextRef="#ctx0" brushRef="#br5" timeOffset="1.4942E6">6519 4197 8191,'17'-20'0,"9"-4"1265,18-1 1,-17 9 0,-5 4 0</inkml:trace>
  <inkml:trace contextRef="#ctx0" brushRef="#br5" timeOffset="1.49445E6">6773 4067 24575,'4'-15'0,"-3"3"0,-5-7 0,-3 11 0,-8-1 0,4 14 0,0 18 0,-5 37 0,9-8 0,11 9 0,8-35 0,5-19 0,-8-1 0</inkml:trace>
  <inkml:trace contextRef="#ctx0" brushRef="#br5" timeOffset="1.49473E6">6859 4169 24575,'11'22'0,"0"-5"0,3-24 0,1-9 0,2-15 0,6-1 0,4 14 0,5 4 0,-1 7 0,-15 7 0,-6 0 0</inkml:trace>
  <inkml:trace contextRef="#ctx0" brushRef="#br5" timeOffset="1.49585E6">7203 4062 24575,'-11'-6'0,"-4"7"0,8 5 0,-7 15 0,13 6 0,1 5 0,6-5 0,9-12 0,5 2 0,10-14 0,6 10 0,8-32 0,-14-12 0,6-7 0,-26 4 0,-3 20 0,-8 14 0,1 6 0,6 0 0,5-1 0,-5-15 0,-6 8 0,-1 28 0,-4-3 0,11 25 0,5-32 0,6-7 0,4-15 0,0-2 0,3-12 0,7-32 0,-17 7 0,0-6 0,6-8 0,-1 0 0,-11 5 0,-1 6 0,10-4 0,-25 90 0,1 20 0,-1 10 0,1-24 0,-2 0 0,1 1-796,2 11 1,2 2-1,-1-4 796,-2 3 0,1-4-672,6-1 0,0-4 672,0 13 0,0-12 0,0-48 0,-6-8 0,5-46 0,-4 11 0,4-1 0,10-1 0,2 0 1104,-6 0 1,2 6-1105,20 7 1522,-14 13-1522,3 15 0,4 3 0,-3 12 0,-5 9 0,-12-9 0,-11 1 0,-15-11 0,3 2 0,-7-10 0,18 5 0,3-5 0</inkml:trace>
  <inkml:trace contextRef="#ctx0" brushRef="#br5" timeOffset="1.49608E6">7960 3733 9125,'-6'14'0,"1"6"5119,-4 15-5119,7 11 0,-9-4 0,-3 5 0,1 5 0,0 3 442,3-12 1,0 3 0,-2-4-443,-4 4 0,2-5 0,2 16 0,6-47 0,6-5 0</inkml:trace>
  <inkml:trace contextRef="#ctx0" brushRef="#br5" timeOffset="1.49623E6">7851 4174 24575,'34'-20'0,"8"-4"0,10 6 0,-13-1 0,-20 12 0,-14 2 0</inkml:trace>
  <inkml:trace contextRef="#ctx0" brushRef="#br5" timeOffset="1.64311E6">21537 13922 24575,'0'41'0,"0"0"0,0 14 0,0 4 0,0-13 0,0 2 0,0 0 0,0 1 0,0 1 0,0-1 0,0 16 0,0-4 0,0-15 0,0-4 0,0 20 0,0-30 0,0-20 0,0-9 0,1-19 0,3-18 0,0-21 0,-2 20 0,0-2 0,0-4 0,-1-1 0,-1-7 0,0-1 0,0-4 0,0-2 0,0-3 0,0 1 0,0 2 0,0 2 0,0 8 0,0 3 0,0-19 0,0 27 0,-1 20 0,-2 16 0,-2 10 0,-3 5 0,0 2 0,-1-2 0,-1-4 0,0-2 0,-1-4 0,-1-2 0,-4-2 0,-5 0 0,-4 2 0,-1 2 0,-4 3 0,1 4 0,2 2 0,4 2 0,7 1 0,5 1 0,6-3 0,5-4 0,6-7 0,9-10 0,8-16 0,10-10 0,4-11 0,-1-2 0,-4 6 0,-8 8 0,-6 10 0,-6 11 0,-5 7 0,-3 6 0,0 4 0,3 3 0,1 2 0,2-1 0,1 0 0,0 1 0,2-1 0,-1-1 0,1-2 0,6 1-1696,16 1 0,-16-5 0,6 0 0</inkml:trace>
  <inkml:trace contextRef="#ctx0" brushRef="#br5" timeOffset="1.64961E6">14791 14888 24575,'0'0'0</inkml:trace>
  <inkml:trace contextRef="#ctx0" brushRef="#br5" timeOffset="2.10185E6">22089 2010 24575,'4'53'0,"0"0"0,2 0 0,1 3 0,-1 3 0,0 6 0,1-1-459,0-7 1,1-1 0,-2-1 458,-1-4 0,-1-1 0,0-1 0,0-3 0,0-1 0,-1-1 224,0 12 0,-1-3-224,-1-12 0,1-2 227,1 19-227,-2-27 0,1-18 0,-1-16 700,0-15-700,-1-10 0,0-8 0,0-9 0,-3-13 0,0 19 0,-2-2 0,-2-8 0,-1-1 0,-2-2 0,0-1 0,-1 1 0,-1 2 0,2 5 0,0 3 0,1 4 0,1 2 0,-8-28 0,1 3 0,1-1 0,1 1 0,4 0 0,1 7 0,1 8 0,-1 8 0,1 5 0,-1 2 0,-1 1 0,3 3 0,0 7 0,1 10 0,2 10 0,-1 5 0,-1 5 0,-2 6 0,-4 4 0,-4 6 0,-2 2 0,-2 0 0,-1-5 0,0-4 0,3-4 0,2-2 0,4 0 0,2-1 0,3 0 0,3-1 0,1-3 0,2-2 0,0-4 0,5-14 0,2-5 0,6-12 0,1-1 0,0 0 0,0 1 0,0 3 0,-1 4 0,0 2 0,0 2 0,-2 2 0,-1 2 0,-3 4 0,-1 2 0,-1 4 0,-1 3 0,1 1 0,0 0 0,1 0 0,1 0 0,1 1 0,6 4 0,9 4 0,38 11 0,-8-3 0,-16-5 0,-1 0 0,6 5 0,-12-1 0,-9-3 0,-7-4 0,-5-4 0,-2-3 0,-4-1 0,-2 3 0,0 2 0,-1-2 0,0 0 0</inkml:trace>
  <inkml:trace contextRef="#ctx0" brushRef="#br5" timeOffset="2.11071E6">15660 11905 8191,'8'0'0,"4"0"5063,20 0-5063,-10 0 2818,2 0-2818,-8 0 1719,14 6-1719,-3-5 6784,4 6-6784,2-7 0,-2 0 0,2 0 0,4 0 0,27 0 0,-19 0 0,2 0 0,-8 0 0,-1 0 0,0 0 0,0 0 0,21 0 0,-23 0 0,1 0 0,22 0 0,-21 0 0,0 0 0,-3 0 0,-2 0 0,24-9 0,-11 7 0,1-7 0,-5 3 0,15 5 0,2-14 0,1 13 0,-2-7 0,6 9 0,-5-8 0,-21 7 0,1 0 0,0-4 0,-2 1 0,15 4 0,10 0 0,5 0 0,-11 0 0,-13 0 0,3 0 0,-8 0 0,0 0 0,2 0 0,1 0 0,6 0 0,-1 0 0,-2 0 0,-3 0 0,20 0 0,2 0 0,-25 0 0,-4-5 0,3 0 0,2 4 0,2 0 0,14-4 0,1 0 0,-7 4 0,-1 2 0,-5-1 0,-2 0 0,16 0 0,-21 0 0,1 0 0,-3 0 0,1 0 0,4 0 0,0 0 0,27 0 0,-19 0 0,-9 0 0,17 0 0,-18 0 0,2 0 0,7 0 0,4 0 0,8 0 0,3 0 0,5 0 0,-2 0 0,-11 0 0,1 0 0,11 0 0,1 0-304,-6-1 1,0 2 303,-13 2 0,1 1 0,-1 0-713,15-3 0,-2 0 713,-9 5 0,-3-1 0,15-5-471,-7 0 471,0 0 0,-16 5 0,1 0 0,-2-3 0,1-1 0,15 4 0,0 0 0,-19-5 0,-1 0 0,14 0 0,-2 0 0,6 0 0,12 0 0,-2 0 0,-4 8 0,-25-7 0,-1 0 0,25 8 0,-4-9 549,3 0-549,-17 0 0,3 0 0,4 0 0,2 0 0,7 0 0,0 0 0,-12 0 0,-1 0 716,10 0 0,0 0-716,-10 0 0,1 0 0,14-1 0,3 2 0,-3 4 0,-2 0-319,-7-4 1,-3 0 318,-4 4 0,-3 0 0,17-5 0,-17 5 0,3 0 0,1-4 0,1 0 0,4 4 0,0 0 0,-1 0 0,-2-1 0,-11-3 0,-1 0 0,8 3 0,0 0 0,1-3 0,1-2 0,9 1 0,0 0 0,5 0 0,-2 0 0,-14 0 0,-2 0 0,-3 0 0,-2 0 0,13 0 0,18 0 0,-31 0 0,1 0 580,4 0 0,-2 0-580,22 0 0,-19 0 0,-15 0 0,-10 0 0,1 0 0,0 0 0,1 0 0,-49-8 0,26 6 0,-36-7 0</inkml:trace>
  <inkml:trace contextRef="#ctx0" brushRef="#br5" timeOffset="2.11568E6">22499 334 8191,'-11'-5'0,"-5"4"5063,-8-4-5063,-4 5 2818,-19 0-2818,2 0 859,-5 0 1,-6 0-860,-6 0 0,-1 0 2284,0-1 1,0 2-2285,-3 4 0,1 1 0,10 1 0,2 0 0,12 0 0,0 1 0,-9 4 0,3 1 0,-9 1 0,20 2 0,-1 4 0,1-2 0,0 2 0,-2 1 0,3 1 0,6-1 0,3 4 0,-1 12 0,6 3 1107,11-7 1,1 0-1108,-8 15 0,2 0 0,13-8 0,2-3 0,-8 22 0,8 4 0,0-15 0,3-9 0,4 3 0,5 1 0,3 1 0,1 9 0,3-2-399,-1-11 1,1-3 398,-1-2 0,0-4 0,7 4 0,12 10 0,6-1 0,0-4 0,5 1 0,-16-20 0,18 8 0,8-1 0,-18-11 0,4 0 0,7 1 0,1-4-56,-11-4 0,0-2 56,0 3 0,-1-2 0,16-7 0,-24 7 0,1 0 0,4-7 0,1-1 0,1 7 0,0 1 0,8-8 0,-1 0 0,15 7 0,-17-2 0,0-2 0,17-1 0,-19 2 0,1 0 0,-4-5 0,-2 0 0,23 0 0,-5 0 0,-17 0 909,17-9-909,-3 7 0,-15-6 0,0-1 0,27-8 0,-10-8 0,-4-6 0,-19 9 0,10-13 0,-4 1 0,-5-10 0,-5 8 0,-8 0 0,6-11 0,0-1 0,-11 15 0,-1 0 0,1-13 0,-8 6 0,-6-7 0,0-11 0,-6-4 0,1 20 0,0 1 0,-3-11 0,-16-6 0,4 10 0,-3-1 0,-6 8 0,-2-1 0,3 2 0,-2-2 0,-1 3 0,-11-5 0,0 5 0,7 9 0,0 2 0,-10-5 0,0 3 0,9 8 0,-1 3 0,-14-4 0,-3 1 0,-4 6 0,3 3 0,17 6 0,2 2 0,-1-1 0,4 3 0,-5 12 0,22-7 0,-10 6 0</inkml:trace>
  <inkml:trace contextRef="#ctx0" brushRef="#br5" timeOffset="2.12071E6">21651 11958 24575,'4'0'0,"2"0"0,15 0 0,0 0 0,-4 0 0,-2 0 0,-4 0 0,9 0 0,-2 0 0,8 0 0,-5 0 0,-4 0 0,7-5 0,3 4 0,10-4 0,3-1 0,0 4 0,0-4 0,-2-2 0,9 6 0,-5-7 0,2 9 0,-13 0 0,-5 0 0,-6 0 0,10-6 0,-3 4 0,13-4 0,-3 6 0,-5 0 0,-7 0 0,-6 0 0,6 0 0,15-6 0,2 5 0,5-5 0,-9-3 0,18 7 0,-22-7 0,12 9 0,-17-6 0,3 5 0,5-5 0,-6 6 0,-6 0 0,-5 0 0,6 0 0,0 0 0,10 0 0,-9 0 0,12 0 0,8-9 0,6 7 0,6-7 0,-2 9 0,-24 0 0,5 0 0,-10 0 0,20 0 0,3 0 0,8 0 0,-18 0 0,0 0 0,6 0 0,-11 0 0,1 0 0,26 0 0,-29 0 0,1 0 0,8 0 0,0 0 0,-8 0 0,-2 0 0,22 0 0,-17 0 0,17 0 0,-3 0 0,-15 0 0,0 0 0,15 0 0,-5 0 0,-11 0 0,-5 0 0,7 0 0,1 0 0,1 0 0,1 0 0,-9 0 0,-2 0 0,-2 0 0,11 0 0,19 0 0,-5 0 0,-6 0 0,-17 0 0,-10 0 0,10 0 0,-2 0 0,7 0 0,1 0 0,-9 6 0,3-4 0,-10 4 0,10-6 0,2 0 0,9 6 0,-14-4 0,2 4 0,-5-6 0,-1 0 0,6 0 0,-8 0 0,-5 0 0,-1 0 0,-4 0 0,-5 5 0,-10-4 0,-8 4 0,-5-5 0,2 0 0,0 0 0,-11 0 0,3 0 0,-14 0 0,-19 0 0,-5 0 0,1 0 0,15 0 0,16 0 0,-2 0 0,-25 0 0,-5 0 0,2 0 0,3 0 0,18 0 0,-17 0 0,-5 0 0,23 0 0,-3 0 0,-10-5 0,-1 0 0,2 4 0,-1-1 0,-7-8 0,1 0 0,11 9 0,3 0 0,3-9 0,4 1 0,-7 7 0,4-7 0,18 9 0,-26-8 0,-6 6 0,11-3 0,-2 1 0,-19 4 0,19-4 0,-2 0 0,7 3 0,-1 0 0,-15-9 0,-4 0 0,-2 8 0,-2 1 0,-4-4 0,2-1-607,15 6 1,1 0 606,2 0 0,4 0 0,-7 0 0,-14 0 0,19 0 0,-13 0 0,25 0 0,-22 0 0,10 0 1213,-15 0-1213,14 7 0,5-6 0,5 14 0,-5-13 0,2 15 0,-17-7 0,11 1 0,-17 10 0,23-13 0,3 11 0,8-13 0,6 5 0,4-10 0,2 5 0,9-1 0,-4-4 0,4 4 0,-4-5 0,-1 5 0,0-4 0,0 4 0,-4-5 0,3 0 0,-3 5 0,4-4 0,0 4 0,0-5 0,-4 4 0,3-2 0,-4 2 0,5-4 0,5 5 0,-4-4 0,9 4 0,-4-5 0</inkml:trace>
  <inkml:trace contextRef="#ctx0" brushRef="#br5" timeOffset="2.12815E6">24211 12121 24575,'0'21'0,"0"7"0,0 2 0,0 4 0,0 3 0,0 2 0,0 1 0,4 9 0,1-1 0,-4-13 0,0-3 0,7 14 0,-8-30 0,5-5 0,-4-16 0,13-14 0,-12 1 0,15-6 0,-10 17 0,13 12 0,9 11 0,-5-2 0,9-1 0,2-50 0,-11 2 0,-11-10 0,-1-3 0,-2 14 0,-3 3 0,-5-30 0,7 29 0,-9 35 0,0-6 0,0 12 0</inkml:trace>
  <inkml:trace contextRef="#ctx0" brushRef="#br5" timeOffset="2.12864E6">24610 12455 24575,'0'22'0,"0"-1"0,0-4 0,0 8 0,0-8 0,0-25 0,6-3 0,9-23 0,0 13 0,5 14 0,-10 11 0,1 12 0,1 15 0,-6-3 0,5-3 0,-10-15 0,4-5 0</inkml:trace>
  <inkml:trace contextRef="#ctx0" brushRef="#br5" timeOffset="2.12893E6">24868 12543 24575,'21'-9'0,"-6"-3"0,2-4 0,-11-4 0,-11 8 0,-1 2 0,-6 19 0,5 9 0,1 13 0,11-9 0,-4-7 0,4-10 0</inkml:trace>
  <inkml:trace contextRef="#ctx0" brushRef="#br5" timeOffset="2.12926E6">24986 12511 24575,'5'15'0,"5"-3"0,15 3 0,-2-3 0,2-6 0,-8-9 0,-11-9 0,-9 1 0,-10 16 0,-4 3 0,5 12 0,-2-3 0,7-5 0,-4 9 0,7-14 0,4 2 0</inkml:trace>
  <inkml:trace contextRef="#ctx0" brushRef="#br5" timeOffset="2.12968E6">25217 12409 24575,'0'32'0,"0"-2"0,0-2 0,0 27 0,6-1 0,5 5 0,7-25 0,-2-22 0,-5-7 0,-7-5 0</inkml:trace>
  <inkml:trace contextRef="#ctx0" brushRef="#br5" timeOffset="2.12985E6">25248 12616 8191,'16'-18'0,"-1"0"5063,24-9-5063,-12 14 0,-12 1 0,-6 12 0</inkml:trace>
  <inkml:trace contextRef="#ctx0" brushRef="#br5" timeOffset="2.13025E6">25482 12309 24575,'15'0'0,"10"0"0,5-9 0,17 7 0,-9-7 0,-9 9 0,-15 0 0</inkml:trace>
  <inkml:trace contextRef="#ctx0" brushRef="#br5" timeOffset="2.13041E6">25613 12391 24575,'27'0'0,"15"-6"0,-6-10 0,-5 6 0,-11-5 0</inkml:trace>
  <inkml:trace contextRef="#ctx0" brushRef="#br5" timeOffset="2.13145E6">26137 12109 24575,'0'11'0,"0"12"0,8 20 0,-6 16 0,3-17 0,-1 0 0,-4-6 0,0-2 0,0 23 0,0-21 0,0-20 0,0-1 0,6-18 0,1-13 0,10-3 0,1-1 0,-2 14 0,-1 6 0,-3 9 0,8 10 0,0 3 0,1-2 0,0-11 0,-5-9 0,8-13 0,1-12 0,-9-27 0,-3-5 0,-13 7 0,0 17 0,0 13 0,-9 9 0,6 0 0,-6 6 0</inkml:trace>
  <inkml:trace contextRef="#ctx0" brushRef="#br5" timeOffset="2.13428E6">26513 12561 24575,'5'11'0,"-4"9"0,4-3 0,-5 9 0,0-9 0,0-1 0,0-15 0,0-7 0,9-6 0,-2-8 0,8 12 0,-9 4 0,3 14 0,-3 7 0,0-1 0,-1 4 0,0-8 0,-4-2 0,4-5 0</inkml:trace>
  <inkml:trace contextRef="#ctx0" brushRef="#br5" timeOffset="2.1345E6">26701 12657 24575,'10'0'0,"1"-5"0,-5 4 0,-1-4 0</inkml:trace>
  <inkml:trace contextRef="#ctx0" brushRef="#br5" timeOffset="2.1347E6">26889 12594 24575,'0'11'0,"0"0"0,0 4 0,0-3 0,0 3 0,0-9 0,0-2 0</inkml:trace>
  <inkml:trace contextRef="#ctx0" brushRef="#br5" timeOffset="2.1354E6">26811 12310 24575,'16'0'0,"-5"-5"0,4 4 0,10-10 0,-2 10 0,8-11 0,-10 10 0,-6-4 0,-9 6 0,-2 0 0</inkml:trace>
  <inkml:trace contextRef="#ctx0" brushRef="#br5" timeOffset="2.13597E6">27403 12072 24575,'11'0'0,"-5"26"0,-10 7 0,-4-1 0,-3 2 0,-13 15 0,0-7 0,2-27 0,10-10 0,-7 1 0,7-5 0,-3-4 0,9-4 0,1-9 0,10 5 0,10 5 0,10 14 0,3 1 0,1 12 0,-9-8 0,9 8 0,-11-7 0,10 0 0,-12-10 0,-4-4 0,-3 0 0</inkml:trace>
  <inkml:trace contextRef="#ctx0" brushRef="#br5" timeOffset="2.13668E6">27795 11896 24575,'-6'-5'0,"-3"9"0,-7 12 0,-8 36 0,9-10 0,1 4 0,4 6 0,3 2 0,1-6 0,2-2 0,3-3 0,2-5 0,-1 10 0,6 0 0,5-16 0,24 2 0,-15-20 0,13 0 0,-18-14 0,-8 0 0,2 0 0</inkml:trace>
  <inkml:trace contextRef="#ctx0" brushRef="#br5" timeOffset="2.13733E6">27933 12129 24575,'-11'4'0,"5"28"0,2 20 0,4-1 0,0-6 0,0-28 0,4-2 0,11-9 0,3-11 0,17-20 0,-20 1 0,9-9 0,-22 4 0,4 2 0,-21-3 0,1 14 0,-8 7 0,6 9 0,-1 9 0,10-7 0,-4 7 0</inkml:trace>
  <inkml:trace contextRef="#ctx0" brushRef="#br5" timeOffset="2.13763E6">28163 11957 24575,'28'20'0,"-3"22"0,-9-7 0,-4 2 0,-5-2 0,-1 1 0,3 13 0,-4 0 0,-10-12 0,-4-2 0,-4 10 0,-2-2-487,0-12 0,-3-3 487,-5 2 0,-1-5 59,-3-2 1,5-7 0,13-10 0</inkml:trace>
  <inkml:trace contextRef="#ctx0" brushRef="#br5" timeOffset="2.14128E6">24063 12097 8191,'-6'5'0,"1"13"5063,5-4-5063,-4 9 2818,2-8-2818,-2 9 1719,4 14-1719,-10 10 0,7 16 0,-7-6 0,-1 7 1666,5-19 0,1 2 0,0 2-1666,1 11 0,-1 2 0,0-2 0,-2-9 0,-1-2 0,2-2-326,5 10 1,0-6 325,-8 5 0,9-24 0,0-13 0,5-13 0,30 2 0,9-7 0,7-4 0,-1-4 0,3 0-277,-4 4 0,2 2 0,-1-1 277,9-6 0,2 1 0,-8 8 0,4 3 0,1 1-260,0 0 0,1 1 0,2 1 260,-7 0 0,2 1 0,0 0 0,-3 1 0,3 1 0,-3 1 0,0-1-682,1-2 0,-1-2 0,-3-1 682,0 0 0,1-1 0,-3 0 0,3-1 0,0-1-399,-3-2 0,0 0 1,1 0 398,8 3 0,1 0 0,0 0 641,-6-3 0,0-1 1,-1-1-642,2-5 0,0-2 0,-3 2 0,11 4 0,-4-1 0,-2-13 0,-5-1 0,8 8 0,-27-6 1289,-7 9-1289,4 1 2333,-13 4-2333,13-4 1698,-17 1-1698,12 2 46,-5-7-46,10 7 0,-7-2 0,9 4 0,-12 0 0,7-5 0,-10 4 0,-3-9 0,4 4 0,-5-5 0,-5 0 0,-2 0 0,1 1 0,-4-1 0,4 0 0,-5 0 0,0 0 0,0 0 0,0 1 0,0-6 0,0 4 0,0-3 0,5 0 0,-4 3 0,4-3 0,-5 4 0,5 0 0,-4 1 0,8-1 0,-3 5 0,5 1 0,0 0 0,0 4 0,-5-9 0,3 4 0,-8-9 0,9 3 0,-9-8 0,9 3 0,-4-4 0,0-1 0,-2 6 0,1 0 0,-4 1 0,9-2 0,-9-9 0,4-6 0,-5 5 0,0-3 0,0 9 0,0 0 0,0 0 0,6-9 0,-5-3 0,12 1 0,-12 2 0,5 14 0,-1 0 0,-4 0 0,4 4 0,-5-15 0,0 13 0,0-9 0,0 7 0,0-1 0,0-5 0,0 6 0,0-4 0,-9 3 0,2-3 0,-9 3 0,6-2 0,-6 12 0,3-11 0,-7 15 0,-30-14 0,14 15 0,-5 1 0,-14-3 0,-4 0 0,14 3 0,-1 1 0,-1 1 0,-7 2 0,-1 1 0,0 0-543,1 0 1,1 0-1,-2 1 543,-7 4 0,-3 0 0,2-1 0,3-3 0,1-2 0,3 3 0,7 1 0,2 2 0,0-2 0,-19-5 0,0-1 0,16 2 0,0 2 0,0-2 0,2-2 0,0-1 0,-2-1-303,1 1 0,-1-1 0,-1 1 0,0 1 303,-10 3 0,0 0 0,0 0 0,1-3 0,1-1 0,1 2-98,9 1 1,1 1 0,3 0 97,-9-1 0,5 0 0,-16 5 0,33 0 1497,-6 6-1497,16-12 0,-7 12 0,13-13 1295,-4 4-1295,3-12 340,1 1-340,1-1 0,4-3 0,0 9 0,-4-10 0,8 9 0,-2-4 0</inkml:trace>
  <inkml:trace contextRef="#ctx0" brushRef="#br5" timeOffset="2.16052E6">27949 206 24575,'-15'-6'0,"3"1"0,-12 5 0,-3-6 0,-18 5 0,8 1 0,-2 2 0,-17 0 0,19 9 0,-1 2 0,-18-1 0,24 7 0,-1 2 0,-1-4 0,0 0 0,-18 18 0,21-14 0,15-6 0,-8 1 0,8 15 0,-16 8 0,17-6 0,1 8 0,7-18 0,1 22 0,5 5 0,-2-17 0,0 2 0,2 4 0,2-1 0,-1 21 0,0-12 0,0-10 0,8 2 0,7 6 0,15 9 0,0-9 0,-3-14 0,4 1 0,-3-12 0,13 7 0,0 1 0,-9-7 0,-3-7 0,-5 5 0,15-10 0,14 14 0,-15-19 0,0 0 0,24 13 0,1-15 0,1 6 0,-10-8 0,-12 1 0,0-2 0,18-7 0,-10 0 0,-13-2 0,-16-3 0,8 0 0,-1-8 0,12-6 0,-17 8 0,9-7 0,-11 5 0,7-13 0,-4-9 0,3-4 0,-9-11 0,5 12 0,-15-1 0,1 9 0,-1-18 0,-6-3 0,4 21 0,-3-1 0,-10-3 0,-3-2 0,1 1 0,-2 0 0,-4 0 0,-3 2 0,-1 1 0,0 2 0,2 1 0,-1 2 0,-1 6 0,-1 1 0,-14-24 0,7 23 0,-6 2 0,-15 10 0,-13 2 0,1 7 0,20 20 0,3 3 0,10-8 0,-11 20 0</inkml:trace>
  <inkml:trace contextRef="#ctx0" brushRef="#br5" timeOffset="2.16196E6">28317 1332 24575,'0'16'0,"6"3"0,-5 5 0,5 40 0,-5-26 0,-2 3 0,1 11 0,0 0 0,3-11 0,0-4 0,-1 14 0,9-26 0,4-13 0,15-6 0,30-18 0,-25 3 0,2-3-428,11-7 1,4-3 427,-2 2 0,4-3 0,0 1-556,0 0 0,1 1 0,1-1 556,5-3 0,2 0 0,-2 2 0,-9 2 0,-1 2 0,-6 3 0,-3 3 0,-6 1 0,16-8 0,-37 19 0,-15-13 0,-2 7 0,-19-14 0,13 13 0,-6-3 0</inkml:trace>
  <inkml:trace contextRef="#ctx0" brushRef="#br5" timeOffset="2.16222E6">29278 1332 24575,'32'0'0,"-4"0"0,27 0 0,-7 15 0,-11-6 0,-1 4 0,-7 6 0,-3 3 0,20 20 0,-27 3 0,-32-10 0,-23 15 0,9-28 0,-4-1 0,1 2 0,0-1 0,-16 5 0,26-15 0,15-12 0</inkml:trace>
  <inkml:trace contextRef="#ctx0" brushRef="#br5" timeOffset="2.16305E6">30303 1206 8191,'-11'-6'0,"0"-3"5063,0 7-5063,-4-2 2818,-6 4-2818,-2 0 1719,6 4-1719,-1 4 6784,15 3-6784,-6 14 0,47 12 0,-15-10 0,3 1 0,19 6 0,2-3 0,-16-9 0,-2-1 0,23 20 0,-42-27 0,-5 5 0,-22 6 0,4-5 0,-16-1 0,9-7 0,-6-11 0,0 5 0,3-6 0,-5-12 0,20-1 0,-4-2 0,12 6 0</inkml:trace>
  <inkml:trace contextRef="#ctx0" brushRef="#br5" timeOffset="2.16335E6">30444 963 24575,'13'16'0,"5"29"0,2-2 0,3 5 0,-1 14 0,-1 0-1396,-5-11 1,0-3 1395,4 1 0,-4-6 0,-12-4 885,16-8-885,-19-14 0,4-7 0,-5-5 0</inkml:trace>
  <inkml:trace contextRef="#ctx0" brushRef="#br5" timeOffset="2.16408E6">30715 1308 24575,'23'11'0,"4"-5"0,18-6 0,-16-15 0,1-12 0,-43-14 0,-19 9 0,-13 8 0,-2 16 0,23 8 0,8 0 0,37-7 0,22-4 0,-9 6 0,3 1 0,27 0 0,-28 21 0,-5 8 0,0 16-622,-8 0 1,-2 4 621,-8-11 0,-2 0-14,4 15 1,-1 1 13,-2-6 0,-1-1 0,2-2 0,-9-13 0,-14-25 0,-14-54 0,12 13 0,0-3-466,-7-4 1,2 1 465,13-22 590,-5 28 1,2 1-591,7-18 27,4 3-27,2 30 0,18 7 0,4 16 993,0 15-993,-3 11 0,-19 10 0,-9-8 0,-4-5 0,-8-12 0,-1-1 0,4 0 0,1-5 0,7-1 0</inkml:trace>
  <inkml:trace contextRef="#ctx0" brushRef="#br5" timeOffset="2.1644E6">31317 1214 8191,'11'-5'0,"0"4"5063,16-23-5063,-7 9 2818,4-25-2818,-21 15 1719,-14 0-1719,-7 14 6784,-4 12-6784,4 15 0,8 19 0,3-5 0,14 7 0,-6-20 0,31 1 0,17-2 0,-5-21 0,0-1 0,11 9 0,-3-25 0</inkml:trace>
  <inkml:trace contextRef="#ctx0" brushRef="#br5" timeOffset="2.16498E6">32000 826 24575,'11'21'0,"1"-10"0,20-2 0,-13-18 0,-5-8 0,-43-7 0,-16-1 0,-6 2-340,1-1 1,0 4 339,3 18 0,17-7 0,6 4 0,13-1 0,7-4 0,23-11 0,-1-1 0,20-16 0,-1 1 0,2-3 0,3 7 679,-4 12-679,-13 11 0,5 55 0,-21 0-1102,7 5 0,1 6 1102,-8-3 0,-1 4 0,4-12 0,2 4 0,1 2 0,-2-2 0,2 11 0,0-1 0,-1 0 0,2 7 0,0 0 0,-1-6 0,0-3 0,-5-8 0,-15-4 0,-13-31 0,-27-47 0,26 5 0,2-2 0,-20-24 2204,20-3-2204,28 34 0,20 9 0,19-1 0,-26 9 0,-10 6 0</inkml:trace>
  <inkml:trace contextRef="#ctx0" brushRef="#br5" timeOffset="2.16573E6">31015 2184 9667,'-4'-6'0,"2"6"5110,-2 18-5110,4 16 0,3 4 0,3 5 0,3 8 0,1 3 1294,1 4 0,1-1-1294,0-3 0,0-6 1521,3 5-1521,-8-21 5689,7-26-5689,-2-1 0,4-19 0,-6 11 0,-5-11 0</inkml:trace>
  <inkml:trace contextRef="#ctx0" brushRef="#br5" timeOffset="2.16643E6">30943 2502 24575,'36'-33'0,"-1"-1"0,-3 2 0,0-3 0,-3 3 0,1-2 0,-3-2 0,1-19 0,-5 1 0,-7 19 0,-4 2 0,-1-22 0,-11 88 0,0 9 0,0 5 0,-1 3 0,2 1-1282,4 12 1,2-2 1281,-7-21 0,2-4 0,7 0 0,-1-3 0,-7 2 0,4-17 0,7-27 0,6-25 0,8 9 2563,9-2-2563,-11 22 0,6 5 0,-9 5 0,0-4 0,1 4 0,-4-19 0,-2 11 0,-9-28 0,-2 17 0,-16-19 0,3 20 0,-13-1 0,14 40 0,-2-5 0,22 19 0,9-17 0,15-11 0,-5-12 0,-12-1 0,-11-5 0</inkml:trace>
  <inkml:trace contextRef="#ctx0" brushRef="#br5" timeOffset="2.16716E6">32055 1823 24575,'9'34'0,"-3"-2"0,0 4 0,4 9 0,2 5 0,-4-3 0,0 4 0,0-1 0,2 16 0,0-4 0,-1-10 0,0-7 0,-2 4 0,-7-43 0,-1-1 0,-4-5 0</inkml:trace>
  <inkml:trace contextRef="#ctx0" brushRef="#br5" timeOffset="2.16734E6">31998 2303 8191,'0'-20'0,"18"-4"5063,21-5-5063,6 6 0,6-8 2818,-20 15-2818,-7-4 0,-13 12 0,-2 2 0</inkml:trace>
  <inkml:trace contextRef="#ctx0" brushRef="#br5" timeOffset="2.16765E6">32286 2063 24575,'-11'-1'0,"-4"8"0,8 10 0,-2 6 0,9-6 0,4-6 0,2-7 0,13-16 0,-6-1 0,1-7 0,-5 4 0,2 10 0,5 19 0,4-8 0,-4 18 0,4-22 0,-13 4 0,2-5 0</inkml:trace>
  <inkml:trace contextRef="#ctx0" brushRef="#br5" timeOffset="2.16829E6">32450 2056 8191,'9'-6'0,"3"1"5063,9 10-5063,-4-4 2818,-2 4-2818,-4-5 1719,4 0-1719,2-5 6784,-1-1-6784,-5-18 0,-7 9 0,-4-9 0,-9 13 0,7 0 0,-12 5 0,4 2 0,-7 4 0,1 0 0,6 4 0,5 7 0,5 1 0,9-2 0,2-5 0,18-5 0,-11 0 0,9 0 0,-11 0 0,9 17 0,-7 5 0,-9 14 0,-3 7 0,4 9 0,-2 2 0,-6 10 0,-1-2 0,5-14 0,-1-6 0,-9 9 0,-2-46 0,0-14 0,1 7 0,5-8 0</inkml:trace>
  <inkml:trace contextRef="#ctx0" brushRef="#br5" timeOffset="2.16864E6">32729 1882 24575,'6'-23'0,"-1"3"0,-14 31 0,7 2 0,-7 17 0,16-5 0,8-7 0,-1-7 0,6-5 0,0-6 0,-12 0 0,6 0 0</inkml:trace>
  <inkml:trace contextRef="#ctx0" brushRef="#br5" timeOffset="2.16933E6">32853 1804 24575,'11'0'0,"-5"14"0,4 3 0,-9 6 0,8-8 0,6-27 0,5-11 0,1-3 0,2 6 0,-12 15 0,9 10 0,-4 6 0,12 5 0,-10-5 0,10-2 0,-21-14 0,11-2 0,-7-25 0,0-31 0,-6 16 0,-2-2 0,-2 0 0,-2 1-555,2 0 0,-2 5 555,-5-5 0,-1 47 0,-11 56 0,9 10-420,4-20 1,1-1 419,4 12 0,0-3 0,0-23 0,0-8 0</inkml:trace>
  <inkml:trace contextRef="#ctx0" brushRef="#br5" timeOffset="2.16948E6">33117 1611 24575,'21'-26'0,"-3"7"0,8-4 0,-5 9 0,9-6 0,-3 0 0,-5 5 0,-8 4 0</inkml:trace>
  <inkml:trace contextRef="#ctx0" brushRef="#br5" timeOffset="2.18301E6">32358 2841 24575,'10'46'0,"-9"-7"0,0 5 0,9 8 0,1 3 0,-5-9 0,0 2 0,0-4 0,1-2 0,0-3 0,4 1 0,-2-6 0,-8-17 0,4 7 0,-5-12 0,0 3 0,0-9 0,0-1 0</inkml:trace>
  <inkml:trace contextRef="#ctx0" brushRef="#br5" timeOffset="2.18324E6">32574 3264 24575,'0'20'0,"6"10"0,-5 2 0,5 9 0,-6-9 0,0-6 0,0-16 0,0-5 0</inkml:trace>
  <inkml:trace contextRef="#ctx0" brushRef="#br5" timeOffset="2.18339E6">32601 2970 24575,'-6'-6'0,"1"1"0</inkml:trace>
  <inkml:trace contextRef="#ctx0" brushRef="#br5" timeOffset="2.18368E6">32760 3256 24575,'0'42'0,"6"-5"0,-4-21 0,10-24 0,-2 8 0,-1-24 0,14 23 0,-6-4 0,11 19 0,0-1 0,-15 3 0,-2-7 0</inkml:trace>
  <inkml:trace contextRef="#ctx0" brushRef="#br5" timeOffset="2.18399E6">33073 3268 24575,'17'-21'0,"-2"5"0,-3 1 0,-6-1 0,-1 4 0,-19-5 0,-4 20 0,-5-2 0,-2 43 0,18-9 0,8 14 0,27-19 0,6-10 0,13-12 0,-1 1 0,-6-9 0,-11 0 0,-12 0 0</inkml:trace>
  <inkml:trace contextRef="#ctx0" brushRef="#br5" timeOffset="2.20549E6">14838 11722 8191,'0'-11'0,"-5"5"5063,4-4-5063,-9 4 2818,4 0-2818,0-3 1719,-8 7-1719,3 7 6784,-10 3-6784,4 12 0,-2 5 0,6 8 0,1 5 0,0 1 0,1 3 0,1 18 0,2 0 0,1-15 0,4-2 0,3-4 0,6-3 0,12 3 0,3-10 0,17-18 0,-13-2 0,-5-9 0,-11 0 0</inkml:trace>
  <inkml:trace contextRef="#ctx0" brushRef="#br5" timeOffset="2.20579E6">14853 12140 24575,'11'6'0,"4"3"0,2-7 0,4-2 0,-9-16 0,-20 0 0,-22-1 0,-8 14 0,9 9 0,19 0 0,41-17 0,-19 8 0,17-12 0</inkml:trace>
  <inkml:trace contextRef="#ctx0" brushRef="#br5" timeOffset="2.20602E6">15059 11983 24575,'24'-22'0,"17"24"0,-23 32 0,11 9 0,-16-12 0,-13-10 0,-6-10 0,-5-2 0,1-8 0,-6 4 0,4-22 0,2 13 0,5-13 0</inkml:trace>
  <inkml:trace contextRef="#ctx0" brushRef="#br5" timeOffset="2.20619E6">15268 11511 24575,'12'51'0,"-2"-9"0,0 6 0,-1-3 0,1 4 0,-1 1-2407,-1-2 0,-2 1 0,0 0 2407,-1 4 0,-1 0 0,-2-7 0,-1-10 0,-2-5 0,1 10 0</inkml:trace>
  <inkml:trace contextRef="#ctx0" brushRef="#br5" timeOffset="2.20636E6">15291 12039 8191,'-6'-11'0,"6"-4"5063,43-11-5063,-1 7 0,5 1 0,1-1 0,5 2 283,-3 7 0,3 2 0,-7 1 0,11-5 0,8 12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7T03:19:36.848"/>
    </inkml:context>
    <inkml:brush xml:id="br0">
      <inkml:brushProperty name="width" value="0.05292" units="cm"/>
      <inkml:brushProperty name="height" value="0.05292" units="cm"/>
      <inkml:brushProperty name="color" value="#00B050"/>
    </inkml:brush>
    <inkml:brush xml:id="br1">
      <inkml:brushProperty name="width" value="0.05292" units="cm"/>
      <inkml:brushProperty name="height" value="0.05292" units="cm"/>
      <inkml:brushProperty name="color" value="#C00000"/>
    </inkml:brush>
  </inkml:definitions>
  <inkml:trace contextRef="#ctx0" brushRef="#br0">3447 8492 24575,'37'0'0,"0"0"0,13 0 0,7 0 0,-4-1 0,4 0 0,4-1-1187,-4 1 1,3-1-1,1-1 1,2 1 1186,-8 0 0,1 0 0,1 0 0,0 0 0,0-1 0,1 1 0,1-2 0,0 1 0,0 0 0,-2 0 0,9 0 0,0 0 0,-3 0 0,-1 0 126,-9 1 0,-2 0 0,-1 0 0,-2 1-126,7-1 0,-3 0 0,-1 0 445,13 2 0,-2 0-445,-2 0 0,1 0 0,0 0 0,-1 0 0,-4 1 0,-3-2 0,-9 0 0,-5 0 0,5-2 2413,-30 0-2413,8 0 0,44 3 0,-4 1 0,9-1-385,-22 1 1,3 0-1,3-1 1,2 1 384,-4 1 0,1-1 0,2 0 0,0 1 0,1-1 0,3 1 0,1-1 0,1 1 0,0 0 0,-1 0 0,0 0 0,0 0 0,-1 1 0,0 0 0,-1 0 0,9 0 0,-2 1 0,0 0 0,-3 1-211,-7 0 0,-2 0 1,-1 0-1,-1 1 211,6 2 0,-2 0 0,-3 0 0,10 3 0,-6-1 0,-17-2 0,-3-1 0,19 0 0,-15-6 0,8-3 0,3-1 0,7-2 0,3 0-172,0 0 1,3-1-1,4 0 1,0 1 171,-14 0 0,1 0 0,1 0 0,1 0 0,-1 0 0,1 0 0,0 1 0,0-1 0,1 0 0,-1 0 0,0 1 0,-1 0 0,5 0 0,1 0 0,-2 1 0,0 0 0,-2 0-58,7 0 0,-2 1 0,-1-1 0,-4 2 58,6 0 0,-3 0 0,-3 1-28,-9 0 1,-2 0-1,-2 0 28,12 0 0,-4 0 0,-10 0 0,-4 0 0,19 0 2900,-23 0-2900,-14 0 1317,-9 0-1317,-5 10 0,-4-7 0,-2 7 0</inkml:trace>
  <inkml:trace contextRef="#ctx0" brushRef="#br1" timeOffset="1.35881E6">2867 7655 24575,'18'20'0,"15"22"0,-11-10 0,1 2 0,3 7 0,1 2 0,-2 0 0,0-1 0,-5-6 0,-2-1 0,11 20 0,-9-18 0,-7-19 0,0-9 0,1-14 0,12-28 0,5-7 0,7-9 0,-10 13 0,4-2 0,1-3 0,2 0-502,-1 3 1,1-1-1,2-2 1,0 1-1,1 0 502,3-1 0,1-1 0,0 0 0,1 1 0,-1 2 0,6-6 0,1 1 0,-2 1 0,0 3-88,3-3 0,0 2 0,-5 4 88,6-4 0,-6 6 0,-16 13 0,-3 3 0,11-10 0,0 0 0,10-11 2471,2-4-2471,-8 4 301,-10 10-301,-15 13 0,-8 10 0,-5 5 0</inkml:trace>
  <inkml:trace contextRef="#ctx0" brushRef="#br1" timeOffset="1.36126E6">3077 11687 24575,'20'0'0,"27"0"0,-7 0 0,5 0 0,12-1 0,5 0 0,-14 0 0,1 0 0,2 0-828,3 0 0,1 0 0,1 0 828,2 0 0,0 0 0,1 1 0,1 0 0,-1 0 0,0 0 82,-4 0 0,0 0 0,-2 0-82,-6 0 0,-1 0 0,-2 0 268,10-1 0,-4 0-268,-11 0 0,-4 0 0,14-2 0,-16-2 1253,3-4-1253,-7-4 0,3-4 224,0 0 1,2 1-225,8-1 0,2 3 0,5 1 0,2 4 0,0 8 0,1 3 0,8-1 0,1 0 0,-7 1 0,-1-1 0,-8 0 0,-3 0 0,-5 0 0,0 0 0,2-1 0,1 0 0,2 0 0,1 0 0,7-1 0,2 0 0,4-1 0,2-1 0,0-2 0,2 0 0,2-2 0,1 0 0,-4 1 0,0 0 0,-7 0 0,-1 2 0,-8 1 0,-2 0 0,24 0 0,-15 1 0,-10 0 0,-9 0 0,-8 2 0,-6 0 0,-3 0 0,0 0 0,7 0 0,12 0 0,14 0 0,9 0 0,-1 0 0,-8 0 0,-15 0 0,-11 0 0,-10 0 0,-4 0 0,-3 0 0,-3 0 0</inkml:trace>
  <inkml:trace contextRef="#ctx0" brushRef="#br1" timeOffset="1.36497E6">2927 14616 24575,'-19'3'0,"-9"10"0,-10 12 0,-9 9 0,-3 4 0,5-6 0,4-7 0,12-9 0,9-6 0,10-6 0,9-3 0,9-3 0,4-2 0,6-2 0,3-2 0,4-1 0,5-2 0,2 0 0,9-2 0,12 1 0,10 2 0,-29 6 0,-1 1 0,27-1 0,-17 3 0,-16 1 0,-11 0 0,-10 0 0,-8 0 0,-10 0 0,-8 0 0,-5 0 0,-6 0 0,-3 0 0,-5 0 0,-3 0 0,-1 0 0,-3 0 0,1-1 0,1-1 0,4 0 0,6 0 0,8 0 0,6 0 0,6 1 0,6-2 0,4 0 0,3-3 0,1-1 0,1 1 0,1 2 0,3 2 0,1 2 0,4 2 0,6 10 0,8 10 0,4 9 0,-1 3 0,-4-5 0,-7-7 0,-3-5 0,0-3 0,0-1 0,-1-1 0,2 1 0,1-2 0,-1-1 0,0-2 0,-3-4 0,-2-1 0,-3-2 0,-1-1 0,0 0 0,1-1 0,-1-3 0,0-8 0,-1-8 0,-2-5 0,-1-3 0,-1 0 0,0 2 0,0 0 0,0 2 0,0 0 0,0 2 0,0 2 0,0 2 0,0 5 0,0 1 0,0 2 0,0 0 0,0 0 0,0 2 0,0 0 0,0 1 0,0 2 0,0 2 0,0 1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7T03:15:08.421"/>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C00000"/>
    </inkml:brush>
  </inkml:definitions>
  <inkml:trace contextRef="#ctx0" brushRef="#br0">22835 6476 24575,'-6'1'0,"1"-2"0,1-5 0,-2-4 0,0 4 0,-4 0 0,0 1 0,2 10 0,-10 5 0,7 8 0,-10 5 0,10 5 0,2-4 0,9-3 0,9-5 0,10-10 0,-1-1 0,5-5 0,-12 0 0,6-14 0,1-4 0,0-9 0,-6 2 0,-7-6 0,-10 13 0,-5-11 0,-7 22 0,-4-2 0,4 9 0,0 9 0,6-7 0,-5 23 0,2-12 0,4 9 0,4-7 0,10-4 0,-2-5 0,2-2 0</inkml:trace>
  <inkml:trace contextRef="#ctx0" brushRef="#br0" timeOffset="3418">25189 10855 8191,'-11'6'0,"-5"-1"5063,4-5-5063,-3 0 2818,4 0-2818,-4 0 1719,8 9-1719,-12-7 6784,12 17-6784,-3-8 0,5 9 0,5-3 0,6 2 0,5-6 0,19-2 0,-11-5 0,9-6 0,-17 0 0,6-14 0,-5 1 0,13-16 0,-17 11 0,4-1 0,-12 8 0,0 0 0,-9 1 0,-15 4 0,-8 14 0,1-5 0,6 19 0,14-15 0,-9 16 0,12-11 0,-10 2 0,17-9 0,-4-5 0</inkml:trace>
  <inkml:trace contextRef="#ctx0" brushRef="#br0" timeOffset="7099">27814 8974 24575,'-12'-16'0,"-5"6"0,5 0 0,-3 9 0,0-4 0,-2 5 0,-9 0 0,8 0 0,-2 5 0,1 9 0,2 20 0,-4 3 0,11 3 0,4-10 0,6-13 0,0 2 0,6 6 0,5 0 0,7 0 0,8-3 0,-3-9 0,13-3 0,-5-3 0,10-14 0,6-14 0,-10-3 0,-1-16 0,-13 6 0,-4-22 0,-8 5 0,-9 1 0,-9 12 0,-17 13 0,-1 3 0,-9 6 0,-12 13 0,25 4 0,-6 6 0</inkml:trace>
  <inkml:trace contextRef="#ctx0" brushRef="#br0" timeOffset="11215">23366 8769 8191,'-11'0'0,"0"0"5063,-4 6-5063,2 10 2818,-7 4-2818,11 15 1719,-6-10-1719,14 4 6784,-5-8-6784,10 0 0,7-5 0,6 4 0,10-13 0,-3-3 0,1-16 0,-13-14 0,3-8 0,-13 2 0,-5 6 0,-4 10 0,-13 4 0,-14 6 0,-7 16 0,9-6 0,7 11 0</inkml:trace>
  <inkml:trace contextRef="#ctx0" brushRef="#br0" timeOffset="14683">28458 7487 24575,'0'-11'0,"-4"-5"0,-3 4 0,-3 1 0,-1 6 0,0 5 0,-4 0 0,-1 0 0,-5 11 0,5 2 0,5 5 0,2 2 0,8-4 0,0 1 0,17-7 0,-3-5 0,6-5 0,-8-5 0,1-5 0,-5-7 0,-1-4 0,-21 4 0,2 6 0,-15 20 0,16-1 0,1 7 0,11-10 0</inkml:trace>
  <inkml:trace contextRef="#ctx0" brushRef="#br0" timeOffset="23233">9750 6095 24575,'-32'15'0,"18"-11"0,-6 11 0</inkml:trace>
  <inkml:trace contextRef="#ctx0" brushRef="#br0" timeOffset="24232">9634 6376 24575,'0'16'0,"0"11"0,0-9 0,0 6 0,0 5 0,-4-6 0,2 3 0,-2-6 0,-1-5 0,4 2 0,-4-1 0,0-6 0,4-10 0,-13-1 0,11-4 0,-6 5 0</inkml:trace>
  <inkml:trace contextRef="#ctx0" brushRef="#br0" timeOffset="24551">9529 6576 24575,'21'25'0,"2"6"0,-11-13 0,3 4 0,0-16 0,-2-11 0,7-7 0,-5-8 0,1 3 0,-9 16 0,-2-2 0,-5 12 0</inkml:trace>
  <inkml:trace contextRef="#ctx0" brushRef="#br0" timeOffset="25050">9450 6905 8191,'5'-11'0,"-4"0"5063,9 5-5063,-4 2 2818,0 8-2818,-2 2 1719,-4 26-1719,0-11 6784,0 25-6784,0-22 0,0 6 0,0-14 0,0 4 0,0-8 0,-4 3 0,-7-9 0,4-1 0,-3-5 0</inkml:trace>
  <inkml:trace contextRef="#ctx0" brushRef="#br0" timeOffset="25349">9376 7110 8191,'-6'9'0,"6"15"5063,6 0-5063,6 9 2818,-1-21-2818,6-3 1719,4-20-1719,-3-1 6784,6-1-6784,-12-6 0,3 12 0,-9 1 0,-1 3 0,-5 7 0</inkml:trace>
  <inkml:trace contextRef="#ctx0" brushRef="#br0" timeOffset="26003">9342 7482 24575,'0'17'0,"0"-2"0,0 4 0,0 24 0,0-12 0,0 14 0,0-24 0,-5 0 0,4-5 0,-9-5 0,4-11 0,-5-1 0,5 14 0,1 1 0,5 12 0,0-11 0,9-9 0,11-10 0,-2-3 0,11-16 0,-16 5 0,0 2 0,-7 7 0</inkml:trace>
  <inkml:trace contextRef="#ctx0" brushRef="#br0" timeOffset="26432">9189 7963 24575,'6'5'0,"4"-4"0,-9 8 0,4 2 0,1 22 0,-4 1 0,4 30 0,-6-20 0,0 8 0,0-22 0,-5-9 0,-1-10 0,0-2 0,-4-7 0,9-2 0,-4-2 0,5-2 0</inkml:trace>
  <inkml:trace contextRef="#ctx0" brushRef="#br0" timeOffset="26748">9203 8240 24575,'-31'37'0,"14"-6"0,-18 10 0,21-15 0,-13 11 0,16-19 0,11-8 0,11-5 0,5-5 0,10-5 0,-1-9 0,2 6 0,-6-14 0,-6 15 0,-8-3 0,-2 5 0</inkml:trace>
  <inkml:trace contextRef="#ctx0" brushRef="#br0" timeOffset="34498">16486 3263 24575,'-5'-6'0,"-1"-4"0,-5 9 0,-4-4 0,3 5 0,-8 10 0,8 2 0,1 9 0,15 2 0,10 3 0,3-2 0,2 1 0,-5-5 0,-1 10 0,1 10 0,-6 10 0,-21 10 0,-2-13 0,-16-11 0,8-21 0,2-10 0,10-22 0,-4-14 0,13-17 0,-4 15 0,6 8 0</inkml:trace>
  <inkml:trace contextRef="#ctx0" brushRef="#br0" timeOffset="34831">16639 2835 24575,'-8'38'0,"6"8"0,-7 10 0,8-13 0,2 5 0,-1 7 0,0 2-1458,0 2 1,0-2 1457,4-9 0,1-3 0,-3 18 561,6-25-561,-8-8 562,0-1-562,5-8 0,-4-5 0,4-5 0,-5-7 0</inkml:trace>
  <inkml:trace contextRef="#ctx0" brushRef="#br0" timeOffset="34999">16597 3478 24575,'16'-10'0,"0"-1"0,1 0 0,-2 5 0,-9 1 0,-1 5 0</inkml:trace>
  <inkml:trace contextRef="#ctx0" brushRef="#br0" timeOffset="35682">16830 3299 8191,'0'-11'0,"0"0"5063,0-4-5063,0 3 2818,-5 2-2818,-2 23 1719,0 18-1719,1 12 6784,11-3-6784,5-19 0,24-18 0,-6-18 0,14-7 0,-20-3 0,-3-4 0,-12 34 0,10 50 0,-15-20 0,-1 5 0,5 13 0,3 8 0,-1-2 0,0 3 0,-2-2 0,-1-12 0,-1 0 0,2-10 0,5-9 0,-15-53 0,-3-21 0,5-5 0,2-9 0,-1 1-290,-3 5 0,-1 0 0,3 0 290,4-2 0,3-1 0,3 8 0,6 8 0,2 8 0,15-6 0,12 48 0,-29 13 0,10 31 0,-21-6 0,3-11 0,-2-1 0,-17 18 870,1 2-870,-13-31 0,4-14 0,1-23 0,8 8 0,4-13 0</inkml:trace>
  <inkml:trace contextRef="#ctx0" brushRef="#br0" timeOffset="36215">17457 3098 24575,'-50'-12'0,"11"2"0,14 14 0,5 15 0,14 7 0,-3 12 0,32 20 0,-5-27 0,5-1 0,19 9 0,2-2 0,-19-12 0,-2-2 0,26 14 0,-68-31 0,0 3 0,-11-8 0,18-5 0,3 2 0,9-7 0</inkml:trace>
  <inkml:trace contextRef="#ctx0" brushRef="#br0" timeOffset="36399">17732 3302 24575,'0'31'0,"0"-2"0,0-8 0,0 5 0,5-14 0,-4 2 0,4-14 0</inkml:trace>
  <inkml:trace contextRef="#ctx0" brushRef="#br0" timeOffset="36532">17720 3029 24575,'0'-10'0,"5"3"0,1 3 0,0 4 0,-1 0 0</inkml:trace>
  <inkml:trace contextRef="#ctx0" brushRef="#br0" timeOffset="36815">17854 3102 24575,'35'-9'0,"9"1"0,-16-2 0,4 4 0,-26 15 0,-31 40 0,18-10 0,-10-8 0,4-1 0,22-5 0,-1-9 0,7-10 0,0-2 0,18-12 0,0-3 0,-3 0 0,-13 3 0</inkml:trace>
  <inkml:trace contextRef="#ctx0" brushRef="#br0" timeOffset="37098">18191 3154 24575,'30'-19'0,"-12"2"0,19-3 0,-20 0 0,-11 8 0,-27-8 0,-8 26 0,-7-6 0,13 23 0,3 4 0,16 13 0,9 10 0,14-7 0,13-16 0,-2-10 0,-17-16 0,1 5 0</inkml:trace>
  <inkml:trace contextRef="#ctx0" brushRef="#br0" timeOffset="37601">16299 4338 24575,'29'-18'0,"0"0"0,9-1 0,6 0 0,6-3 0,-3 1 0,5-3 0,3 0 0,1-1 0,0 2-1967,-1 1 1,0 2 0,0-1 0,2 1 0,1 0 1717,-4 1 1,3-1 0,0 1 0,0 0-1,-1 0 1,-2 2 239,1 0 1,-3 1 0,-1 1 0,1-1 0,2 0 8,8-2 0,2-1 0,1 1 0,-1-1 0,-2 2 102,-6 1 0,-2 2 0,0 0 1,-2 0-1,0 0-102,9-3 0,0 0 0,-4 1 0,-4 2 0,17-4 0,-14 3 0,-20 4 0,-32 6 0</inkml:trace>
  <inkml:trace contextRef="#ctx0" brushRef="#br0" timeOffset="38613">19173 2328 8191,'-10'-6'0,"-1"1"5063,-10 10-5063,1 11 2818,-12 13-2818,14 15 0,4 13 0,4 0 0,2 6 0,2 3 107,1-10 1,3 1 0,1 2 0,2 0-108,5 3 0,4 3 0,0-3 0,1-4 0,-1-2 0,1-4 0,4-4 0,5-4 0,3-3 0,1-6 3073,-1-8 0,2-5-3073,16 8 0,5-6 0,-6-13 0,0-5 0,-2-7 0,-3-1 0,10-1 0,-32-10 0</inkml:trace>
  <inkml:trace contextRef="#ctx0" brushRef="#br0" timeOffset="39631">20036 2545 24575,'0'11'0,"-4"9"0,-26 25 0,3 3 0,-5-1 0,-5 1 0,6-11 0,-2-1 0,-11 11 0,-4-3 0,2-16 0,-1-4 0,10-2 0,2-3 0,-20-7 0,26-4 0,13-8 0,-3-11 0,12-18 0,3-6 0,11-1 0,14 12 0,5 18 0,33 31 0,-25-6 0,-1 4 0,3 5 0,-2 2-320,-1-2 1,-1-1 319,12 11 0,-15-19 0,1-2 0,25 8 0,3-6 0,0-13 0,-22-20 0,3-16 0,-26 10 0,-5-6 0</inkml:trace>
  <inkml:trace contextRef="#ctx0" brushRef="#br0" timeOffset="40014">20275 2110 24575,'28'37'0,"-12"-2"0,-1 4 0,0-1 0,0 5-546,-3 5 1,-2 7-1,-1-1 546,-3-3 0,-2-1 0,0 1 0,1 6 0,0 0 0,-3-1 0,-4-8 0,-2-1 0,1-5 0,4-2 0,-4-4 0,-20 20 531,13-33-531,-15 16 270,2-6-270,3-1 0,-3 3 0,-6 10 0,-2 1-95,1-8 1,0-1 0,8-2-1,1-7 1,1-13 0</inkml:trace>
  <inkml:trace contextRef="#ctx0" brushRef="#br0" timeOffset="40549">19335 3953 24575,'28'0'0,"4"-4"0,15-13 0,-7 4 0,4-3 0,8-5 0,4-1-401,-8 9 0,3 1 0,-1-1 401,-4-1 0,-1 0 0,-2 2 0,6 0 0,-5 2 0,4-6 294,-32 10-294,-28 14 0,-21 11 0,7-6 0,-8 4 0</inkml:trace>
  <inkml:trace contextRef="#ctx0" brushRef="#br0" timeOffset="40814">19340 4307 24575,'38'-9'0,"-2"-3"0,3-1 0,-3 1 0,2-2 0,9-1 0,5-3 0,-2 2 0,6 2 0,-1 0 0,8-4 0,-4 2 0,-22 9 0,-5 1 0,-5-7 0,-13 11 0,-12-3 0,7 5 0</inkml:trace>
  <inkml:trace contextRef="#ctx0" brushRef="#br0" timeOffset="42997">19032 4913 24575,'23'-23'0,"-4"5"0,7-11 0,-15 8 0,4-7 0,-13-36 0,3 25 0,-1-1 0,-8 5 0,-2 2 0,-1-23 0,-16 78 0,11 7 0,1 10 0,0 13 0,1 8 0,2 4-1228,2-10 1,1 3 0,1 2 0,1-2 1227,-1-2 0,1 0 0,0 0 0,0-2 0,-2 12 0,1-3 0,1-5 0,3-4 0,-3-6 0,-6-10 0,-2-4 0,-10 18 0,-10-21 0,3-11 0,-9-12 4909,3-22-4909,5 5 0,4-20 0,33 6 0,5 4 0,19 2 0,-2 12 0,34 24 0,-29-8 0,2 0 0,3 1 0,-1 0 0,21 4 0,-13-15 0,-34 0 0,6 0 0</inkml:trace>
  <inkml:trace contextRef="#ctx0" brushRef="#br0" timeOffset="43349">19351 5367 24575,'36'-20'0,"-16"5"0,12-25 0,-32 7 0,0 10 0,-17-1 0,5 22 0,-8 6 0,5 24 0,3 13 0,3 9 0,9-12 0,13 3 0,0-22 0,28 10 0,1-22 0,4-14 0,-17 4 0,-16-10 0</inkml:trace>
  <inkml:trace contextRef="#ctx0" brushRef="#br0" timeOffset="43631">19650 5251 24575,'0'-23'0,"-4"8"0,-4 20 0,-4 15 0,4 28 0,2-13 0,11 6 0,1-30 0,9-6 0,2-10 0,0 4 0,-2-4 0,-4 9 0,0 2 0,-5 0 0,-2-1 0</inkml:trace>
  <inkml:trace contextRef="#ctx0" brushRef="#br0" timeOffset="43949">19776 5272 8191,'13'-11'0,"-1"6"5063,0 21-5063,-6 6 2818,6 4-2818,-10-5 1719,12-62-1719,-2 7 0,0-5 0,3-12 0,0 0 0,1 7 0,-1 5 0,2 2 0,-12 28 0</inkml:trace>
  <inkml:trace contextRef="#ctx0" brushRef="#br0" timeOffset="44498">20052 4994 24575,'19'24'0,"4"14"0,-7-4 0,-1 6 0,-9-19 0,-4-5 0,4-1 0,-6-4 0,8-22 0,16-33 0,-4 4 0,0-1 0,-1 9 0,0 2 0,18-24 0,-25 54 0,6 16 0,-1 17 0,1-2 0,3-4 0,-15-12 0,13-14 0,6-15 0,18-17 0,-16-2 0,-3-1 0,6-8 0,-2 9 0,-22 40 0,5 10 0,-5-7 0,-1-5 0</inkml:trace>
  <inkml:trace contextRef="#ctx0" brushRef="#br0" timeOffset="44665">20588 4606 24575,'0'21'0,"0"-4"0</inkml:trace>
  <inkml:trace contextRef="#ctx0" brushRef="#br0" timeOffset="45131">20727 4765 24575,'22'25'0,"-7"-5"0,-5-10 0,-4-10 0,10-6 0,13-13 0,4 11 0,-2-4 0,7 12 0,-11 0 0,10-7 0,-10-4 0,-8-2 0,-13-8 0,-10 8 0,-15 2 0,-4 10 0,-5 44 0,17 13-1137,6-5 0,1 6 1137,4-3 0,0 4 0,0 0 0,0 6 0,0-2 0,0-11 0,0-1 0,0-1 0,0 0 0,0-2 0,0-4 0,2-1 0,-4-11 0,-2-21 0,-7-5 0,-1-5 0,-3 0 0,-2-14 0,0-15 0,3 9 0,4-5 0</inkml:trace>
  <inkml:trace contextRef="#ctx0" brushRef="#br0" timeOffset="45616">21403 4343 24575,'6'15'0,"-5"1"0,14 30 0,-13-20 0,7 29 0,-9-28 0,0 0 0,12-34 0,2-43 0,4-3 0,3-4 0,-4 1 0,-1 1 0,-2 7 0,1 6 0,11-2 0,-24 40 0,7 4 0</inkml:trace>
  <inkml:trace contextRef="#ctx0" brushRef="#br0" timeOffset="46015">21710 4279 11198,'0'-10'0,"0"-1"4958,-5 5-4958,-7 15 2328,-2 3-2328,-7 21 1328,13-10-1328,-1 6 4763,14-18-4763,5 4 0,11-25 0,6 1 0,-5-10 0,-2 7 0,-8 17 0,3 6 0,2 0 0,0-2 0,-7-9 0,-5 0 0</inkml:trace>
  <inkml:trace contextRef="#ctx0" brushRef="#br0" timeOffset="46251">22007 3386 8191,'0'36'0,"0"0"0,0 7 1384,0 1 1,0 5 0,0 0-1385,-1 1 0,1 2 0,1-3 0,4 13 0,0-3 0,-5-11 0,2-6 0,8-6 730,-15-4 0,4-26 0,-4-1 0</inkml:trace>
  <inkml:trace contextRef="#ctx0" brushRef="#br0" timeOffset="46431">21999 3920 24575,'24'-7'0,"3"-12"0,9-8 0,-6-5 0,-14 13 0,-7 9 0</inkml:trace>
  <inkml:trace contextRef="#ctx0" brushRef="#br0" timeOffset="46715">22257 3798 10529,'15'-5'0,"1"-1"5045,1-9-5045,-7 3 2443,-10 2-2443,-6 5 1410,-9 5-1410,-20 33 5148,11 1-5148,-6 23 0,21-17 0,22-7 0,-1-14 0,12-5 0,-3-2 0,9-10 0,1-2 0,5-15 0,-15 6 0,-8-4 0</inkml:trace>
  <inkml:trace contextRef="#ctx0" brushRef="#br1" timeOffset="1.66572E6">11565 9138 24575,'0'0'0</inkml:trace>
  <inkml:trace contextRef="#ctx0" brushRef="#br1" timeOffset="1.89572E6">3830 7153 24575,'5'-6'0,"-4"6"0,9 6 0,-4 5 0,4-5 0,5-10 0,-8-3 0,3-9 0,-15 10 0,-6 2 0,-8 16 0,6 1 0,0 6 0,18-4 0,1-9 0,0-6 0,-1-10 0,-5-2 0,-9 2 0,6 5 0,-6 5 0</inkml:trace>
  <inkml:trace contextRef="#ctx0" brushRef="#br1" timeOffset="1.89735E6">3715 6630 9191,'-6'-1'0,"1"2"5120,5 14-5120,0 1 2665,0 5-2665,0-1 1583,0 1-1583,0-1 6016,0 6-6016,0-4 0,0-1 0,0-6 0,0 0 0,0 2 0,0 3 0,0 1 0,0-5 0,0 8 0,5-7 0,-4 8 0,9-8 0,-9-2 0,9-9 0,-9 3 0,8 2 0,-7 0 0,2 4 0,1-4 0,-4 0 0,4 0 0,0-5 0,-4 3 0,9-3 0,-9 9 0,4-3 0,-1-2 0,-2 0 0,2-4 0,1 5 0,-4-1 0,9 1 0,-9 4 0,9-3 0,-9 3 0,10 0 0,-10 1 0,14 30 0,-8-19 0,2 19 0,1-25 0,-9 5 0,4-8 0,0 7 0,-4-13 0,8 3 0,-7 5 0,9 6 0,-4 16 0,1 0 0,4 4 0,-4-5 0,-1 0 0,5-9 0,-10 5 0,12-7 0,-5 18 0,1-7 0,2 4 0,-11-19 0,10-1 0,-10-14 0,4 0 0,-5-7 0</inkml:trace>
  <inkml:trace contextRef="#ctx0" brushRef="#br1" timeOffset="1.89854E6">4440 9091 24575,'11'0'0,"-1"-5"0,1 4 0,-5 1 0,-1 6 0,0 0 0,-9-1 0,7-5 0,-7 0 0</inkml:trace>
  <inkml:trace contextRef="#ctx0" brushRef="#br1" timeOffset="1.89987E6">4194 8831 24575,'5'4'0,"1"-7"0,4 22 0,1-8 0,0 10 0,-5-1 0,5 10 0,-5-12 0,1 7 0,4-10 0,-9 1 0,8 4 0,-4-4 0,5 0 0,0-6 0,-5 1 0,3-5 0,-7 4 0,7-4 0,-8 4 0,9 1 0,-9 0 0,4 0 0,0-5 0,-4 3 0,8-3 0,-7 5 0,7 0 0,-8-1 0,9 1 0,-3 4 0,0 1 0,3 5 0,-2-1 0,4 1 0,2-1 0,-2 1 0,-5-1 0,11 9 0,-10-6 0,21 16 0,-16-15 0,8 8 0,-15-15 0,3 3 0,-3-8 0,6 8 0,1-4 0,7 13 0,-7-10 0,6 5 0,-7-9 0,-6-3 0,5-2 0,-10 4 0,10-3 0,-10 6 0,10-7 0,-10-1 0,-1-7 0,-1 2 0,-4-4 0</inkml:trace>
  <inkml:trace contextRef="#ctx0" brushRef="#br1" timeOffset="1.90174E6">5908 10936 8191,'5'6'0,"-9"3"5063,12-7-5063,-16 2 0,12-4 0,-9 0 0</inkml:trace>
  <inkml:trace contextRef="#ctx0" brushRef="#br1" timeOffset="1.90352E6">4961 10854 8191,'-4'-6'0,"2"-4"5063,2 14-5063,6-8 2818,5 9-2818,14 1 1719,-6 0-1719,16 2 6784,-13 1-6784,-1-8 0,-5 4 0,-5 0 0,-1-4 0,1 4 0,5 0 0,0 1 0,13 0 0,7 7 0,-4-11 0,2 6 0,-13-3 0,-4-4 0,-2 4 0,8 0 0,8-4 0,1 9 0,-3-9 0,-14 4 0,1-1 0,4-2 0,3 7 0,2-8 0,-4 10 0,10-9 0,-8 9 0,2-10 0,-9 4 0,-1-1 0,6-2 0,1 2 0,13 2 0,-3-4 0,9 4 0,-5 0 0,-5-4 0,-5 4 0,-5-6 0,9 6 0,2-5 0,9 5 0,-9-6 0,7 7 0,-7-6 0,9 5 0,-10-6 0,-1 6 0,-5-4 0,-7 4 0,15-6 0,-10 0 0,8 0 0,-5 0 0,-10 0 0,-10 0 0,-7 0 0,-5 0 0,1 0 0</inkml:trace>
  <inkml:trace contextRef="#ctx0" brushRef="#br1" timeOffset="1.90599E6">1361 7563 24575,'0'-11'0,"-5"0"0,-5-1 0,-7 5 0,-17 10 0,3 51 0,16-16 0,3 3 0,1 5 0,6-1 0,12-1 0,3-6 0,-1-7 0,15-14 0,-14-17 0,10-17 0,5-21 0,-9 7 0,0-1 0,5-16 0,-6 40 0,0 39 0,-2 22 0,-6-8 0,-2 6 0,3 0-929,7 6 1,4 1 0,-4-2 928,-9-8 0,-1-1 0,0-3 0,8 4 0,-2-6 0,-10-4 0,0-12 0,-11-16 0,-2-5 0,-4-15 696,-3-5 0,9 3 0,-3-1 1</inkml:trace>
  <inkml:trace contextRef="#ctx0" brushRef="#br1" timeOffset="1.90632E6">1499 7753 24575,'26'4'0,"5"27"0,-16-3 0,-2 5 0,5 11 0,-2 0 0,2 12 0,2-7 0,-19-60 0,4-15 0,6-35 0,-8-5 0,15 9 0,3 0 0,-9 1 0,3 14 0,-1 9 0,-9 29 0</inkml:trace>
  <inkml:trace contextRef="#ctx0" brushRef="#br1" timeOffset="1.90747E6">1916 7622 8191,'-5'-16'0,"-1"6"5063,-9 5-5063,2 23 2818,2 5-2818,5 34 1719,6-26-1719,5 4 6784,10-30-6784,4-14 0,2 7 0,-9-12 0,-2 12 0,-4-2 0,4 8 0,6 4 0,0-2 0,0 0 0,0-6 0,-1-6 0,7-11 0,-3-19 0,6-20 0,-16 4 0,-1 5 0,-8 19 0,0 6 0,-5 6 0,-1 0 0,0 6 0,-3-1 0,7 10 0,-15 19 0,14 9 0,-10 16 0,13-5 0,0 10 0,0-11 0,5-3 0,1-23 0,9-14 0,6-29 0,-6 3 0,-2-5 0,-2-24 0,-4-4-1066,2 7 1,-3-1 1065,-5-12 0,-2 4 0,1 18 0,0 11 0,0 16 0,0 38 0,-1 20 0,2 10 0,7 5 0,3 2 0,1 9 0,2-2 0,5-11 0,1-5 0,-3-5 0,1-7 2131,8-8-2131,-9-27 0,0-27 0,4-13 0,-11 1 0,10 9 0,-14 25 0,0 5 0,-2 0 0</inkml:trace>
  <inkml:trace contextRef="#ctx0" brushRef="#br1" timeOffset="1.90762E6">2443 7393 24575,'-6'0'0,"1"0"0</inkml:trace>
  <inkml:trace contextRef="#ctx0" brushRef="#br1" timeOffset="1.90812E6">2496 7480 24575,'22'-8'0,"-7"-3"0,-5 5 0,-14 14 0,8-5 0,-5 22 0,7-13 0,10-1 0,8-15 0,-6 2 0,5-12 0,0 13 0,0 1 0,7 6 0,-9 0 0,-6-1 0,-4-5 0,9-5 0,-1-10 0,2-7 0,0-38 0,-14 3-526,-2 16 0,-2-1 526,-7 4 0,-3 2 0,0-14 0,-10 15 0,1 51 0,8 40 0,3-22 0,0 2 0,5 9 0,0 1 0,0-3 0,0-4 0,0 4 0,0-1 0</inkml:trace>
  <inkml:trace contextRef="#ctx0" brushRef="#br1" timeOffset="1.90827E6">2869 7444 24575,'25'-23'0,"0"0"0,14-7 0,2 3 0,-3 6 0,0 3 0,-3 2 0,-5 1 0,-1-7 0</inkml:trace>
  <inkml:trace contextRef="#ctx0" brushRef="#br1" timeOffset="1.90961E6">1922 9214 24575,'-6'-11'0,"-3"0"0,-4-4 0,0-1 0,-5 4 0,6-2 0,2 13 0,-6-4 0,0 5 0,-8 18 0,5-5 0,10 22 0,4 8 0,1-8 0,2 3 0,4 13 0,4 2 0,5-7 0,2-5 0,0 5 0,17-16 0,-27-20 0,23-9 0,-8-7 0,17-23 0,-18-14 0,-3 12 0,-2-3-297,-9-4 1,-3-6 296,3-2 0,1-5 0,0-2-537,-4-3 0,0-2 0,0 0 537,0-1 0,0 1 0,0 3 0,-3-6 0,1 9 0,1 4 0,-4 100 0,10-13 0,1 5 0,-5 13 0,1 3-488,5-16 0,3 1 1,-3-2 487,-6 5 0,1-3 161,9 4 1,0-5-1,-8 5 1,7-15 0</inkml:trace>
  <inkml:trace contextRef="#ctx0" brushRef="#br1" timeOffset="1.90994E6">2123 9320 8191,'28'-48'0,"-15"12"2531,5 6 1,0 0-2532,-11-7 2818,-6 11-2818,-7 11 1719,-6 24-1719,0 20 6784,4 9-6784,2 17 0,6-15 0,11 3 0,1-18 0,11-10 0,-11-10 0,-2-5 0</inkml:trace>
  <inkml:trace contextRef="#ctx0" brushRef="#br1" timeOffset="1.91035E6">2415 9001 24575,'-5'-6'0,"-1"1"0,-10 11 0,5 5 0,0 2 0,6 7 0,5 4 0,0 23 0,6-3 0,15 16 0,-4-22 0,3-8 0,-9-10 0,-10-9 0,4 4 0,-14-3 0,2 3 0,-13-9 0,8-2 0,-3-4 0,9 0 0,1 0 0</inkml:trace>
  <inkml:trace contextRef="#ctx0" brushRef="#br1" timeOffset="1.91087E6">2626 9043 8191,'0'-10'0,"0"-6"5063,-6 18-5063,5 1 2818,-5 25-2818,6 2 1719,0 10-1719,4-5 6784,7-8-6784,1-8 0,3-13 0,-5-1 0,6-5 0,-9 0 0,3 0 0</inkml:trace>
  <inkml:trace contextRef="#ctx0" brushRef="#br1" timeOffset="1.91142E6">2744 9148 24575,'15'-27'0,"-3"1"0,-1 9 0,-6 11 0,-5 12 0,9 10 0,2-4 0,10-3 0,0-9 0,0 0 0,-1 0 0,1-4 0,-4 2 0,-2-2 0,-4 4 0,8 0 0,-1-5 0,3 4 0,-10-9 0,3 9 0,-3-19 0,9-10 0,-13-7 0,-3-6 0,2-6 0,-3 0 0,-7 3 0,-1 3 0,6 6 0,-4 7 0,-10 12 0,12 47 0,-2 6 0,1 4 0,1 1 0,2 3 0,-2 17 0,2-5 0,4-7 0,-4 0 0,4-42 0,-5-1 0</inkml:trace>
  <inkml:trace contextRef="#ctx0" brushRef="#br1" timeOffset="1.91154E6">3090 9030 12073,'10'-11'0,"2"0"1201,9 0 0,-9 5 0,-2 2 0</inkml:trace>
  <inkml:trace contextRef="#ctx0" brushRef="#br1" timeOffset="1.91414E6">3168 10809 24575,'25'0'0,"37"0"0,-18 1 0,4-2 0,17-4 0,1-1 0,-12 5 0,-1-1 0,6-8 0,-5-1 0,-4 9 0,0-8 0,-40 10 0,-16 0 0,-10 0 0,-30 0 0,13 0 0,-2 0 0,-8-1 0,-2 2 0,-4 3 0,3 0 0,-13-1 0,13 5 0,30-8 0,1 0 0,27 6 0,30-4 0,-8 0 0,2 2 0,-1 0 0,-1 0-6784,26-2 6784,-34 7 0,-11-4 0,-11 1 0,-8 0 0,2-2 0,-2-4 0</inkml:trace>
  <inkml:trace contextRef="#ctx0" brushRef="#br1" timeOffset="1.91547E6">2210 10660 24575,'4'11'0,"7"6"0,8 12 0,2 21 0,-6-2 0,2 7 0,-15-25 0,7-6 0,-9-4 0,6-27 0,-5-22 0,11-7 0,-1-8 0,7 23 0,2 13 0,1 13 0,-4 16 0,6 12 0,-4-5 0,0-4 0,-3-17 0,2-15 0,0-4 0,2-8 0,-5 9 0,-9 1 0,4 9 0,-4-4 0,4 10 0,1-4 0,5 9 0,0-15 0,-4 8 0,-3-9 0</inkml:trace>
  <inkml:trace contextRef="#ctx0" brushRef="#br1" timeOffset="1.9156E6">2689 10822 24575,'8'21'0,"7"1"0,-13-5 0,12 0 0,-13-12 0,4 0 0</inkml:trace>
  <inkml:trace contextRef="#ctx0" brushRef="#br1" timeOffset="1.91589E6">2734 10720 24575,'17'30'0,"0"1"0,7 12 0,-3-2 0,-11-27 0,1-14 0,5-10 0,9-5 0,-1 3 0,1-1 0,-14 13 0,-6 0 0</inkml:trace>
  <inkml:trace contextRef="#ctx0" brushRef="#br1" timeOffset="1.91827E6">5214 10891 24575,'16'0'0,"-1"5"0,0-4 0,11 10 0,13-9 0,20 4 0,-24-2 0,-1 0 0,17-2 0,4 7 0,-24-9 0,6 0 0,-6 5 0,-5-4 0,-5 4 0,-1-5 0,10 0 0,-3 0 0,0 0 0,10 0 0,-22 0 0,17 0 0,-11 0 0,6 0 0,9 0 0,-9 0 0,12 0 0,-7 0 0,9 6 0,15-5 0,-12 5 0,11-6 0,-17 0 0,26 0 0,-30 0 0,1 0 0,4 0 0,0 0 0,4 0 0,-3 0 0,3 0 0,11 0 0,-24 0 0,17 0 0,-5 0 0,7 0 0,-22 0 0,-3 0 0,-8 0 0,-9 5 0,-12-4 0,-8 4 0,-22-5 0,2 0 0,1 0 0,-22 0 0,2-8 0,15 6 0,-2 1 0,0-2 0,1-2 0,4 0 0,0 0 0,-31 3 0,9-8 0,9 3 0,-2 3 0,4 3 0,-2-1 0,-17-9 0,1 1-342,22 8 1,2 1 341,2-4 0,3 1 0,-4 4 0,-9 0 0,9 0 0,-6 0 0,13 0 0,4 0 683,2 0-683,4 0 0,-8 0 0,-3 0 0,-1 0 0,3 0 0,9 0 0,4 0 0,2 0 0,9 4 0,1-3 0,5 4 0</inkml:trace>
  <inkml:trace contextRef="#ctx0" brushRef="#br1" timeOffset="1.9193E6">7333 10915 24575,'-11'21'0,"5"1"0,2-6 0,4 5 0,13-3 0,-4-6 0,19 11 0,-11-19 0,7 8 0,4-12 0,19 0 0,16-15 0,-6 1 0,-26-6 0,-7-7 0,-12-34 0,-10 7 0,-37 1 0,-24 29 0,5 16 0,-1-1 0,30 9 0,1 11 0,6 1 0,2 2 0,6-5 0</inkml:trace>
  <inkml:trace contextRef="#ctx0" brushRef="#br1" timeOffset="1.95042E6">9582 6794 24575,'26'-21'0,"-2"7"0,-12 4 0,-3 14 0,-14 2 0,4 6 0,-9 3 0,9-4 0,1-5 0,1-1 0,4-5 0</inkml:trace>
  <inkml:trace contextRef="#ctx0" brushRef="#br1" timeOffset="1.95122E6">9845 6412 24575,'-6'5'0,"-3"-4"0,3 8 0,-5-3 0,5 9 0,-4-8 0,9 7 0,-9-8 0,9 9 0,-9 9 0,4 4 0,-6 1 0,6-8 0,0-1 0,0-4 0,4 4 0,-10 10 0,4 10 0,1 2 0,-6-2 0,12-10 0,-10-9 0,10 1 0,-15 13 0,13-11 0,-13 6 0,15-10 0,-8-9 0,1 14 0,2-12 0,-6 11 0,10-8 0,-10 4 0,10-8 0,-4-3 0</inkml:trace>
  <inkml:trace contextRef="#ctx0" brushRef="#br1" timeOffset="1.95299E6">9424 7908 24575,'-11'3'0,"0"3"0,5 15 0,-14 10 0,17-12 0,-17 7 0,12-6 0,-4 2 0,-8 17 0,10-11 0,-17 16 0,23-13 0,-10-1 0,-2 1 0,-1 17 0,-7 13 0,-12-5 0,19-21 0,-12 6 0,21-21 0,-7 3 0,8-7 0,-10 5 0,11-9 0,-5-1 0,10-7 0,-4-4 0</inkml:trace>
  <inkml:trace contextRef="#ctx0" brushRef="#br1" timeOffset="1.95507E6">8855 9261 24575,'-6'9'0,"-8"-1"0,2 7 0,-8 0 0,-1 1 0,5-5 0,6 7 0,0-15 0,0 15 0,-7 7 0,-7 3 0,6 7 0,4-15 0,-2-1 0,9-2 0,-25 8 0,12-3 0,-9-1 0,13-6 0,5-4 0,-4 4 0,-2 2 0,0 5 0,-11-2 0,14-3 0,-9-3 0,8 2 0,-2 0 0,-4 7 0,2-2 0,3 2 0,3-7 0,6-1 0,-3-4 0,4-5 0,0-2 0,1-4 0</inkml:trace>
  <inkml:trace contextRef="#ctx0" brushRef="#br1" timeOffset="1.96092E6">13959 10951 24575,'-5'-6'0,"4"-4"0,1 9 0,15-4 0,-2 5 0,11 0 0,-16 5 0,5-4 0,-7 4 0,5-5 0,4 0 0,-3 0 0,3 0 0,-4 0 0,4 0 0,-3 0 0,3 0 0,-4 0 0,4 0 0,10 0 0,-1 0 0,11 0 0,-5 0 0,-7 0 0,0 0 0,-8 0 0,-4 0 0,14 0 0,-3 0 0,13 0 0,-7 0 0,11 0 0,-12 0 0,13 0 0,-7 0 0,-7 0 0,-1 0 0,-13 0 0,7 0 0,6 0 0,3 0 0,-2 0 0,-6 0 0,-5 0 0,26 0 0,19-9 0,-18 9 0,2-2 0,0-6 0,-2-1 0,-6 8 0,-3 0 0,15-7 0,-19 8 0,-8 0 0,8 0 0,11 0 0,-6 0 0,3 0 0,10 0 0,5 0 0,-14 0 0,1 0 0,22 0 0,-4 0 0,-25 0 0,-3 0 0,-13 0 0,13 0 0,6 0 0,7 0 0,-2 0 0,-12 0 0,2 0 0,9 0 0,4 0 0,6 0 0,8 0 0,-21 0 0,9 0 0,-17 0 0,4 0 0,31 0 0,-9 0 0,-17 0 0,-1 0 0,12 0 0,-10 0 0,3 0 0,5 0 0,2 0 0,17 0 0,2 0-297,-21 0 1,1 0 0,-1 0 296,1 0 0,-1 0 0,-1 0-691,8 0 1,-2 0 690,0 0 0,-3 0 0,17 0-27,-17 0 0,1 0 27,-1 0 0,1 0 0,7 0 0,2 0 0,-2 0 0,-2 0 0,-15 0 0,-1 0 0,4 0 0,-2 0 0,11 0 824,2 0-824,-23 0 0,-23 0 0,-9 0 0</inkml:trace>
  <inkml:trace contextRef="#ctx0" brushRef="#br1" timeOffset="1.96359E6">23844 10878 24575,'16'0'0,"9"-6"0,1 4 0,19-13 0,-2 13 0,-3-6 0,-11 8 0,-8 0 0,0 0 0,0 0 0,0 0 0,-4 0 0,-2 0 0,-4 0 0,5 0 0,0-5 0,6 4 0,-1-4 0,0-1 0,0 4 0,0-4 0,8 6 0,3-6 0,0 4 0,-2-4 0,8 6 0,-8 0 0,19 0 0,-12-6 0,-5 5 0,-6-5 0,-11 6 0,-4 0 0,4 0 0,11 0 0,22 0 0,6 0 0,5 0 0,-9 0 0,-9 0 0,-9 0 0,-3 0 0,-8 0 0,-1 0 0,1 0 0,4 0 0,-3 0 0,-1 0 0,-5 0 0,-1 0 0,6 0 0,1 6 0,3-5 0,4 5 0,3-6 0,9 0 0,-9 0 0,-2 0 0,-10 0 0,18 0 0,19 0 0,-18 0 0,1 0 0,-6 1 0,1-2 0,5-3 0,0 0 0,-7 3 0,1 0 0,12-3 0,2-1 0,11 0 0,2-1-899,-15 2 0,1-1 0,0 0 899,15-2 0,0 0 0,1 0 0,-2 2-312,-15 5 0,0 0 312,-2-3 0,4-2 0,0 2 0,0 2 0,0 1 0,1-2-709,3-5 1,2-3 0,-2 3 708,-7 5 0,-2 2 0,3-1 0,5-4 0,3-3 0,1 1 0,-2 2 0,8 3 0,-1 2 0,4-1 0,-10-1 0,3-1 0,3 0 0,-1 0 0,-4 1 0,1 2 0,-2 0 0,-2 0 0,-1 0 0,16 0 0,-2 0 0,-5 0 0,-1 0 0,-4 0 0,-3 0 0,-8 0 0,-6 0 2280,0 0-2280,-17 0 157,-15-5 1,-3 4-1,-7-4 1</inkml:trace>
  <inkml:trace contextRef="#ctx0" brushRef="#br1" timeOffset="1.97168E6">22208 10688 8191,'-11'0'0,"14"4"5063,4-2-5063,22 2 2818,1-4-2818,25 0 0,-11 6 0,-1-4 1719,-40 13-1719,-21-13 6784,-13 12-6784,-24-4 0,20-1 0,-14 4 0,38-12 0,13 4 0,14-5 0,4 0 0,-8 0 0,-2 0 0,-5 0 0</inkml:trace>
  <inkml:trace contextRef="#ctx0" brushRef="#br1" timeOffset="1.97307E6">21156 10712 24575,'-6'-5'0,"1"-1"0,5-9 0,0 3 0,6-8 0,-4 8 0,13 2 0,-13-4 0,12 12 0,-8-8 0,9 15 0,9 5 0,-5 15 0,15 25 0,-24-16 0,-2 1 0,4 3 0,-1-2 0,-1 17 0,-4-21 0,-6-21 0,0-27 0,0-18 0,0-15 0,0-5 0,4 19 0,1 2 0,-3-14 0,4 7 0,9 20 0,1 11 0,0 35 0,10-4 0,-4 18 0,5-23 0,-10-7 0,-2-10 0,0-17 0,4-6 0,-3-3 0,2 6 0,-7 20 0,4 6 0,-3 9 0,3-3 0,-9-2 0,-1-5 0</inkml:trace>
  <inkml:trace contextRef="#ctx0" brushRef="#br1" timeOffset="1.97322E6">21642 10488 24575,'0'10'0,"5"-4"0,-4-1 0,4-5 0</inkml:trace>
  <inkml:trace contextRef="#ctx0" brushRef="#br1" timeOffset="1.97352E6">21764 10558 24575,'21'45'0,"-12"-17"0,8 0 0,-15-44 0,12-19 0,-2-1 0,22-8 0,-15 36 0,15 8 0,-13 19 0,2 6 0,-7-6 0,-7-8 0</inkml:trace>
  <inkml:trace contextRef="#ctx0" brushRef="#br1" timeOffset="1.97445E6">22214 10189 24575,'-28'0'0,"2"18"0,19 21 0,4-2 0,0 2 0,3 16 0,13 10 0,-5-48 0,11 2 0,-8-13 0,16 12 0,-3-15 0,8-5 0,-12-6 0,-8-7 0,4 15 0,-4 1 0,3 4 0,-4-5 0,0-5 0,-1-6 0,-16-18 0,-2 8 0,-21-9 0,7 23 0,15 5 0,10 3 0,26 4 0,1-5 0,17 0 0,-12 9 0,8 14 0,-23 9 0,-4 7 0,-11-8 0,-15-5 0,3-14 0,-8-3 0,9-14 0,1 4 0,5-4 0</inkml:trace>
  <inkml:trace contextRef="#ctx0" brushRef="#br1" timeOffset="1.97468E6">22540 9807 24575,'11'32'0,"-1"0"0,6 30 0,2-34 0,3 2 0,-1 12 0,0 5 0,7 8 0,1 2-1378,-2-1 1,-1-2 1377,-5-8 0,-2-5 0,2-1 0,-18-34 0,2-1 0</inkml:trace>
  <inkml:trace contextRef="#ctx0" brushRef="#br1" timeOffset="1.97485E6">22678 10310 8580,'14'-15'0,"6"-9"5002,24-10-5002,1-5 0,-16 16 0,0 0 0,5-8 0,0 1 0,-28 20 0</inkml:trace>
  <inkml:trace contextRef="#ctx0" brushRef="#br1" timeOffset="1.97572E6">22822 9428 8191,'-41'-14'0,"1"-1"0,5 6 0,0 1 2439,-9 2 1,-3 2-2440,-9 3 0,-2 2 0,-8-1 0,-1 0 703,21-1 1,-1 1 0,-3 1-704,-12 3 0,-3 2 0,1 2 0,10 2 0,1 1 0,-2 3 86,4-1 0,-1 2 0,-2 1 0,1 1-86,0 1 0,0 1 0,0 0 0,3 0 1031,-4 4 1,3 0 0,0 0-1032,-1 0 0,0-1 0,5 0 0,2 4 0,2 2-145,3-1 1,-1 3 0,1 1 144,4-1 0,3 2 0,-2 0 0,-5 9 0,-2 1 0,5 0-378,-1 9 1,5 0 377,4-1 0,7 1 0,13-7 0,4 3 263,-4 2 0,0 5 1,3 2-264,6 5 0,4 1 0,1 3 0,-2-10 0,0 1 0,2 0 0,4 0-164,5-1 1,5 0 0,1-1 0,1-5 163,1 0 0,2-3 0,2-3 0,2-2 0,3-2 0,-1-5 93,5-3 0,2-3-93,-2-2 0,3 0 0,2-2 0,0-2 0,2-2 0,3-1-285,12 3 1,3-2 0,-2-3 284,-13-4 0,-2-3 0,3-2 0,18 0 0,3-3 0,-1-6 0,-8-8 0,-3-5 0,5 0 0,-2 3 0,4 1 0,1-1 0,-2-5 0,1-4 0,0-5 0,-1-1 0,1 0 0,-10 6 0,0 0 0,-1 0 0,0 0 0,-2 0-454,3-3 0,-2 1 0,-2 0 0,0 0 454,13-5 0,-2 0 0,-3 0 0,-12 6 0,-3 1 0,1-2 505,10-7 1,0-3-1,1-2-505,-13 6 0,1-2 0,0-1 0,-1-2 0,2-3 0,1-3 0,-1-1 0,-3-3 0,1-6 0,-2-4 0,-2-1 0,-5 2 0,-1-2 0,-4 0 0,-4-2 0,-5 5 0,-1-2 0,-3-1 0,-5 2 0,-7-2 0,-6 2 0,-4-1 0,-3-10 0,-4 0 0,-3 3-510,0 12 1,-2 3-1,-2 1 510,-4-1 0,-2 0 0,-1 6 0,-4 3 0,-5 5 424,1 5 1,-5 1 0,-3 5-425,-10 6 0,-4 5 0,0 1 0,-1-4 0,0 0 0,-2 7-167,7 9 1,-3 7 0,1 2 0,2 0 166,-9 3 0,2 1 0,6 2 0,-2 7 0,6 0 0,8-6 0,0 1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6T06:34:34.301"/>
    </inkml:context>
    <inkml:brush xml:id="br0">
      <inkml:brushProperty name="width" value="0.05292" units="cm"/>
      <inkml:brushProperty name="height" value="0.05292" units="cm"/>
      <inkml:brushProperty name="color" value="#0070C0"/>
    </inkml:brush>
  </inkml:definitions>
  <inkml:trace contextRef="#ctx0" brushRef="#br0">2859 9049 24575,'-25'1'0,"-17"8"0,-16 13 0,23-6 0,1 2 0,2 1 0,3 2 0,-21 18 0,14-5 0,8-1 0,2 4 0,-5 7 0,11-17 0,-1 1 0,-5 8 0,-1 3 0,-5 7 0,-1 2 0,-3 6 0,0 3-308,9-13 1,0 1 0,0 0 307,0 3 0,-1 0 0,2 1 0,0 2 0,0 0 0,1 0 0,2-2 0,1 0 0,1-1-94,3-4 0,1 1 0,2-1 94,-6 19 0,3-1 0,3-6 0,1-1 0,2-2 0,2 0 0,2-6 0,1-1 0,1-4 0,1-1 0,1-2 0,0-1 454,0-3 1,-1-2-455,-3 26 295,-2-11-295,-2-12 0,1-10 0,-2-7 0,0-5 0,-2-5 0,-15-4 0,5-8 0,-18-8 0,6-7 0,-4-6 0,5 1 0,10 0 0,12 1 0,8 2 0,11 0 0,13 1 0,12 1 0,12 3 0,-7 9 0,0 1 0,11-1 0,12 6 0,-30 10 0,-4 19 0,2 21 0,-12-14 0,-1 3 0,1 6 0,-1 3 0,1 8 0,-2 2 0,0 7 0,-1-1 0,-1-4 0,-2-3 0,-2-12 0,0-6 0,-1 2 0,-4-33 0,-1-11 0,0 9 0,0 14 0,4 40 0,0-8 0,0 6 0,-1-10 0,0 2 0,0 3-302,1 5 1,-1 3 0,1-1 301,-2-2 0,0 0 0,0-2 0,0-7 0,0-1 0,1-2 0,1 9 0,1-5 0,-1-13 0,1-4 0,4 10 0,-1-15 0,-1-10 0,-1-8 904,2-3-904,6-1 0,12 1 0,11 4 0,10 0 0,3-1 0,-3-2 0,-4-4 0,-4-3 0,-2-1 0,0 0 0,3-5 0,4-7 0,2-7 0,-1-5 0,-8 1 0,-11 4 0,-9 4 0,-8 3 0,-1-12 0,-1-6 0,-3 7 0,0 3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6T06:19:33.753"/>
    </inkml:context>
    <inkml:brush xml:id="br0">
      <inkml:brushProperty name="width" value="0.05292" units="cm"/>
      <inkml:brushProperty name="height" value="0.05292" units="cm"/>
      <inkml:brushProperty name="color" value="#A020F0"/>
    </inkml:brush>
    <inkml:brush xml:id="br1">
      <inkml:brushProperty name="width" value="0.05292" units="cm"/>
      <inkml:brushProperty name="height" value="0.05292" units="cm"/>
      <inkml:brushProperty name="color" value="#00B050"/>
    </inkml:brush>
  </inkml:definitions>
  <inkml:trace contextRef="#ctx0" brushRef="#br0">4788 6605 8191,'11'-9'0,"22"-3"2292,12-4 0,9-1-2292,-8 4 0,2-1 0,0 1 0,-3 0 0,0-1 0,2 1 0,6 0 0,3 0 0,-8 2 0,-11 3 0,-5 2 719,4 6 0,-29 3 0,-31 7 0</inkml:trace>
  <inkml:trace contextRef="#ctx0" brushRef="#br0" timeOffset="265">5241 6552 24575,'-6'9'0,"1"7"0,5 46 0,0-30 0,0 3 0,0 26 0,0 3 0,0-10 0,0-1 0,0 1 0,0-4 0,0 11 0,0-24 0,5-30 0,6-4 0,-4-5 0,2-4 0</inkml:trace>
  <inkml:trace contextRef="#ctx0" brushRef="#br0" timeOffset="599">5427 6892 24575,'12'37'0,"0"1"0,2 19 0,-1 4 0,-2 3 0,1 0-1181,1 0 0,3-5 1181,-1-20 0,2-7 756,12-2-756,-1-35 0,-1-36 0,-1-13 0,-7 15 0,-1-2-801,4-11 1,1-7 0,-3 3 800,-1-5 0,-2 2 0,1-1 0,-2 1 0,-4 5 0,-2 5 0,3-13 1040,-7 22-1040,-10 34 0,2 1 0,-3 5 0</inkml:trace>
  <inkml:trace contextRef="#ctx0" brushRef="#br0" timeOffset="8281">4469 8863 8191,'-17'0'0,"-2"0"5063,7 0-5063,6 5 2818,29 2-2818,38 10 0,-15-13 0,10-2 0,2 1-471,-5 2 1,4 2 0,0 0-1,1-2 471,-1-3 0,-1-2 0,2 0 0,1 1 0,-2 3 0,2 2 0,1 1 0,0-2 0,-3 0 834,3-4 1,-2 0 0,-1-1 0,2 1-835,6 2 0,1 0 0,-1 1 0,-2-1 0,5-3 0,-4 0 0,-2 0 0,-9 0 0,-3 0 0,-5 0 0,-2 0 0,-2 0 0,9 0 0,-1 0 0,-13 0 0,-1 0 0,31 0 0,-33 0 0,-22 0 0,-7 0 0</inkml:trace>
  <inkml:trace contextRef="#ctx0" brushRef="#br0" timeOffset="9215">9196 8840 24575,'44'4'0,"0"0"0,6-2 0,5 0 0,4 0 0,-8-2 0,3 0 0,3 0 0,0 0 0,-1 0-1286,-2 0 0,-2 0 0,1 0 0,2 0 0,1 0 1286,3 0 0,3 0 0,2 0 0,0 0 0,-1 0 0,-4 0 0,-2 0 0,-1 0 0,-2 0 0,0 0 0,1 0 0,4 0 0,1 0 0,1 0 0,-3 0 0,-3 0-146,14 0 1,-4 0-1,-6 0 146,0 0 0,-11 0 1464,-7 0-1464,-35 0 0,-3 0 0,-7 0 0</inkml:trace>
  <inkml:trace contextRef="#ctx0" brushRef="#br0" timeOffset="13883">9817 6794 24575,'63'-19'0,"-23"7"0,5-1 0,15-4 0,1-1-1499,-7-3 0,-1 2 1499,-2 11 0,-4 1 0,9-18 947,-1 17-947,-26-2 493,3 4-493,-35 6 0,0 0 0,-13 9 389,0-7 1,8 7-1,-1-9 1</inkml:trace>
  <inkml:trace contextRef="#ctx0" brushRef="#br0" timeOffset="14332">10192 6747 24575,'0'23'0,"0"0"0,0 31 0,0-22 0,0 21 0,0-15 0,0 1 0,0 3 0,0 23 0,0-25 0,0-2 0,0 1 0,0-18 0,0-6 0,-5-9 0,-14-2 0,10-4 0,-8 0 0</inkml:trace>
  <inkml:trace contextRef="#ctx0" brushRef="#br0" timeOffset="14633">10021 7332 24575,'22'0'0,"7"0"0,-11 0 0,15-8 0,14-3 0,13-8 0,0 8 0,-16-2 0,-16 12 0,-16-4 0,-2 0 0,4 4 0,-12-4 0,8 5 0</inkml:trace>
  <inkml:trace contextRef="#ctx0" brushRef="#br0" timeOffset="15199">10600 6844 24575,'12'15'0,"4"34"0,-7 11 0,1-16 0,1 5 0,-4 5 0,-1 0 0,4-12 0,0-3 0,-4-2 0,0-5 0,5 0 0,-10-43 0,18-38 0,0-6 0,-5 0 0,2-3 0,0 19 0,0 1 0,-2-5 0,-1 2 0,10-10 0,-4 26 0,-13 9 0,4 10 0,-9 2 0,4 4 0</inkml:trace>
  <inkml:trace contextRef="#ctx0" brushRef="#br0" timeOffset="16365">11357 6604 24575,'-6'-5'0,"-4"4"0,3 14 0,-11 12 0,-2 7 0,3 22 0,2 5 0,-4-3 0,2 1-1073,6 6 1,5-2 1072,4-19 0,4-2 0,4 7 0,3-1 257,-1-9 0,2-2-257,3 2 0,2-5 0,7-4 0,2-13 0,14-29 0,-17 15 0,8-16 0</inkml:trace>
  <inkml:trace contextRef="#ctx0" brushRef="#br0" timeOffset="16913">11627 6923 24575,'5'41'0,"0"1"0,-3 20 0,-1 3 0,4-6 0,0 3-511,-4 0 1,-2 5-1,1-5 511,-1 4 0,2-3 0,1-2 0,1-5 498,-2 10-498,4-69 253,-15-39-253,8-6 0,1-6 0,-4 5 0,0-3-317,3-8 0,2-6 0,2 3 317,1 15 0,1 2 0,0-1 0,0-7 0,1-2 0,1 5 0,5 0 0,2 8 0,6 3 743,-3 24-743,-6 15 0,1-4 0,3 22 0,2 29 0,-3-13 0,-1 3 0,-5 8 0,-1-2 0,9 18 989,-29-13-989,-1-26 0,-11-8 0,3-4 0,11-9 0,2 0 0</inkml:trace>
  <inkml:trace contextRef="#ctx0" brushRef="#br0" timeOffset="17281">11908 7011 24575,'21'5'0,"-4"1"0,7 21 0,-10 2 0,0 31 0,-8-23 0,-11 4 0,-1-31 0,-5-5 0,5-22 0,1-37 0,5 8 0,6 11 0,1 3 0,2 2 0,31-10 0,-9 24 0,-1-9 0,-12 25 0</inkml:trace>
  <inkml:trace contextRef="#ctx0" brushRef="#br0" timeOffset="17583">12258 7010 8191,'37'-45'0,"-14"20"5063,-1-14-5063,-31 32 2818,-6 7-2818,-18 53 0,10-14 0,12 5 0,4 1 0,4-10 1719,20 16-1719,15-25 0,22-8 0,-23-5 0,3-13 0</inkml:trace>
  <inkml:trace contextRef="#ctx0" brushRef="#br0" timeOffset="18100">12646 6954 8191,'0'-30'0,"0"6"5063,-5 8-5063,-6 10 2818,-10 12-2818,-6 26 0,9 3 1719,3 8-1719,15-15 6784,0-8-6784,0-3 0,5-2 0,10-3 0,4-15 0,4-3 0,-4-17 0,-1-10 0,-6-7 0,-1-6 0,2 1 0,2-4 0,-4 1 0,-2-18 0,-4 4 0,2 10 0,-2 7 0,-10 2 0,-6 88 0,6 2 0,2 8 0,0-6 0,-1 4 0,1-2 0,2-5 0,1-1 0,1-1 0,4 23 0,3-9 0,4-19 0,20 0 0,0-76 0,-10 26 0,-4-31 0</inkml:trace>
  <inkml:trace contextRef="#ctx0" brushRef="#br0" timeOffset="18232">12864 7014 24575,'11'-1'0,"-5"14"0,5 15 0,-10 11 0,10-11 0,-10-9 0,4-14 0</inkml:trace>
  <inkml:trace contextRef="#ctx0" brushRef="#br0" timeOffset="18368">12979 6795 24575,'-6'-1'0,"1"-3"0,5 9 0</inkml:trace>
  <inkml:trace contextRef="#ctx0" brushRef="#br0" timeOffset="18833">13124 6856 24575,'-12'21'0,"5"8"0,1 9 0,6 2 0,0 6 0,13-2 0,-1-11 0,8-4 0,-5-17 0,-4-7 0,4-5 0,7-26 0,1-6 0,-6 0 0,-7 7 0</inkml:trace>
  <inkml:trace contextRef="#ctx0" brushRef="#br0" timeOffset="19550">13324 6562 24575,'5'-47'0,"-4"25"0,12 38 0,-10 21 0,-3 9 0,4 6 0,0 3 0,-3-8 0,-2 1 0,1-2 0,0 8 0,0-6 0,0 4 0,0-74 0,0-10 0,0-15 0,5 26 0,6 5 0,5 10 0,6 1 0,-5 10 0,-2 1 0,-3 9 0,7 14 0,-5-1 0,0 2 0,-9-32 0,-5-23 0,0-41 0,0 3 0,0 10 0,0 21 0,5 26 0,5 1 0,19 18 0,5 2 0,6 12 0,-10 5 0,-14-26 0,-7 3 0,0-24 0,-7 0 0,16 2 0,-15 2 0,6 5 0</inkml:trace>
  <inkml:trace contextRef="#ctx0" brushRef="#br0" timeOffset="19801">13899 6473 8191,'16'-1'0,"2"11"5063,0 8-5063,15 27 0,-13-12 0,3 25 0,-14-8 0,-9 5 0,-13-9 0,-6 2 0,2 0 485,8-3 1,2-1-1,-4-2-485,-9 0 0,-3-1 0,1-8 0,-14 4 436,-23-14 0,32-12 1,-15-3-1</inkml:trace>
  <inkml:trace contextRef="#ctx0" brushRef="#br0" timeOffset="21983">4674 6381 24575,'-12'9'0,"-10"6"0,9 22 0,-14 22-1235,13-13 1,1 8 0,2 3 1234,4-8 0,2 3 0,1 1 0,2 1 0,0 6 0,1 2 0,3 0 0,3-1 0,3 0 0,4 1 0,3-3 0,5-4 0,11 4 0,6-6 0,0-4 0,-8-10 0,0-4 0,2-3 0,17 5 0,-1-9 0,9-10 0,-25-8 0,-6-10 0</inkml:trace>
  <inkml:trace contextRef="#ctx0" brushRef="#br0" timeOffset="22770">6016 6222 24575,'41'0'0,"18"23"0,-11 3 0,-6 12 0,-4 12 0,-21-10 0,-5 5 0,0 2-959,-1 0 0,1 2 1,-2 2-1,-2 0 959,-3 1 0,-2 1 0,-1-1 0,-1-2 0,1 5 0,-2-1 0,-2-4 0,-2 10 0,-2-8 1191,4-4-1191,-23 7 627,-11-4-627,4-24 0,-1-2 0,-10 7 0,1-13 0</inkml:trace>
  <inkml:trace contextRef="#ctx0" brushRef="#br0" timeOffset="23935">3579 7160 24575,'58'-16'0,"-15"12"0,4 1 0,4-7 0,2-1 0,12 4 0,2 1-1317,-4-1 1,-5 1 1316,-17 0 0,-4 2 838,12 4-838,-39-5 0,-5 4 0,-5-4 0</inkml:trace>
  <inkml:trace contextRef="#ctx0" brushRef="#br0" timeOffset="24422">3804 6917 24575,'-28'15'0,"-18"7"0,-6 8 0,15-10 0,1 0 0,-21 13 0,25-14 0,5 0 0,8 0 0,-1 2 0,25-10 0,7 4 0,13 5 0,1 1 0,-6 3 0,0-3 0,-13-1 0,15 1 0,-4-1 0,0-8 0,-1-3 0,-11-9 0,-1 0 0</inkml:trace>
  <inkml:trace contextRef="#ctx0" brushRef="#br0" timeOffset="27803">1069 6871 24575,'19'-19'0,"5"3"0,10-8 0,13 4 0,1 9 0,8-14 0,-8 21 0,1-26 0,9 12 0,-15-6 0,-2 8 0,-27 11 0</inkml:trace>
  <inkml:trace contextRef="#ctx0" brushRef="#br0" timeOffset="28020">1458 6723 8191,'-6'45'0,"6"-10"0,-1 5 2210,-8 19 0,1 4-2210,6-19 0,2 2 0,-1-3 0,-5 12 0,1-5 0,4-7 0,2-7 2893,-1-6-2893,0-1 1797,0-13-1797,5-5 0,-4-6 0,4-5 0</inkml:trace>
  <inkml:trace contextRef="#ctx0" brushRef="#br0" timeOffset="28456">1736 7121 24575,'-6'-26'0,"-5"5"0,-19 19 0,2 17 0,-6 24 0,19-1 0,7-4 0,13-19 0,5-10 0,11-5 0,13-13 0,-10 5 0,13-1 0,-22 14 0,0 7 0,-9-2 0,-6-5 0</inkml:trace>
  <inkml:trace contextRef="#ctx0" brushRef="#br0" timeOffset="28737">1892 7097 24575,'16'18'0,"0"4"0,-9 1 0,-1-2 0,6-23 0,-2-6 0,4-24 0,14-9 0,-6-17 0,2 30 0,0 2 0,-1-13 0,-2 20 0</inkml:trace>
  <inkml:trace contextRef="#ctx0" brushRef="#br0" timeOffset="29154">2239 6977 24575,'-17'14'0,"3"3"0,2 19 0,6-13 0,15-4 0,7-14 0,33-25 0,-12 9 0,8-10 0,-25 14 0,-14 66 0,-2-17 0,-3 4 0,-3 7 0,-3 4 0,0 0-840,0-8 0,1-1 1,-2-1 839,-3 0 0,0 0 0,0-6 0,2-6 0,-1-4 0,-7 8 0,9-28 0,-5-11 0,-4-19 0,8-22 0,-1 15 0,8-6 0</inkml:trace>
  <inkml:trace contextRef="#ctx0" brushRef="#br0" timeOffset="29787">2524 7001 8191,'-9'-6'0,"1"10"5063,-9 7-5063,9 6 2818,12-2-2818,3-9 1719,22-2-1719,-2-16 0,17-38 0,-20 9 6784,-3-15-6784,-35 33 0,-5 43 0,-14 27 0,15 16 0,16 1 0,19-30 0,8-14 0,0-13 0,21-18 0,-18-6 0,1-6 0,2-4 0,-2-4-709,5-9 0,-6-4 709,-16 4 0,-4-4 0,8-18 0,-3 0 0,-10 27 0,-3 2 0,7-13 0,-7 16 0,-19 44 0,10 17 0,-7 9 0,-1 6 0,5-2 0,2 0-1013,0 8 0,1-1 1013,-2-8 0,3-5 0,8 1 0,0-14 0</inkml:trace>
  <inkml:trace contextRef="#ctx0" brushRef="#br0" timeOffset="29971">2838 6920 8191,'33'-16'0,"0"1"0,3-1 0,2 0 2173,8 0 1,-1-1-2174,-8 1 0,-4 0 725,4-2 0,-23 5 1,-9 13-1</inkml:trace>
  <inkml:trace contextRef="#ctx0" brushRef="#br0" timeOffset="31037">1391 8088 8191,'5'-6'0,"1"1"5063,0 10-5063,7 3 2818,-2 15-2818,4 8 0,2 6 0,-1 9 0,-2 5 0,4 7 0,-2-1 0,-6-9 0,-2-6 0,5 3 1719,-3-57-1719,8-52 0,-12 28 0,-1-1 2760,6-12 0,0-1-2760,-4 9 0,0 0 0,5-6 0,1 2-363,1 8 1,-1 3 362,6-20 0,0 36 0,-13 18 0,-2 0 0</inkml:trace>
  <inkml:trace contextRef="#ctx0" brushRef="#br0" timeOffset="31404">1882 8207 24575,'6'-5'0,"-19"4"0,-2 5 0,-19 25 0,11 28 0,6-16 0,8 12 0,23-46 0,4-4 0,21-24 0,-7-3 0,-2-2 0,-10 2 0,-14 22 0,-6 8 0,-2 2 0,-4 6 0</inkml:trace>
  <inkml:trace contextRef="#ctx0" brushRef="#br0" timeOffset="31739">2047 8222 8191,'12'9'0,"9"19"5063,-3 14-5063,4-4 2818,-12-6-2818,-1-26 1719,7-22-1719,8-8 6784,9-21-6784,-10 18 0,2 3 0,11-3 0,1 1 0,-13 35 0,-17-2 0,7 13 0,-13-8 0,4 4 0,-5-10 0,0-1 0</inkml:trace>
  <inkml:trace contextRef="#ctx0" brushRef="#br0" timeOffset="31906">2445 7924 24575,'6'3'0,"-2"3"0,-4 6 0,0-3 0</inkml:trace>
  <inkml:trace contextRef="#ctx0" brushRef="#br0" timeOffset="32223">2660 8080 24575,'-16'10'0,"3"1"0,2 18 0,-2-6 0,12 1 0,4-9 0,26-18 0,21-3 0,2-17 0,-5 11 0,-22-1 0,-15 18 0,-5-4 0,-5 4 0</inkml:trace>
  <inkml:trace contextRef="#ctx0" brushRef="#br0" timeOffset="32639">2953 7750 24575,'0'48'0,"0"-1"0,0-1 0,0-1 0,0-8 0,0-1 0,-5 7 0,0-3 0,2 8 0,27-26 0,18-40 0,-3 3 0,0-1 0,8-3 0,-5 18 0,-32 7 0,2 9 0,1 10 0,-6-2 0,-5 3 0,-21-15 0,5-7 0,-13-4 0,10 0 0,-4-4 0,1-15 0,8 10 0,3-8 0</inkml:trace>
  <inkml:trace contextRef="#ctx0" brushRef="#br0" timeOffset="32873">3367 7708 8191,'11'17'0,"1"13"4362,-6 28-4362,0-7 2777,-6 12-2777,0-23 1819,-9 16-1819,7-24 0,-6-3 0,8-20 0</inkml:trace>
  <inkml:trace contextRef="#ctx0" brushRef="#br0" timeOffset="33155">3491 8026 8191,'19'-21'0,"-1"4"5063,4 0-5063,2-4 2818,-3 1-2818,-10 0 1719,-28 28-1719,-23 41 6784,2 1-6784,19-16 0,7-1 0,10-6 0,12-6 0,2-15 0,3 0 0,1-6 0,-9 0 0,3 0 0</inkml:trace>
  <inkml:trace contextRef="#ctx0" brushRef="#br0" timeOffset="35439">1403 9481 24575,'9'28'0,"-7"-5"0,6 30 0,-7-21 0,-2 3 0,2 12 0,-2 2 0,-2-3 0,0-4 0,2 19 0,-5-28 0,-1-37 0,6-2 0,-5-23 0,6-1 0,0-4 0,0-3 0,-1-2 0,2-2 0,3-14 0,2-2 0,1 14 0,1 2 0,10-19 0,8 24 0,-8 28 0,1 0 0,-2 23 0,-11 3 0,0 15 0,-6-3 0,-17 25 0,0-11 0,-14 4 0,12-28 0,-3-6 0,15-8 0,-2 9 0,29 17 0,-10-12 0,24 18 0,-17-24 0,24 6 0,8-12 0,-15-4 0,1-2 0,24-11 0,-2-5 0,-31-12 0,0-15 0,-25 6 0,-1 5 0,-11 16 0,-4 30 0,3-2 0,2 8 0,19-6 0,5-19 0,17-6 0,11-35 0,-16 20 0,1 1 0,18-17 0,-5 12 0,-25 28 0,0 7 0,-2 8 0,-2 8 0,-5 0 0,-6-4 0,-10-8 0,-2 0 0,-10-5 0,1-1 0,9-10 0,3 4 0,9-4 0</inkml:trace>
  <inkml:trace contextRef="#ctx0" brushRef="#br0" timeOffset="36024">2135 9517 24575,'15'38'0,"-6"-3"0,0 3 0,-3 2 0,-1 1-1518,0 13 1,1 1 1517,0-9 0,-1 0 0,-4 5 0,1-2 0,10 9 958,-12-2-958,0-55 498,-6-12-498,4-47 0,-1 15 0,0-6 0,2 5 0,2-4 0,-1 1-641,-1-13 1,2 3 640,6 3 0,1 7 0,2 0 1472,16 20-1472,-8 12 0,-2 9 0,1 36 0,-10-4 0,-1 22 1388,-21 8-1388,-15-13 0,4 4 0,-2-21 0,24-22 0</inkml:trace>
  <inkml:trace contextRef="#ctx0" brushRef="#br0" timeOffset="37022">2447 9646 24575,'0'22'0,"9"-7"0,3-15 0,8-23 0,-4 3 0,-6-9 0,-10 13 0,-10 4 0,19 6 0,0 0 0,21 6 0,-8 0 0,-3 0 0,-12 4 0,7-2 0,-8 7 0,5-8 0,0 9 0,12-9 0,-5 4-6784,15-5 6784,-14-9 0,1 7 0,-1-26 0,1 5 0,4-17 0,-10 9 0,0 11 6784,-13 6-6784,8 13 0,-1 15 0,-2-1 0,8 25 0,-11-16 0,18 10 0,-18-10 0,15 2 0,-17-8 0,-15-5 0,5-6 0,-11-10 0,29 4 0,13-4 0,15-1 0,-2-8 0,-9-1 0,-7-3 0,-8-2 0,-5 2 0,-1-7 0,-12 27 0,6 2 0,0 17 0,11-4 0,6-11 0,0 0 0,-1-6 0,-9 0 0,-1 0 0</inkml:trace>
  <inkml:trace contextRef="#ctx0" brushRef="#br0" timeOffset="37824">3252 9181 24575,'16'39'0,"16"3"0,-27 4 0,12-8 0,1 0 0,-8-4 0,-1-1 0,14 28 0,-2-30 0,-10-27 0,10-41 0,3-22 0,-9 20 0,0-4 0,3-14 0,0-1 0,-4 14 0,-1 3 0,-2 3 0,-2 4 0,4-5 0,-13 34 0</inkml:trace>
  <inkml:trace contextRef="#ctx0" brushRef="#br0" timeOffset="38706">1270 11160 24575,'24'48'0,"-3"9"0,-7-2 0,-8-19 0,-3 0 0,-3 16 0,0-2 0,0-17 0,-5-22 0,4-16 0,-4 3 0,5-7 0</inkml:trace>
  <inkml:trace contextRef="#ctx0" brushRef="#br0" timeOffset="39073">1221 11105 8970,'22'-14'0,"10"15"5117,13 1-5117,5 24 0,-8 1 1350,-10-2 1,1 4-1351,-6 0 0,-1 2 0,3 8 0,-4 0 0,1 15 1612,-31 5-1612,-24-30 6175,-17 5-6175,14-21 0,-2-1 0,-1-2 0,1-1 0,-13 2 0,6-3 0,31-8 0,4 0 0,1 0 0</inkml:trace>
  <inkml:trace contextRef="#ctx0" brushRef="#br0" timeOffset="39505">1677 11234 24575,'20'30'0,"0"1"0,0 2 0,-2 1 0,-3 1 0,-3-1 0,4 15 0,-5-22 0,-10-17 0,12-35 0,4-16 0,-3 10 0,0-2 0,10-28 0,1 0 0,-7 20 0,-1 4 0,4-14 0,-12 30 0,-9 15 0,0 1 0</inkml:trace>
  <inkml:trace contextRef="#ctx0" brushRef="#br0" timeOffset="41040">378 7534 8191,'0'11'0,"0"15"2371,0 8 0,0 5-2371,0 16 571,0-19 1,0-4-1,0-11 1,0-7 0</inkml:trace>
  <inkml:trace contextRef="#ctx0" brushRef="#br0" timeOffset="41307">612 7159 24575,'23'33'0,"1"0"0,-7 16 0,-3 4 0,4 0 0,-3 5-1122,-9 0 0,-3 6 0,-1-3 1122,-1-8 0,-1-2 0,-1 0 0,-1 0 0,-1 1 0,-2-4 168,-7 12 1,-4-10-169,-4-6 712,-16-17-712,20-21 0,5 0 0,2-6 0</inkml:trace>
  <inkml:trace contextRef="#ctx0" brushRef="#br0" timeOffset="42206">563 9744 8191,'18'-12'0,"1"5"5063,12 1-5063,-10 11 2818,-10 18-2818,-13 13 1719,-12 14-1719,5-9 6784,-4-12-6784,18-14 0,10-14 0,-2-2 0,11-11 0,-11-4 0,6-9 0,-10 11 0,-1-3 0</inkml:trace>
  <inkml:trace contextRef="#ctx0" brushRef="#br0" timeOffset="42408">789 9597 24575,'25'50'0,"-13"-1"0,4-20 0,-2 2 0,-10 33 0,3-17 0,1 4 0,-5 10 0,-6 1-1080,-10-1 1,-3-2 1079,8-7 0,-4-8 0,-19-4 0,18-28 0</inkml:trace>
  <inkml:trace contextRef="#ctx0" brushRef="#br0" timeOffset="42973">353 11626 24575,'16'0'0,"-1"0"0,-4 0 0,1 9 0,-6 12 0,-6 10 0,-1 1 0,-11 7 0,15-16 0,-8 3 0,10-7 0,-5-2 0,-17 2 0,-5-7 0,-8-4 0,10-8 0,10 0 0</inkml:trace>
  <inkml:trace contextRef="#ctx0" brushRef="#br0" timeOffset="43225">595 11318 24575,'17'5'0,"-1"10"0,-10 20 0,0 19 0,-6 5 0,-9-3 0,-4 2 0,1-12 0,-2 1 0,0 0 0,-3 3 0,0-4 0,-3 2 0,0-5 0,5-6 0,1-6 0,-2-3 0,11-24 0</inkml:trace>
  <inkml:trace contextRef="#ctx0" brushRef="#br0" timeOffset="44240">408 13193 24575,'-5'37'0,"0"0"0,4 6 0,0 0 0,-4-2 0,0-1 0,5 21 0,5-29 0,5-20 0,11-6 0,13-13 0,-10 4 0,8-10 0,-18 27 0,5 16 0,-11 4 0,5 1 0,-12-16 0,-1-13 0,-1-1 0,-4-5 0</inkml:trace>
  <inkml:trace contextRef="#ctx0" brushRef="#br0" timeOffset="44495">546 13119 24575,'12'3'0,"3"12"0,10 31 0,-8-11 0,-2 5 0,-3 12 0,-3 6-759,0-10 1,-1 2 0,-5 0 758,-6 1 0,-3 0 0,-1-2 364,2 11 1,-3-5-365,-6-5 0,-4-9 93,-3-13 1,6-5 0,6-19 0</inkml:trace>
  <inkml:trace contextRef="#ctx0" brushRef="#br0" timeOffset="45774">1208 13312 8191,'-11'3'0,"5"8"4950,1 43-4950,5 4 1416,0-9 0,0 1-1416,4-13 0,1-2 0,6 27 1733,14-28-1733,-3-32 6741,-1 3-6741,-2-27 128,-12 13-128,5-18 0,-1-9 0,-3 1 0,-2-3 0,3-16 0,0-1 0,-3 10 0,-3 2 0,-3 7 0,-6 4 0,-9 6 0,-4 5 0,-7 14 0,9 7 0,-3 1 0,13 21 0,-3-13 0,10 27 0,5-12 0,6 8 0,6-6 0,4-13 0,6-4 0,-4-14 0,2-1 0,-8-5 0,-1 1 0,-6-1 0,1-5 0,4 3 0,-3-3 0,3 30 0,-3 1 0,-1 24 0,1-12 0,-1-6 0,9-11 0,-1-14 0,11-9 0,-10-4 0,-1 0 0,-8 11 0,-5 6 0,4 10 0,-9 2 0,13 5 0,-7-11 0,20 0 0,-8-11 0,10-6 0,-13-1 0,-5-8 0,9-7 0,-17-5 0,-3-7 0,8-9 0,-1-4 0,-5-15 0,-4 2 0,2 19 0,0 3 0,0-22 0,0 72 0,-10 34 0,8 2 0,2 7 0,-1 16 0,0 1 0,1-11 0,3-2 0,3-8 0,1-6 0,-6-8 0,4-26 0,-5-1 0</inkml:trace>
  <inkml:trace contextRef="#ctx0" brushRef="#br0" timeOffset="46357">1781 13285 24575,'22'-11'0,"3"-8"0,-4 11 0,14-19 0,6 8 0,3-6 0,-8 4 0,-6 23 0,-23 22 0,0 9 0,-3 7 0,-3 11 0,-2 4 0,1 7 0,0-1 0,1-11 0,-2-5 0,-4 19 0,-1-45 0,-9-9 0,2-36 0,2-6 0,5-33 0,6-1 0,4 7 0,4-4 0,2 3 0,4 1 0,3 2 0,1 3 0,-4 12 0,2 11 0,12 17 0,-12 9 0,10 16 0,-8 10 0,-2 12 0,-16-1 0,-13 2 0,-1-16 0,-3-3 0,1-1 0,8-12 0,-3 7 0</inkml:trace>
  <inkml:trace contextRef="#ctx0" brushRef="#br0" timeOffset="46892">2278 13171 24575,'6'38'0,"0"-8"0,7-15 0,-3-9 0,14-2 0,0-10 0,3-9 0,-2-6 0,-17 9 0,1 12 0,-4 11 0,1 0 0,5-6 0,0-5 0,4-5 0,-3-6 0,12-26 0,-8 3 0,-1-25 0,-7 3 0,-7 7 0,-2-1 0,1-8 0,0 15 0,0 13 0,0 29 0,0 16 0,-10 23 0,8 10 0,-2 1 0,-2 6 0,0 4 0,0-1-107,5-6 1,-1-3-1,-4-6 1,1-10 0,5-24-1</inkml:trace>
  <inkml:trace contextRef="#ctx0" brushRef="#br0" timeOffset="47075">2580 13100 24575,'29'-33'0,"12"-2"0,-10 18 0,1 1 0,14-10 0,-6-12 0,-32 28 0,6-12 0</inkml:trace>
  <inkml:trace contextRef="#ctx0" brushRef="#br0" timeOffset="61258">6761 7755 8191,'-17'0'0,"7"-5"5063,5-1-5063,5-5 2818,6-9-2818,1 2 1719,9-9-1719,0 8 6784,0 2-6784,1 0 0,1-8 0,2-3 0,5-3 0,-1 1 0,-7 12 0,4-7 0,-4 8 0,4-5 0,10-2 0,-8 5 0,6-1 0,-8 6 0,9-5 0,5-3 0,7 0 0,-7 8 0,-5 1 0,-10 12 0,18-14 0,12 13 0,-17-6 0,2-1 0,26 1 0,-6-2 0,-15 4 0,-2 6 0,17-9 0,5 7 0,-22-2 0,0-1 0,14-1 0,1 5 0,-31-5 0,32 6 0,-11 0 0,16 0 0,-1 0 0,-24 0 0,5 0 0,-10 6 0,3-5 0,25 14 0,4-5 0,-2 10 0,-19-8 0,0 1 0,-5-3 0,-1 1 0,10 4 0,2 2 0,-2-3 0,0-1 0,19 5 0,-32-2 0,-1-2 0,9-10 0,-9 10 0,1 2 0,21-4 0,9 11 0,-25-8 0,-12-8 0,-13-2 0,0 0 0,4 1 0,1 0 0,0-2 0,-6 1 0,-5-8 0,-10 1 0,4-13 0,-9-2 0,4 1 0,0-4 0,-3 3 0,7-4 0,-2 18 0,22 11 0,-7 24 0,22 10 0,-19-9 0,0 0 0,-4-21 0,-9 2 0,4-8 0,-24 0 0,-5 14 0,-17-17 0,0 12 0,3-6 0,-8-7 0,-10 6 0,23-8 0,0 0 0</inkml:trace>
  <inkml:trace contextRef="#ctx0" brushRef="#br0" timeOffset="62593">7797 8868 8191,'-7'0'0,"26"0"4102,42-10-4102,2 7 0,-22-2 0,-1-1 0,16-4 1463,-20 9 0,1-1-1463,24-8 1833,1 10-1833,-27 0 1604,-45 15 1,8-11 0,-23 11 0</inkml:trace>
  <inkml:trace contextRef="#ctx0" brushRef="#br0" timeOffset="62942">7668 9021 24575,'37'0'0,"3"10"0,-2-8 0,5-2 0,-1 1 0,3-2 0,11 2 0,0-4-675,-12-7 1,-1 0 674,-2 8 0,-2 1 0,10-9 329,6 2-329,-18 6 0,2-7 0,-23 14 0,-16-4 0,-2 4 0,-8-5 0</inkml:trace>
  <inkml:trace contextRef="#ctx0" brushRef="#br0" timeOffset="66909">11399 10867 24575,'-6'5'0,"11"-4"0,27 17 0,13-10 0,8-2 0,-2 1 0,4 1-1413,-3 1 1,3 0-1,-2-3 1413,-7-4 0,-2-1 0,4 0 0,3 1 0,3 2 0,3 0 0,-1-2-367,0-1 0,0-1 0,1 0 1,2-1 366,-5 1 0,2 0 0,0 0 0,0 0 0,-3 0 0,3 1 0,-1-1 0,-2 0 0,-4-1 0,0-1 0,-3-1 0,-4 0 0,3 5 0,-14-6 0,-31-20 0,-8 21 0,-49-23 0,32 23 0,-8-8 0</inkml:trace>
  <inkml:trace contextRef="#ctx0" brushRef="#br0" timeOffset="68124">8749 10936 24575,'37'0'0,"0"0"0,14-5 0,0-1 0,-6 5 0,1-1-1653,11-3 0,0 0 1653,-11 4 0,0 2 0,16-1 0,2 0 414,-5 0 0,-1 0-414,-4 0 0,-4 0 0,9 0 590,-35 0-590,-32 0 0,0 0 0,-8 0 0,7 0 0</inkml:trace>
  <inkml:trace contextRef="#ctx0" brushRef="#br0" timeOffset="68542">8811 11210 24575,'56'-9'0,"2"7"0,-18-1 0,3-2 0,1-4 0,3-1 0,1 5 0,3-1 0,0 1-408,-4-2 1,-1 0-1,0-1 408,2 1 0,0-1 0,-4 3 199,-2 4 1,-7-1-200,1-6 0,-29 8 0,2 0 0</inkml:trace>
  <inkml:trace contextRef="#ctx0" brushRef="#br0" timeOffset="70894">10066 9240 24575,'-10'0'0,"-1"0"0,0 0 0,0 5 0,-5 1 0,-9 6 0,-11 7 0,3-10 0,-4 17 0,15-17 0,-11 17 0,1-4 0,-5 4 0,6-2 0,10-6 0,5-2 0,5-6 0,-5 6 0,4 1 0,-8 1 0,0 5 0,-5-1 0,5-1 0,1-7 0,13-4 0,-4-9 0,9 8 0,-9-7 0,9 2 0,-4-4 0</inkml:trace>
  <inkml:trace contextRef="#ctx0" brushRef="#br0" timeOffset="71310">9497 9540 16653,'-4'-1'0,"2"14"3479,-7 10-3479,7 7 1362,-7-8-1362,8-2 724,-4-8-724,23-2 2357,16-20-2357,9 6 0,0-11 0,-18 15 0,-15 5 0,-5-4 0,-5 4 0</inkml:trace>
  <inkml:trace contextRef="#ctx0" brushRef="#br0" timeOffset="73460">19711 9460 8191,'-10'-6'0,"8"26"5063,-7 3-5063,8 9 0,2 7 0,-1 10 0,0 3 0,0 6 0,0 1 1409,0-5 0,0-3-1409,1-3 0,-2-8 0,-4-12 1719,4 4-1719,-9-26 6784,1-43-6784,2-23 0,3 18 0,1-5 0,1 0-1729,2-12 1,0-1 1728,0 15 0,-1-1 0,2 3 0,4-8 0,2 2-80,3-6 0,3 2 80,5 9 0,3 3 0,0-1 0,2 6 0,12 3 0,-6 15 0,-8 17 0,0-1 0,-1 29 0,-9 27 0,-17 2 0,-6 8 0,-18-27 3425,-4 2-3425,-2-10 192,-6 2-192,10-11 0,10-10 0,11-5 0,6-5 0</inkml:trace>
  <inkml:trace contextRef="#ctx0" brushRef="#br0" timeOffset="73977">20346 9563 24575,'30'-12'0,"4"0"0,4 1 0,-2 6 0,1 0-1319,17-12 0,1 0 1319,-14 15 0,1 0 0,16-15 0,-1 0 25,-19 10 0,-1 1-25,5-3 0,-7 0 153,-17 0 1,-16 9 0,-11 0 0</inkml:trace>
  <inkml:trace contextRef="#ctx0" brushRef="#br0" timeOffset="74226">20530 9745 24575,'59'0'0,"-10"0"0,9-4 0,5-3 0,-5-2 0,1-2 0,-12 1 0,2-1 0,-3 0 0,6-3 0,-5 1 0,11-5 0,-43 12 0,-10 6 0</inkml:trace>
  <inkml:trace contextRef="#ctx0" brushRef="#br0" timeOffset="75059">21775 8982 8191,'-6'11'0,"1"-2"5063,5 27-5063,0 27 0,-1-21 0,2 3 0,4 16 0,0 0 1242,-4-19 1,0-3-1243,5-1 0,-2-7 1765,-4-15-1765,5-1 6643,1-9-6643,0-18 0,19-13 0,-6-21 0,14-1 0,5-2 0,-5 4 0,2 0-380,5-7 0,-1 3 380,-12 18 0,-3 6 0,4 5 0,-17 10 0,-5 13 0,-1-6 0,-5 8 0</inkml:trace>
  <inkml:trace contextRef="#ctx0" brushRef="#br0" timeOffset="75310">21975 9309 24575,'29'36'0,"1"-11"0,1-7 0,1-1 0,5-1 0,19 0 0,-34-10 0,7-6 0,-13 0 0,4 0 0,-4-6 0,-4 5 0,-3-5 0</inkml:trace>
  <inkml:trace contextRef="#ctx0" brushRef="#br0" timeOffset="75842">22552 9052 24575,'18'15'0,"-1"1"0,6 10 0,2 5 0,12 18 0,-7-13 0,-2-1 0,-4 3 0,-7-18 0,-16-16 0,4-4 0</inkml:trace>
  <inkml:trace contextRef="#ctx0" brushRef="#br0" timeOffset="76059">22763 9144 24575,'-16'34'0,"2"-7"0,-3 21 0,9-19 0,-11-5 0,7 0 0,-8-4 0,10-8 0,5-7 0</inkml:trace>
  <inkml:trace contextRef="#ctx0" brushRef="#br0" timeOffset="77592">23391 8895 8191,'0'-11'0,"0"1"5063,-5 4-5063,-10-5 2818,-3 9-2818,-9 5 1719,9 4-1719,0 22 6784,12-2-6784,12 14 0,24 15 0,-8-30 0,1-1 0,16 19 0,-3-12 0,-29-22 0,2 1 0,-18 1 0,-3-1 0,-9-3 0,-1-4 0,5-4 0,-3 0 0,13-9 0,-2 7 0,9-7 0</inkml:trace>
  <inkml:trace contextRef="#ctx0" brushRef="#br0" timeOffset="77810">23621 8931 24575,'0'11'0,"4"9"0,-2 6 0,2 11 0,-4 0 0,0-11 0,0-6 0,0-14 0,0-1 0</inkml:trace>
  <inkml:trace contextRef="#ctx0" brushRef="#br0" timeOffset="77976">23667 8706 8191,'0'-16'0,"0"6"0,0 5 0</inkml:trace>
  <inkml:trace contextRef="#ctx0" brushRef="#br0" timeOffset="78376">23769 8833 24575,'40'-8'0,"9"6"0,-12-13 0,-3 14 0,-14-6 0,-14 16 0,-14 7 0,-7 14 0,-14 9 0,14-1 0,2-8 0,13-10 0,13-2 0,11-5 0,4 1 0,-4-9 0,-14-5 0</inkml:trace>
  <inkml:trace contextRef="#ctx0" brushRef="#br0" timeOffset="78724">24094 8850 24575,'29'-9'0,"4"-6"0,-24-3 0,9 0 0,-17 7 0,4-5 0,-19 9 0,1-3 0,-23 32 0,12 8 0,7 7 0,3 4 0,1 23 0,11-28 0,5-2 0,14 0 0,2-14 0,5-14 0,-8-1 0,14-11 0,-8-2 0,-1 0 0,-12 2 0</inkml:trace>
  <inkml:trace contextRef="#ctx0" brushRef="#br0" timeOffset="79208">23415 9560 24575,'43'-23'0,"13"-6"0,0 2 0,-6 4 0,5-1 0,-2 4 0,1 2 0,-11 3 0,2 1 0,-2 0 0,12-4 0,-6 3 0,12 3 0,-29 3 0,-40 9 0,-40 20 0,22-16 0,-24 16 0</inkml:trace>
  <inkml:trace contextRef="#ctx0" brushRef="#br0" timeOffset="79412">23437 9636 24575,'30'0'0,"17"-8"0,-9 2 0,1 0 0,24-14-723,-23 15 1,-1-2 722,9-17 235,-15 14 0,-1 0-235,15-20 59,0-1 1,-31 17 0,-7 3 0</inkml:trace>
  <inkml:trace contextRef="#ctx0" brushRef="#br0" timeOffset="86441">21931 9942 8191,'3'0'0,"4"0"5063,47-8-5063,-21-5 0,3-2 0,13 1 0,1-1 1409,-10 0 0,-2 1-1409,-3 2 0,-3 3 1719,4 3-1719,-6-2 6784,-18 4-6784,-11 13 0,-7-7 0,0 7 0</inkml:trace>
  <inkml:trace contextRef="#ctx0" brushRef="#br0" timeOffset="86758">22107 10022 24575,'60'-15'0,"-8"-4"0,-18 10 0,0-1 0,17-19 0,-18 19 0,1 1 0,21-16 0,-2 9 0,-20 9 0,-31 7 0,0 0 0,-11 0 0</inkml:trace>
  <inkml:trace contextRef="#ctx0" brushRef="#br0" timeOffset="87975">22350 7044 24575,'11'-5'0,"7"4"0,-26 5 0,-15 19 0,-1-1 0,-3 3 0,-7 11 0,1 2 0,6-4 0,4 1-499,-1 6 0,4 2 499,8-12 0,1 3 0,-8 25 0,1 5 0,1-3 0,-1 4 0,3-5 0,0 4 0,0 1 0,2 0 0,0 0 0,1-1 0,1-6 0,-1-1 0,3 0 0,1-4 0,2 0 0,1-5 0,-1 2 0,1-6 0,-2 13 0,6-19 0,-5-21 0,1-11 0,4-12 0,-4-1 0,5-2 0</inkml:trace>
  <inkml:trace contextRef="#ctx0" brushRef="#br0" timeOffset="88258">21797 8460 24575,'6'40'0,"9"3"0,13 3 0,-5-10 0,7-7 0,-11-10 0,3-12 0,2-11 0,0-19 0,-11-9 0,3 0 0,-15 11 0,4 10 0,-5 6 0</inkml:trace>
  <inkml:trace contextRef="#ctx0" brushRef="#br0" timeOffset="88524">23137 6573 24575,'21'-50'0,"-3"10"0</inkml:trace>
  <inkml:trace contextRef="#ctx0" brushRef="#br0" timeOffset="89093">23128 6328 10021,'-10'0'0,"-1"0"5090,0 0-5090,-1 9 2529,5-2-2529,-12 33 1475,16-1-1475,-4-5 0,1 2 0,19 28 0,-4-13 5460,15-13-5460,-11-23 0,7 2 0,-8-5 0,11 11 0,-15-6 0,5 17 0,-26-8 0,0 0 0,-11-12 0,-2-4 0,8-9 0,-2 4 0,4-10 0,9-13 0,-2 9 0,9-8 0</inkml:trace>
  <inkml:trace contextRef="#ctx0" brushRef="#br0" timeOffset="89476">23296 6151 8191,'0'3'0,"0"37"4539,0 12-4539,-1-12 0,2 3 0,4-7 0,1 1 1440,-5 13 0,1-1-1440,9 16 891,-8-25 1,0-4-892,-2-10 1646,10-11 1,-10-10 0,4-5 0</inkml:trace>
  <inkml:trace contextRef="#ctx0" brushRef="#br0" timeOffset="90175">23411 6646 24575,'15'11'0,"2"-5"0,0-11 0,2-14 0,-12 1 0,3-10 0,-20 16 0,-2-4 0,-8 10 0,8 6 0,7 1 0,21-7 0,1-3 0,21-16 0,-10 16 0,2-4 0,-5 28 0,-3 9 0,0 38 0,-12-20 0,-2 4 0,-2 3 0,-2 0 0,-4-6 0,0-4 0,0 11 0,-6-44 0,4-38 0,-6-10 0,-1-7 0,7 4 0,1-3 0,-3-1 0,-1-4 0,3 6 0,5 3 0,3 4 0,1-1 0,2 4 0,8 4 0,7 26 0,-12 7 0,-2 6 0,7 22 0,-13 0 0,8 13 0,-17-15 0,-9 2 0,-3-14 0,2 0 0,6-8 0</inkml:trace>
  <inkml:trace contextRef="#ctx0" brushRef="#br0" timeOffset="90507">23753 6494 24575,'19'-5'0,"26"-19"0,2-4 0,4-11 0,-25 5 0,-22 15 0,-22 4 0,2 19 0,-25 36 0,29-8 0,2 4 0,-3 10 0,1 0 0,5-5 0,4-3 0,12 14 0,3-27 0,26-27 0,15-18 0,2-15 0,-13 7 0,-22 8 0</inkml:trace>
  <inkml:trace contextRef="#ctx0" brushRef="#br0" timeOffset="111941">19970 12253 24575,'0'34'0,"0"9"0,5-1 0,1 5 0,1-7 0,1 1-1471,-2 13 0,1 1 1471,6-10 0,-2-1 465,-10-1 0,1-1-465,7-6 0,-1-3 0,-6 19 484,4-28-484,-15-35 0,-3-31 0,1-5 0,0-7 0,3 4 0,3-1 85,-2-8 0,2 2-85,4 16 0,2 0 0,-2-11 0,2-2-217,4 5 1,5-1 216,9-14 0,2 3 0,-6 23 0,1 5 0,5 2 0,1 8 0,-6 12 0,6 43 0,1 27 0,-14-18 0,-1 1 0,-1-3 0,-4-2 0,-9 10 1327,4-19-1327,-13-7 464,2 0-464,-8-4 0,9 3 0,-7-13 0,17 2 0,-7-9 0</inkml:trace>
  <inkml:trace contextRef="#ctx0" brushRef="#br0" timeOffset="112208">21065 12276 8457,'9'-12'0,"3"6"5089,8-6-5089,26 2 0,-11 1 0,9 1 0,-25 8 0,-14 0 0</inkml:trace>
  <inkml:trace contextRef="#ctx0" brushRef="#br0" timeOffset="112391">21062 12372 24575,'32'6'0,"32"-23"0,-27 9 0,-1-2 0,-1-5 0,-4 0 0,5 1 0,-32 9 0</inkml:trace>
  <inkml:trace contextRef="#ctx0" brushRef="#br0" timeOffset="114292">23874 9673 8191,'0'3'0,"9"17"5063,-7 42-5063,7-12 0,1 2 0,-2-3 0,-1 1 811,-1 9 1,1-1-812,5-17 0,-1 1 0,-4 18 0,0 3 732,7-5 0,2 0-732,-8-14 0,0 1 0,-1-2 0,3 6 0,-2-6 0,1 13 6066,-9-28-6066,5-12 0,-4 4 0,-5-13 1502,-11-17-1502,-8-8 666,3-9-666,-1 6 0,14 19 0,-2 16 0,9 13 0,12 9 0,-4-10 0,16-7 0,-12-9 0,17-4 0,2-14 0,11-7 0,-1-27 0,-11 6 0,-13-3 0,0 13 0,-14 11 0,1 7 0,-5 3 0,-4 5 0</inkml:trace>
  <inkml:trace contextRef="#ctx0" brushRef="#br0" timeOffset="116642">23993 11864 24575,'6'20'0,"9"26"0,-12 5 0,5-17 0,0 1 0,-7 19 0,5-20 0,-6-40 0,0-12 0,0-41 0,0 1 0,4 9 0,3 0 0,4 12 0,1 2 0,-4-2 0,4 5 0,23 6 0,-22 21 0,8 14 0,-9 3 0,5 33 0,-1-1 0,-5 10 0,-3-19 0,-8-16 0,0-4 0,0-8 0,0 3 0</inkml:trace>
  <inkml:trace contextRef="#ctx0" brushRef="#br0" timeOffset="116923">24362 11851 24575,'0'15'0,"5"-8"0,1 3 0,9-17 0,1-5 0,-5-15 0,-2 6 0,-18-4 0,2 18 0,-12 1 0,11 11 0,-1 5 0,9-3 0,0 3 0</inkml:trace>
  <inkml:trace contextRef="#ctx0" brushRef="#br0" timeOffset="117041">24484 11796 8191,'0'-6'0,"0"1"0</inkml:trace>
  <inkml:trace contextRef="#ctx0" brushRef="#br0" timeOffset="118009">24795 11690 8191,'-4'-1'0,"2"2"5063,-2 10-5063,8 4 2818,10 5-2818,3-7 1719,3-1-1719,-5-12 6784,0-4-6784,-8-7 0,-27-18 0,-5 14 0,-26-15 0,21 28 0,-4-6 0,17 8 0,11-6 0,12-2 0,26-15 0,9-8 0,-1-2 0,3-6 0,-3-3 0,-2-2 0,1-2 0,-4 1 0,-10 7 0,-6 18 0,-10 83 0,-9-17 0,-4 9 0,0 3-1097,3-1 0,0 3 0,1 1 1,-1-2 1096,0 10 0,0-3 0,1-2 0,-1-11 0,1-3 0,4-7-288,15 13 288,-17-18 0,7-14 0,-45-26 0,0-29 0,-15-11 4309,21-6-4309,39 10 366,4 19-366,15-2 0,1 5 0,18-9 0,-12 12 0,1-4 0,-27 17 0</inkml:trace>
  <inkml:trace contextRef="#ctx0" brushRef="#br0" timeOffset="118625">24322 12966 8191,'-16'-11'0,"4"5"5063,-3 1-5063,4 10 2818,5 10-2818,1 10 1719,5 11-1719,0 2 0,15 9 0,-6-14 6784,13 4-6784,-14-16 0,-2-5 0,-6 4 0,-13 0 0,5-8 0,-15 1 0,-2-13 0,6 0 0,-5-5 0,18 4 0,1-4 0</inkml:trace>
  <inkml:trace contextRef="#ctx0" brushRef="#br0" timeOffset="118942">24519 13131 8191,'5'-5'0,"9"4"5063,6-16-5063,8 2 2818,-3-10-2818,-10 7 1719,-10 2-1719,-5 6 6784,-5 4-6784,-1 1 0,-9 20 0,-7 34 0,9-6 0,-2 15 0,15-34 0,5-4 0,1-13 0,9 3 0,-8-20 0,2 8 0,-9-7 0</inkml:trace>
  <inkml:trace contextRef="#ctx0" brushRef="#br0" timeOffset="119523">24645 13069 24575,'12'9'0,"-1"-2"0,6 13 0,-5-3 0,-1-1 0,-6 0 0,-5-19 0,0-21 0,19-37 0,1 4 0,-3 24 0,3 4 0,15-3 0,-14 12 0,7 10 0,-16 10 0,3 15 0,-3 3 0,0 16 0,1-6 0,-1-2 0,-6-2 0,3-17 0,1-7 0,10-32 0,1-18 0,0-3 0,-6 16 0,-8 18 0,-2 27 0,0-1 0,1 9 0,-1 0 0,0-6-6784,0 10 6784,-4-7 0,4 2 0,-5-10 0</inkml:trace>
  <inkml:trace contextRef="#ctx0" brushRef="#br0" timeOffset="119708">25081 12665 8191,'-5'-12'0,"4"-2"0,-4 13 0,5-4 0</inkml:trace>
  <inkml:trace contextRef="#ctx0" brushRef="#br0" timeOffset="120442">25165 12728 24575,'6'5'0,"-1"1"0,-5 4 0,6 5 0,-5 14 0,10-5 0,-5 5 0,13-5 0,6-16 0,1 4 0,3-16 0,-6-12 0,-11 3 0,-1-7 0,-11 9 0,-5 5 0,-1 6 0,0 6 0,6 5 0,15-5 0,18-21 0,5-2 0,3-25 0,-15 21 0,-4 1 0,-6 20 0,0 11 0,-5 1 0,-7 8 0,-4-8 0,-4 3 0,-9 0 0,-20-2 0,-2-2 0,-20-5 0,32-6 0,-2 0 0</inkml:trace>
  <inkml:trace contextRef="#ctx0" brushRef="#br0" timeOffset="121076">23833 11585 24575,'-20'5'0,"2"20"0,3 14 0,4 7 0,3 8 0,-1 2-2755,-3 2 1,-2 0 0,2 5 2754,6-4 0,2 3 0,1 1 0,0-1 0,-1-10 0,-2-1 0,3 0 0,3 4 0,5 4 0,3 4 0,3 2 0,1 0 0,0-1-177,-2-5 1,-1-1-1,2-1 1,1 1 0,3 0 176,5 4 0,2 1 0,2-1 0,2-1 0,1-4 0,4 2 0,1-2 0,2-4 0,1-7 0,2-5 0,2-7 0,3-5 0,11-2 0,4-5 0,-4-9 0,4-13 0,-4-6 0,-4 5 0,-4-3 0,3-14 0</inkml:trace>
  <inkml:trace contextRef="#ctx0" brushRef="#br0" timeOffset="122308">25335 10972 8191,'13'19'0,"-1"-5"5063,20 9-5063,-1-7 0,7 4 2818,-8-4-2818,6 3 0,-5-3 0,15 10 0,-10 1 0,0 7 0,3 13 0,0 9-318,-11-13 0,1 5 0,-1 2 0,-3-2 318,0 5 0,-3-1 0,-3 6 0,-5-6 0,-2 6 0,-1 2 0,-1 0 0,-3-2 0,0 7 0,-3-3 0,-2 1 0,-2 4 0,-3-12 0,-1 2 0,-2 2 0,-1 1 0,0-2 0,0-1 0,1 5 0,1-1 0,-1-1 0,-1-2 0,-1-2 0,-4 2 0,0-2 0,-2-2 0,1-4 0,-2 4 0,0-5 0,0-3-187,-3-2 0,-4-3 187,-3-3 0,-5 1 0,-2-2 0,-3-1 0,-3-2 0,2-1 0,-6 7 0,3-3 0,4-11 0,0 0 0</inkml:trace>
  <inkml:trace contextRef="#ctx0" brushRef="#br0" timeOffset="123092">22842 12329 24575,'29'29'0,"10"8"0,5 7 0,-1-2 0,-7-11 0,-1 6 0,-12-5 0,7-1 0,-22-16 0,1-11 0</inkml:trace>
  <inkml:trace contextRef="#ctx0" brushRef="#br0" timeOffset="123274">23098 12464 24575,'-31'22'0,"-6"21"0,11-12 0,-1 1 0,2-1 0,0-2 0,-1-3 0,1-3 0,-18 1 0,15-11 0,9-6 0,14-7 0</inkml:trace>
  <inkml:trace contextRef="#ctx0" brushRef="#br0" timeOffset="123743">22561 12475 24575,'-6'25'0,"0"16"0,-1 5 0,-6 20-911,7-12 1,1-1 910,-6 3 589,11-18-589,0-14 300,0-9-300,0-13 0,8-16 0,16-47 0,-6 5 0,2-8-214,0 12 0,1-4 1,1 0 213,0-1 0,-1-1 0,0 4 0,6-10 0,-2 7 0,-3 18 0,-4 7 0,-8 8 0,5 7 0,-13 6 0,7 8 0,-9 0 0,0 8 0</inkml:trace>
  <inkml:trace contextRef="#ctx0" brushRef="#br0" timeOffset="124041">22715 12536 24575,'-8'40'0,"2"-9"0,6-2 0,5-8 0,1 1 0,0-6 0,12 6 0,-5-5 0,8 5 0,7-10 0,-19-3 0,8-9 0</inkml:trace>
  <inkml:trace contextRef="#ctx0" brushRef="#br0" timeOffset="125325">26930 11257 24575,'7'38'0,"1"1"0,1-4 0,0 1 0,5 14 0,-1 1 0,-3-15 0,-3 0 0,-1 2 0,-3-2 0,-3 0 0,0-4 0,0-26 0,0-1 0</inkml:trace>
  <inkml:trace contextRef="#ctx0" brushRef="#br0" timeOffset="125476">26886 11651 8191,'42'-44'0,"-10"20"0,4 0 2531,16-7 1,2 1-2532,-4 3 0,-4 3 0,10 1 0,-30 8 0</inkml:trace>
  <inkml:trace contextRef="#ctx0" brushRef="#br0" timeOffset="125792">27638 10955 24575,'8'40'0,"-2"-1"0,-1-4 0,-1 2 0,-2 27 0,2-24 0,0-2 0,2 9 0,-4-26 0,4-12 0</inkml:trace>
  <inkml:trace contextRef="#ctx0" brushRef="#br0" timeOffset="126058">27908 10868 24575,'15'35'0,"-11"-6"0,8 6 0,1 5 0,-11 21 0,6-24 0,-1-2 0,-6 9 0,4-16 0,-19-27 0,11 3 0,-11-9 0</inkml:trace>
  <inkml:trace contextRef="#ctx0" brushRef="#br0" timeOffset="126225">27993 10668 8191,'24'-35'0,"0"-1"0,13 3 0,9 0 0,-1 1 1479,-7 2 0,-2 1 0,2 2-1479,9-1 0,2 2 0,-8 2 0,12-12 0,-39 29 0,-14 2 0</inkml:trace>
  <inkml:trace contextRef="#ctx0" brushRef="#br0" timeOffset="126499">28397 10836 24575,'14'64'0,"8"-27"0,16 7 0,3-48 0,-5-6 0,-2-28 0,-10-14 0,-24 6 0,-13 9 0,-23 13 0,-10 22 0,10 10 0,-1 5 0,-26 9 0,7 12 0,31-19 0</inkml:trace>
  <inkml:trace contextRef="#ctx0" brushRef="#br0" timeOffset="128208">24767 13974 8191,'-5'-21'0,"4"-1"5063,9 50-5063,10 17 0,-9 7 0,-1 9 0,1-2 0,1 4 0,-2-3 384,-6-13 1,-3-3 0,3 1-385,4 7 0,2 0 0,-2-9 0,-3 3 1929,10-22-1929,-12-9 6064,-5-9-6064,-7-18 0,-19-5 0,3-8 2174,1 12-2174,10 13 0,7 6 0,8 9 0,-4 1 0,5 4 0,9 3 0,3-7 0,4-4 0,12-7 0,1-20 0,29-12 0,-23 1 0,-1-4 0,1 0 0,-2-1 0,-5 0 0,-5 2 0,0-10 0,-17 15 0,-6 13 0,0 5 0,0 1 0</inkml:trace>
  <inkml:trace contextRef="#ctx0" brushRef="#br0" timeOffset="130059">24911 15472 24575,'-21'0'0,"10"5"0,-3-4 0,7 13 0,0-3 0,-4 10 0,10 17 0,-4 19 0,5 5-417,-1-22 1,2 1 416,14 17 0,-6-22 0,3 0 0,5-7 0,4-2 0,19 18 0,17-21 0,-21-18 0,20-21 0,-29-2 833,17-31-833,-26 19 0,-3-4 0,-1-11 0,-3-2 0,-5 5 0,-3 1 0,-5-25 0,-29 17 0,16 29 0,-26-7 0,18 20 0,-3 1 0,9 5 0,7 5 0,5-4 0,5 4 0</inkml:trace>
  <inkml:trace contextRef="#ctx0" brushRef="#br0" timeOffset="130940">26378 15024 24575,'18'29'0,"5"21"0,-9-19 0,-1 3 0,1 3 0,-1-1 0,-1 12 0,11 3 0,-15-24 0,6 1 0,-14-18 0,-6-4 0,0-1 0,1-5 0</inkml:trace>
  <inkml:trace contextRef="#ctx0" brushRef="#br0" timeOffset="131123">26381 15323 24575,'34'-23'0,"-1"4"0,6 0 0,4 0 0,-6 4 0,-2 0 0,1-2 0,-2 0 0,7-1 0,-23 6 0</inkml:trace>
  <inkml:trace contextRef="#ctx0" brushRef="#br0" timeOffset="131475">27447 14527 24575,'6'9'0,"11"6"0,-13 6 0,23 31 0,-8 8 0,-5-16 0,0 1 0,0-1 0,-2-1 0,0 16 0,-3-18 0,-9-22 0,0-12 0,0 3 0</inkml:trace>
  <inkml:trace contextRef="#ctx0" brushRef="#br0" timeOffset="131757">27841 14593 24575,'25'37'0,"3"-3"0,-16-6 0,7-4 0,-18-3 0,5-5 0,-6-1 0,-5-4 0,-13-5 0,4-1 0,-4-10 0,13 4 0,5-4 0</inkml:trace>
  <inkml:trace contextRef="#ctx0" brushRef="#br0" timeOffset="131909">27954 14406 24575,'21'-48'0,"0"1"0,10-9 0,3 7 0,-10 22 0,1 4 0,4-2 0,-2 0 0,0-5 0,-8 23 0,-17-2 0,7 9 0</inkml:trace>
  <inkml:trace contextRef="#ctx0" brushRef="#br0" timeOffset="132176">28294 14490 24575,'17'34'0,"0"-1"0,20 22 0,5-40 0,23-7 0,-29-17 0,0-5 0,1 1 0,-4-2 0,9-23 0,-23-4 0,-19 12 0,-28-24 0,-13 20 0,-11 19 0,-6 7-152,11 9 0,1 4 1,2 2-1,4 1 1,0 3-1</inkml:trace>
  <inkml:trace contextRef="#ctx0" brushRef="#br0" timeOffset="132857">22600 16435 24575,'11'0'0,"0"-5"0,4-2 0,42-20 0,-2 8 0,-16 1 0,-2 1 0,1 5 0,-20-1 0</inkml:trace>
  <inkml:trace contextRef="#ctx0" brushRef="#br0" timeOffset="133025">22648 16565 24575,'35'-16'0,"0"0"0,12-10 0,3-2 0,-2-1 0,-2 0-244,-5-1 0,-6 5 0,-10 9 0,-25 11 0</inkml:trace>
  <inkml:trace contextRef="#ctx0" brushRef="#br0" timeOffset="133791">21139 16592 24575,'0'47'0,"4"-6"0,2 7 0,-2-1 0,1 3 0,0 1-446,4-2 1,0 0 0,-1 1 445,-2 8 0,-2 2 0,1-8 0,5-10 0,-2-6 0,-7 21 435,-3-60-435,1-13 222,-15-27-222,6-9 0,-1-9 0,0 15 0,0-1 0,0-4-922,4 0 0,2-3 1,0-1-1,-1 3 922,-1-3 0,0 1 0,3 1 0,5-4 0,4 0 0,4 6 276,5 4 1,3 6-277,2 2 0,2 6 0,21-2 0,-13 55 0,-9 4 0,-11 13 0,-7 6 3813,-11 20-3813,3-23 0,-4-3 0,-16 10 0,6-17 0,7-14 0,-20 9 0,4-16 0,-1 5 0,13-14 0</inkml:trace>
  <inkml:trace contextRef="#ctx0" brushRef="#br0" timeOffset="134741">20658 16540 8191,'-11'9'0,"2"35"1494,15 4 0,6 6-1494,-4 2 0,1 7 0,2-6 0,3 8 0,1 3 0,0-2 0,-4-13 0,0-1 0,-1 1 0,1 0 0,1 2 0,1 9 0,1 1 0,0 2 0,-1-1 0,0-3 0,-2-6 0,0 0 0,0-1 0,-2-3 0,0-3 0,2 11 0,-1-4 0,-2-3 0,-3-4 0,-2-3 0,-1-4 1504,-1-5 0,-2-3-1504,1 6 0,0-4 1953,0-3-1953,16-28 0,24-27 0,10-9 2421,-13 8 1,1 1-2422,-6 3 0,2 0 0,6-1 0,4-2 0,2-1 0,7-3 0,3-1 0,4 0-678,-11 5 1,3-1 0,3 0-1,-1 0 1,-1 1 677,5-2 0,-1 1 0,0-1 0,1 1 0,4-2 0,1 0 0,0 1 0,-4 0-629,3 0 0,-4 1 0,5-2 629,-12 4 0,2-2 0,2-1 0,2 0 0,-1 0 0,-6 3 0,1-1 0,0 0 0,1 0 0,1 0 0,1-2-413,1 0 0,1 0 0,2-1 0,0-1 0,1 0 0,0 0 0,0 0 413,-6 1 0,1 0 0,1-1 0,-1 0 0,1 0 0,-2 1 0,0 0 0,-2 0-417,8-2 0,-1 1 0,-1 0 0,-1 1 0,-1-1 0,1 1 417,0-2 0,0 1 0,0-1 0,-1 0 0,-2 1 0,-2 2 299,10-4 1,-3 2 0,-1 1 0,5-2-300,-10 5 0,2 0 0,3-1 0,0-1 0,0 1 0,0 0 0,-1-1 0,1 1 0,-1-1 0,1 1 0,3-2 0,3 1 0,-8 2 0,4 0 0,2-1 0,1 0 0,1 0 0,0 0 0,-1 1 0,-3 0 0,-3 2-276,8-3 1,-3 2 0,-2 0 0,-1 1 0,1 0 0,2-2 275,-4 2 0,1-1 0,1 0 0,0 0 0,-1 0 0,-1 0 0,-3 2 0,10-4 0,-3 1 0,-1 0 0,0 1 0,-1-1-1,-1 0 0,-2 1 0,1-1 0,0 0 1,3-1 0,-8 4 0,1-1 0,1-1 0,1 0 0,0 1 0,0-1 0,-2 1 0,5-1 0,-1-1 0,0 1 0,-1 0 0,-1 1 0,-2 0 0,1-1 0,-3 2 0,0-1 0,-2 1 0,1 0 0,8-4 0,1 1 0,-3-1 0,-3 2 0,-3 0 0,-4 1 0,3 0 469,-1 1 0,3 1 0,1-1 0,-1 0-469,-3 0 0,0 0 0,-1 0 0,2 0 0,6 0 0,2-1 0,-1 2 0,-5 1 0,-1 1 0,-3 1 0,-3 1 0,12-8 0,-8 4 1471,1 13-1471,-11-15 4513,-28 8-4513,-41 1 0,-20 2 0,0 2 0,-2 0 0,-2 0 0,3 1 0,15 5 0,1 0 0</inkml:trace>
  <inkml:trace contextRef="#ctx0" brushRef="#br0" timeOffset="137223">20705 16419 8191,'-11'0'0,"1"0"5063,4-5-5063,6-1 2818,20-20-2818,23-17 0,2 5 0,7-4 263,-10 9 1,2 0 0,6-2-264,-4 6 0,6 0 0,3-1 0,1-1 0,-3 2 469,-3 0 1,-1 1 0,1 0 0,0 0 0,3 0-470,2 0 0,1 1 0,3-1 0,0 0 0,-1 0 0,-2 1 0,3-3 0,0 0 0,-2 0 0,1 1 0,0 0 0,1 1 0,2 1 0,-1 0 0,-2 1 0,-2 0 0,-1-1 0,-3 2 0,-1-1 0,2 1 0,5-2 0,1 0 0,-1 0 0,-2 2-579,4-3 1,-2 2-1,2 0 579,-6 3 0,2-1 0,1 2 0,-3 1 0,7-2 0,-1 2 0,-3 1 0,-4 2 0,-2 1 0,-4 1 0,-1 2 0,-1 1-88,16-8 0,1-1 88,-9 3 0,2 0 0,-3 3 0,3-1 0,-1 0-706,-3 0 0,-1 1 0,-1 0 706,-4 2 0,-1 1 0,-1 0 0,21-6 0,-3 1 1365,-15 5 1,-1 0-1366,12-5 0,2-1 0,-2 1 0,1-2 0,-10 4 0,2-2 0,-3 3 0,8 2 0,-3 0 0,4-10 0,-4 1 86,-18 14 0,-1 0-86,18-14 0,4-4 0,-3 5 0,3 0 1053,-8 2 1,3 0-1,0 1-1053,0-1 0,-1 0 0,-1 1-672,10-5 0,-1 2 672,-3 2 0,-2 2 0,-16 5 0,1 0 627,18-6 0,5-1-627,-17 6 0,1 0 0,1-1 0,10-2 0,2-2 0,-2 1-582,-9 4 1,-2 0 0,-1 0 581,16-6 0,-4 1 0,-18 6 0,0 0 243,21-6 1,6-1-244,-12 3 0,2-1 0,-1 0 0,-3 0 0,-2 1 0,3-1-739,13-3 1,3-1 0,-8 2 738,-12 1 0,-3 2 0,11-2 0,-3 1 317,-20 5 0,0 0-317,7-4 0,2 0 0,3-1 0,-1-1 0,5-3 0,1 0 817,-3 1 0,0-1-817,1-3 0,-1 1 80,-9 4 0,-1 0-80,7-4 0,-2 2 0,13-10 0,-13 13 4464,-11-4-4464,-15 20 0,-3-12 0,3 12 0,-3-2 0,3 4 0,-4 0 0,0 0 0,4 0 0,2 0 0,9 10 0,11 13 0,-8-1 0,6 5 0,-6-10 0,17 23 0,-15-15 0,3 2 0,7 8 0,0 1-489,-6-7 1,0-1 488,-2-3 0,-2-1 0,7 7 0,-9-3 0,0 2 0,11 14 0,-11-5 0,-4 4 0,-12 1 0,-3 1 0,4-4 0,-2 2-701,-10 10 1,-2 0 700,5-11 0,1 0 0,1 12 0,3 0 321,2-5 1,3-1-322,4 8 0,3-2 0,-1-14 0,1-3-386,-6 0 1,0-1 385,0-4 0,1 0-64,2 15 1,-2 5 63,0 4 0,-1 2 0,-3-12 0,1 2 0,0-3 0,1 10 0,0-5 691,-3-13 0,0-6-691,5 4 270,-8-23-270,-8 3 836,-5-4-836,2 0 0,-8-5 0,10-1 0</inkml:trace>
  <inkml:trace contextRef="#ctx0" brushRef="#br0" timeOffset="145008">11825 15581 8191,'4'-5'0,"30"-18"1868,17-2 0,14-3-1868,-20 9 0,3 0 0,4-1 0,1 0 0,-2 1 0,3 0 0,2 0 0,-1 0 0,-2 1 36,5-1 0,0-1 0,-2 2 0,0 1-36,-4 2 0,0 0 0,-2 1 0,-4 2 0,15-6 0,-5 1 1025,5 2 0,-3 0-1025,-12 4 0,-3 0 0,-6 3 0,-5 0 4966,0-3-4966,-40 10 1220,0 2-1220,-28 15 0,-6 16 0,16-12 0,-2 2 0</inkml:trace>
  <inkml:trace contextRef="#ctx0" brushRef="#br0" timeOffset="145358">11819 15793 8191,'3'0'0,"28"0"2008,26-7 1,17-5-2009,-26 3 0,6-2 0,2-1 0,2-1 0,-2 0 0,1 0 0,-1-1 0,1 0 0,1-1 0,1 0 234,-3 1 0,2 0 0,1-1 0,-1 0 1,-3 0-1,-3 2-234,3-2 0,-2 0 0,-4 2 0,-3 0 0,21-5 0,-8 3 2009,2-2-2009,-43 9 5710,-26 4-5710,2 4 0,-6 0 0,3 0 0</inkml:trace>
  <inkml:trace contextRef="#ctx0" brushRef="#br0" timeOffset="151875">9307 15421 24575,'32'-21'0,"23"-5"0,-1 3 0,8-2-536,-19 9 1,1 0 0,0 1 535,19-4 0,-2 1 260,-11-3 1,-5 3-261,16 4 0,-33-6 265,-8 19-265,-23 2 0,-13 13 0,2-5 0,-4 3 0</inkml:trace>
  <inkml:trace contextRef="#ctx0" brushRef="#br0" timeOffset="152241">9499 15496 8191,'4'0'0,"18"-15"2442,22-4 1,10-2-2443,0-6 0,3-3 0,-6 8 0,3 0 0,-3 1 0,5-2 0,-6 2 1420,-13 8 0,-5 4-1420,4 3 435,-29 1 0,3 4 1,-10-4-1</inkml:trace>
  <inkml:trace contextRef="#ctx0" brushRef="#br0" timeOffset="156908">12842 15904 24575,'-11'5'0,"2"5"0,9 11 0,0 18 0,4 1 0,1 6 0,-3-3 0,-1 5-741,2 6 1,1 7-1,-1-1 741,-2-3 0,-2-1 0,1 1 0,0 4 0,0-1 0,0-1-189,0-11 1,0-1 0,0-5 188,0-2 0,0-6 0,0-1 0,0-18 0,5-9 0,33-21 0,8-7 0,-4 3 0,8-5 0,1 1 2,1 1 1,2 1 0,2-1-3,-4 1 0,2-2 0,0 1 0,-1 1 0,11-3 0,-1 1 0,-5 3 0,3-2 0,-9 3 0,-14 5 0,-11 2 1097,-22 2-1097,-31-10 0,14 7 0,-18 1 0</inkml:trace>
  <inkml:trace contextRef="#ctx0" brushRef="#br0" timeOffset="157559">12647 16119 24575,'-6'-9'0,"20"-32"0,14-15 0,-2 13 0,3-2 0,4 0 0,0 3 0,-11 11 0,0 3 0,19-19 0,-33 42 0,10 12 0,4 10 0,10 9 0,-1-13 0,2 5 0,-6-16 0,-5 4 0,-8-6 0</inkml:trace>
  <inkml:trace contextRef="#ctx0" brushRef="#br0" timeOffset="177989">21833 2196 24575,'0'15'0,"6"1"0,-4 30 0,6-11 0,0 5 0,-5 22 0,-3 6-1113,3-21 1,1 1 0,0 0 1112,2 19 0,-1-4 0,-4-15 0,1-5 0,9 11 779,-11-19-779,0-5 0,0-14 0,0-7 0</inkml:trace>
  <inkml:trace contextRef="#ctx0" brushRef="#br0" timeOffset="178358">21812 2313 24575,'0'-44'0,"15"-13"0,4-5 0,8 13 0,-1 21 0,4 16 0,1 24 0,2 27 0,-22-8 0,-3 3 0,-1 1 0,-4-1 0,-16 25 0,2-22 0,-23 2 0,-1 3 0,-4-10 0,9-7 0,15-17 0,10-4 0</inkml:trace>
  <inkml:trace contextRef="#ctx0" brushRef="#br0" timeOffset="178741">22006 2708 24575,'23'-12'0,"0"-2"0,8-12 0,-15 8 0,0-7 0,-15 12 0,-4-2 0,-21 10 0,-1 30 0,-14 23 0,29-7 0,6 3 0,0-4 0,2-2 0,14 22 0,9-30 0,0-23 0,-1-7 0,-8-2 0,-3-4 0</inkml:trace>
  <inkml:trace contextRef="#ctx0" brushRef="#br0" timeOffset="178990">22327 2249 24575,'0'23'0,"8"27"0,-1-10 0,-1 6 0,-1 16 0,0 5 0,-1-22 0,0 0 0,-2-1 0,-1 14 0,-2-4 0,1-8 0,0-6 0,0-5 0,0-12 0,0-18 0</inkml:trace>
  <inkml:trace contextRef="#ctx0" brushRef="#br0" timeOffset="179289">22307 2713 24575,'35'-19'0,"-1"3"0,26 1 0,-15 32 0,-15 7 0,-13 23 0,-9-1 0,-8 19 0,-9-23 0,2 6 0,-3-75 0,5-34 0,5 12 0,0-8 0</inkml:trace>
  <inkml:trace contextRef="#ctx0" brushRef="#br0" timeOffset="179559">22686 2579 24575,'6'45'0,"-2"7"0,4-11 0,2 0 0,4 8 0,20-8 0,-7-41 0,-4-10 0,-7-14 0,-10-7 0,-12-16 0,-5 17 0,-7 3 0,-15 8 0,4 15 0,-1-8 0,15 12 0,10 0 0</inkml:trace>
  <inkml:trace contextRef="#ctx0" brushRef="#br0" timeOffset="179825">22983 2278 24575,'21'34'0,"-7"3"0,-2 8 0,-4-2 0,-2 5 0,-1 2-2856,2 11 1,-2 3-1,1-4 2856,-2-9 0,0-3 0,-1-2 0,-3 15 0,2-8 2358,9-6-2358,-11-23 337,0-9 0,0-9 0,0-2 1</inkml:trace>
  <inkml:trace contextRef="#ctx0" brushRef="#br0" timeOffset="180309">23614 2632 24575,'39'-5'0,"0"1"0,19 2 0,-16-6 0,-27 8 0,-10 0 0</inkml:trace>
  <inkml:trace contextRef="#ctx0" brushRef="#br0" timeOffset="180459">23682 2694 24575,'53'0'0,"9"0"0,-25-6 0,0-1 0,10 4 0,-25-10 0</inkml:trace>
  <inkml:trace contextRef="#ctx0" brushRef="#br0" timeOffset="182008">24869 2340 24575,'15'-7'0,"1"9"0,8 17 0,-12 8 0,0 3 0,-2 4 0,-8 4 0,-2 1 0,4 1 0,0 0 0,-3-3 0,-2-3 0,1 0 0,-5-19 0,4-44 0,11-5 0,4-31 0,13 9 0,-8 26 0,-1 3 0,2-5 0,15 11 0,-20 56 0,-4-4 0,4 16 0,-13-19 0,4-12 0,-2-5 0,19-20 0,0-7 0,31-22 0,-20 20 0,8 7 0,-21 27 0,3 10 0,-4 21 0,1-13 0,2 5 0,-16-24 0,2-8 0</inkml:trace>
  <inkml:trace contextRef="#ctx0" brushRef="#br0" timeOffset="182240">25635 2507 9485,'19'30'0,"1"-5"5116,0 14-5116,-1-14 2618,-9-15-2618,1 6 1544,4-4-1544,1-1 0,-4-7 0,-3-4 0</inkml:trace>
  <inkml:trace contextRef="#ctx0" brushRef="#br0" timeOffset="182391">25889 2498 24575,'-31'36'0,"-1"1"0,7-3 0,-10 10 0,10-18 0,-2 3 0,7-17 0,14-7 0,1-5 0</inkml:trace>
  <inkml:trace contextRef="#ctx0" brushRef="#br0" timeOffset="184092">26422 2053 8191,'0'-26'0,"0"33"2480,0 24 1,0 13-2481,0 20 0,0 4 0,0-3 0,0-1 1136,0-3 1,0-8-1137,0-7 1807,0-17-1807,10-42 6508,1-1-6508,8-24 0,5-11 0,-2 10 0,2-3 0,2-1-251,10-8 0,3-1 0,-2 1 251,-5 3 0,-2 2 0,0 4 0,12-3 0,-7 10 0,-14 10 0,-17 25 0</inkml:trace>
  <inkml:trace contextRef="#ctx0" brushRef="#br0" timeOffset="184341">26647 2275 24575,'0'31'0,"6"14"0,15-5 0,-3-12 0,1 0 0,8 11 0,8-7 0,-33-16 0,12-4 0,-7-15 0,-1-4 0,1-5 0,-7 3 0</inkml:trace>
  <inkml:trace contextRef="#ctx0" brushRef="#br0" timeOffset="184740">26970 2244 24575,'0'48'0,"0"-5"0,0-18 0,5-10 0,1-15 0,14-12 0,6-2 0,2 2 0,2 12 0,-13 6 0,-2 1 0,0-2 0,1-14 0,1 6 0,11-13 0,-9 15 0,11 10 0,-9 6 0,-5 7 0,-6-10 0,-5-7 0</inkml:trace>
  <inkml:trace contextRef="#ctx0" brushRef="#br0" timeOffset="184991">27456 1892 24575,'26'20'0,"7"5"0,2 19 0,-9-6 0,-3 7 0,-13-5 0,-4 5 0,-1 1-459,6 8 1,-1 1-1,-5 0 459,-8-1 0,-4 1 0,-1-5 224,2 6 0,-6-7-224,-8-15 0,-7-9 0,-35-8 0,27-9 0,1-2 0,-16-6 0,17 0 0</inkml:trace>
  <inkml:trace contextRef="#ctx0" brushRef="#br0" timeOffset="185460">26233 1915 24575,'-31'10'0,"1"30"0,21 14 0,7 8 0,-4-2 0,2 1-1752,3-8 0,1 2 0,1-3 1752,-1 9 0,0-2 0,-1 0 0,2-1 0,2-10 0,4-2 777,5 6 1,4-3-778,2-15 0,3-5 428,2-1 1,2-6-429,24-16 0,-26-10 0,-1-8 0</inkml:trace>
  <inkml:trace contextRef="#ctx0" brushRef="#br0" timeOffset="187575">28564 2006 24575,'-6'-1'0,"2"6"0,4 19 0,8 41 0,-6-19 0,3-9 0,-1-1 0,-4-1 0,0-6 0,-10-13 0,8-6 0,-7-10 0</inkml:trace>
  <inkml:trace contextRef="#ctx0" brushRef="#br0" timeOffset="187757">28422 2192 24575,'59'-19'0,"-19"8"0,2 2 0,-7 3 0,1 1 0,22-5 0,0 0 0,-17 3 0,-2 0 0,-5 1 0,-3 0 0,2-5 0</inkml:trace>
  <inkml:trace contextRef="#ctx0" brushRef="#br0" timeOffset="188190">29605 1866 8191,'0'-26'0,"-18"8"5063,-4 13-5063,-25 15 2818,-2 8-2818,8 10 0,2 6 859,15-4 1,2 1-860,-7 5 0,7 0 0,31 19 0,20-27 0,14-10 0,10-4 0,8-6 0,3-3 2016,-12-3 1,3-2 0,-3-1-2017,13-2 0,-6-2 0,-17 0 0,-7-2 0,-8-4 0,-22 10 0,-5-4 0</inkml:trace>
  <inkml:trace contextRef="#ctx0" brushRef="#br0" timeOffset="190623">26810 3247 24575,'-5'-6'0,"4"-4"0,-4 4 0,-1 18 0,-4 22 0,1 1 0,0 7 0,-2 14 0,1 1 0,4-19 0,0-1 0,-3 5 0,2-6 0,5-10 0,-4-5 0,6 0 0,-5-11 0,-38-5 0,18-11 0,-19 5 0,35-6 0</inkml:trace>
  <inkml:trace contextRef="#ctx0" brushRef="#br0" timeOffset="190876">26510 3670 24575,'-7'15'0,"3"11"0,19 3 0,-7-2 0,18-11 0,-13-2 0,12-12 0,-2 1 0,20-19 0,-9-7 0,1-4 0,-15 3 0,-6 4 0,-6-1 0,2 5 0,-2-4 0,8 8 0,-3 2 0,2 5 0,-9 5 0,-1 0 0</inkml:trace>
  <inkml:trace contextRef="#ctx0" brushRef="#br0" timeOffset="191692">26515 4617 24575,'-10'0'0,"4"9"0,-8 20 0,12 3 0,-6 16 0,8-10 0,6-3 0,12-6 0,-3-13 0,17-7 0,-19-9 0,7 0 0,1-20 0,5-19 0,-12 9 0,-1-3 0,-1-9 0,-5 0 0,-4-17 0,-14 14 0,-4 22 0,0 20 0,-2-6 0,0 9 0,0 9 0,-3 3 0,13-1 0,-2-2 0</inkml:trace>
  <inkml:trace contextRef="#ctx0" brushRef="#br0" timeOffset="192207">26408 4322 24575,'-23'-12'0,"3"5"0,10 2 0,-3 23 0,7 11 0,-3 5 0,0 6-362,6 4 0,3 5 362,-4 2 0,-1 4 0,1-1-396,3-2 0,1-1 0,1 1 396,5 8 0,2 2 0,0-3 0,-1-13 0,1-1 0,1-5 0,6 6 0,3-7 0,11 10 0,-5-29 0,7-13 0,-11 2 0,-2-9 0</inkml:trace>
  <inkml:trace contextRef="#ctx0" brushRef="#br0" timeOffset="192591">27103 4345 8191,'9'-12'0,"2"-3"5063,10 18-5063,-10-3 2818,7 56-2818,-16-15 0,-2 8 0,3 13 0,0 9 0,-1-6 0,-1 1 0,-2-1 135,-2-3 0,-2 4 0,-2-13-135,-5 0 3067,-7-14 0,-4-3-3067,-19 2 0,9-18 0,0-3 0,-1 0 0,0-9 0</inkml:trace>
  <inkml:trace contextRef="#ctx0" brushRef="#br0" timeOffset="193143">25849 4752 24575,'5'-6'0,"5"12"0,12 23 0,6 9 0,4 19 0,-1-13 0,-4-2 0,-13-16 0,-5-19 0,-9-4 0,0-7 0</inkml:trace>
  <inkml:trace contextRef="#ctx0" brushRef="#br0" timeOffset="193326">25980 4798 24575,'-24'13'0,"2"5"0,2 3 0,4 5 0,4-10 0,-15 17 0,-2-6 0,-4-2 0,13-13 0,10-12 0</inkml:trace>
  <inkml:trace contextRef="#ctx0" brushRef="#br0" timeOffset="194174">25292 4817 8191,'0'-11'0,"5"5"5063,-4 6-5063,12 28 0,-11 33 0,7 2 0,-9-21 0,0-2 0,0-4 2818,0-4-2818,0-31 1719,0-6-1719,8-36 6784,7-7-6784,6 2 0,-1 15 0,-5 48 0,-1 22 0,-7 10 0,2-6 0,-5-24 0,11-25 0,7-3 0,-4-8 0,0 10 0,-12 12 0,0 6 0,-1 11 0,-5-5 0,0-7 0,0-5 0</inkml:trace>
  <inkml:trace contextRef="#ctx0" brushRef="#br0" timeOffset="194624">24384 4944 24575,'29'-7'0,"3"-6"0,1 12 0,-8-5 0,-14 11 0,-7-4 0,-4 4 0</inkml:trace>
  <inkml:trace contextRef="#ctx0" brushRef="#br0" timeOffset="194790">24397 5035 24575,'19'-6'0,"3"-1"0,1-6 0,-8 6 0,-11 2 0</inkml:trace>
  <inkml:trace contextRef="#ctx0" brushRef="#br0" timeOffset="196941">21688 4817 24575,'0'31'0,"9"4"0,-3 0 0,1 5 0,-2 7 0,1 3 0,5 15 0,-1 2 0,-9-12 0,0-5 0,5-13 0,-2-5 0,-4 0 0,-6-52 0,5 1 0,-17-44 0,16 5 0,-4-4 0,1-6-418,3 23 1,2 0-1,2-2 418,5-8 0,2-3 0,1 4 0,-1-11 0,3 8 0,5 19 0,1 7 0,2 3 0,-9 23 0,4 5 0,1 42 0,-5 11 0,-5-19 0,-4 1 0,-14 24 0,2-30 0,-16 4 1253,7-10-1253,-5 3 0,6-6 0,6-13 0,6 2 0</inkml:trace>
  <inkml:trace contextRef="#ctx0" brushRef="#br0" timeOffset="197258">21919 5174 24575,'28'0'0,"-12"-10"0,13-1 0,-17-15 0,-6 8 0,-6-2 0,-6 14 0,-1 6 0,-2 6 0,8 18 0,-4 19 0,5-2 0,17 5 0,-8-30 0,14-8 0,-12-8 0,-5 0 0,-2 0 0</inkml:trace>
  <inkml:trace contextRef="#ctx0" brushRef="#br0" timeOffset="197475">22189 4671 24575,'0'34'0,"0"-1"0,4 12 0,2 0 0,0 2 0,1 1 0,0 5 0,-1 0 0,0-4 0,-1-4 0,-5 9 0,0-27 0,0-22 0</inkml:trace>
  <inkml:trace contextRef="#ctx0" brushRef="#br0" timeOffset="197808">22201 5089 24575,'29'-23'0,"-6"7"0,6-2 0,-13 12 0,5 15 0,-1 11 0,-6 12 0,-2 0 0,-12-7 0,0-24 0,0-13 0,15-21 0,-3-3 0,20-8 0,10 1 0,-20 18 0,8 3 0</inkml:trace>
  <inkml:trace contextRef="#ctx0" brushRef="#br0" timeOffset="198040">22599 4969 8191,'0'24'0,"0"-1"5063,5 3-5063,1-6 2818,9-14-2818,-3-1 1719,10-14-1719,-10-3 6784,-4-9-6784,-23 3 0,-4 6 0,-15 6 0,11 6 0,7 0 0,6 0 0</inkml:trace>
  <inkml:trace contextRef="#ctx0" brushRef="#br0" timeOffset="198290">22963 4640 24575,'0'51'0,"0"0"0,0 9 0,0 0 0,0-14 0,0-1-557,0 5 1,0-4 556,0 2 364,0-5-364,0-18 0,0-10 0,0-10 0</inkml:trace>
  <inkml:trace contextRef="#ctx0" brushRef="#br0" timeOffset="200494">27773 4537 24575,'0'31'0,"0"-3"0,6-8 0,-5 1 0,11-1 0,-10 1 0,4-5 0,0 4 0,-4-4 0,4 5 0,-6-5 0,0-5 0,0-7 0</inkml:trace>
  <inkml:trace contextRef="#ctx0" brushRef="#br0" timeOffset="200672">27719 4740 24575,'39'-19'0,"0"-1"0,10 3 0,4-1 0,7-7 0,0 1 0,-11 7 0,-5 3 0,0 3 0,-35 5 0</inkml:trace>
  <inkml:trace contextRef="#ctx0" brushRef="#br0" timeOffset="201258">29508 4282 24575,'-15'-27'0,"2"11"0,-10 7 0,-16 30 0,12 2 0,0 6 0,-5 7 0,1 3 0,5 7 0,4-1 0,-1 15 0,23-15 0,17-25 0,13 6 0,4-19 0,5-2 0,5 3 0,1-1 0,0-6 0,-2-2 0,13-9 0,-25 8 0,-30-7 0,4 9 0</inkml:trace>
  <inkml:trace contextRef="#ctx0" brushRef="#br0" timeOffset="201574">29139 5316 24575,'38'-8'0,"8"-4"0,2-9 0,-8 6 0,6-2 0,-2 3 0,-4 5 0,2 0 0,8-8 0,5-3 0,-20 14 0,-27 20 0,18-20 0,-58 23 0</inkml:trace>
  <inkml:trace contextRef="#ctx0" brushRef="#br0" timeOffset="201775">29156 5461 8600,'-6'17'0,"2"-8"5101,36 18-5101,5-25 0,8-8 0,1 1 0,5-1 0,0-1-189,-2-2 0,0-1 1,0-1 188,0-2 0,-1 0 0,-3 0 0,1 0 0,-3 0 1025,-3 3 1,-5 1-1026,7-9 5103,-18 11-5103,-43 2 0,6 5 0,-4 0 0</inkml:trace>
  <inkml:trace contextRef="#ctx0" brushRef="#br0" timeOffset="207723">29599 5930 8191,'0'-20'0,"0"3"5063,0 2-5063,0 14 2818,8 19-2818,-6 12 0,-2 8 0,10 10 0,0 5 0,-8-3 0,-2 3 0,0 0-6,3-2 1,1-1-1,0 0 6,2 17 0,-1-4 0,-4-9 0,1-8 0,14-2 5924,-10-12-5924,13-26 0,7-10 0,25-14 0,-20 1 0,5-3-447,12-7 0,8-4 1,0 2 446,-1 4 0,1 2 0,2 0 0,-9 1 0,3 0 0,-2 1 0,-3 2 0,21-3 0,-10 5 2401,-2 0-2401,-72-6 0,4 15 0,-17-7 0</inkml:trace>
  <inkml:trace contextRef="#ctx0" brushRef="#br0" timeOffset="208356">29313 5975 24575,'5'6'0,"6"-8"0,25-20 0,0-10 0,0 1 0,2-4 0,-6 1 0,0-1 0,7-7 0,-2 1 0,-12 13 0,-3 3 0,11-9 0,-22 30 0,12 17 0,0-5 0,19 19 0,-5-10 0,23-2 0,-1 2 0,-20-16 0,-1 0 0,9 7 0,-12-8 0,-30 0 0</inkml:trace>
  <inkml:trace contextRef="#ctx0" brushRef="#br0" timeOffset="213909">3767 13534 24575,'0'-16'0,"0"1"0,0 18 0,0 28 0,0 7 0,0 7 0,-5 18 0,-2 6-1567,3-12 1,-1 3-1,-1-2 1567,-2-7 0,-2-1 0,1 2 0,3 12 0,2 4 0,-1-2-183,-3-4 0,-1-1 1,1 3 182,4-7 0,1 3 0,-1 1 0,0 0 0,-2 3 0,-1 1 0,-1-1 0,1-2 0,0-11 0,0-2 0,-1-1 0,1 2 0,0 5 0,0 1 0,0-1 0,1-4-281,-2 14 0,1-2 281,-1-11 0,-1 0 0,3-4-82,5-6 1,-1-4 81,-14 21 3132,15-30-3132,-4-17 1866,-1 8-1866,5-8 746,-5 3-746,6-4 229,4-1-229,2-4 0,9-1 0,2 1 0,36-4 0,-17 0 0,5 2 0,19 2 0,2-1-731,-8-4 0,-2 0 731,-1 5 0,-3-1 0,-12-5 0,-1 0-65,9 6 0,3-1 65,14-3 0,6-1 0,-6 2 0,3 2 0,3-2-1552,-11-2 0,3-1 0,-1-1 0,0 1 1552,-7 0 0,-1 0 0,0 0 0,-1 0 0,15 0 0,-2 0 0,-4 0 0,-3 0 0,-1 0 0,0 0 0,4 0 0,-5 0 0,-3 0 0,0 0 212,6 0 0,4 0 1,-4 0-213,2 0 0,-3 0-839,-2 0 1,0 0 838,2 0 0,-3 0 0,-16 0 0,1 0 2628,15 0 0,2 0-2628,-5 0 0,1 0 0,15 0 0,-2 0 0,-18 0 0,-3 0 0,-1 0 0,-1 0 0,16 0 0,-17 0 0,2 0 0,2 0 0,2 0 0,13 0 0,3 0 0,5 0 0,-2 0 36,-15 0 1,1 0-37,-6 0 0,4 0 0,-3 0 0,4 0 0,0 0 0,-2 0 0,2 0 0,1 0 0,-1 0 0,1 0 0,-2 0 286,15 0 1,-2 0-287,3 0 0,-3 0 0,-16 0 0,1 0-164,-1-3 1,3-2-1,0 1 164,-3 3 0,0 0 0,1 0 0,9-2 0,2-2 0,-4 2 0,11 2 0,-6 2 0,-18-1 0,-5 0 0,15 0 0,-54-9 0,14 7 0,-27-7 0</inkml:trace>
  <inkml:trace contextRef="#ctx0" brushRef="#br0" timeOffset="214607">9166 15966 8191,'11'0'0,"4"4"1265,-8 2 1,2 0 0,-9-1 0</inkml:trace>
  <inkml:trace contextRef="#ctx0" brushRef="#br0" timeOffset="-212456.73">8264 16113 24575,'31'-6'0,"0"-5"0,-4 9 0,7-4 0,-2 6 0,25 0 0,-14 0 0,20 0 0,-7-11 0,-1 10 0,5-1 0,-17-4 0,2-3 0,1 2-1139,14 4 1,3 4 0,-2-2 1138,-10-3 0,-1 0 0,-1 0 0,-1 3 0,0 2 0,-2-1-434,8 0 1,2 0 433,-4 1 0,5-1 0,0-1 0,-1-2 0,1-2 0,2 1-362,-4 3 0,2 0 0,1 1 1,-1-1 361,-1-2 0,0 0 0,-2-1 0,-1 2-669,6 1 1,-3 1 0,0 1 668,-5-1 0,0 0 0,-3 0 0,2 0 0,-1 0 969,12 0 1,3 0-970,1 0 0,2 0 0,-15 0 0,2 1 0,-3-2-292,12-5 0,-3 1 292,-4 3 0,2 1 290,-9-2 1,1-1 0,0 0-291,15-2 0,3 1 0,-7 4 0,3 2 0,-1-4 0,-12-3 0,-2-3 0,-2 3 532,11 4 1,-2 1-533,-1-4 0,-3-1 0,13-4 228,-18 8 0,3 1-228,-3-4 0,3 0 0,-6 5 0,4 0 0,-3 0 331,5 0 0,-1 0-331,1 0 0,-4 0 0,10 0 585,9 0-585,-13 0 1427,5 0-1427,-16-6 0,-10 5 246,-1-5-246,-10 6 1066,10-6-1066,-2-1 0,3-5 0,5-14 0,-12 10 0,-2-10 0,0-3 0,-11-15 0,2 9 0,-1-3 0,-6 4 0,-1-1-362,1-6 0,-2 1 362,-4-26 0,5 11 0,2-4 0,-6-5 0,0-5-1241,3 5 0,1-5 1,-2 3 1240,-2 15 0,-2 2 0,1 0 0,0-4 0,0-1 0,0 5-820,0 5 1,0 4 819,0-1 0,0 1 0,0-26 0,-5 22 0,0-1 0,4 2 0,0-1 0,-9-8 0,0 0 0,8 8 0,1 2 0,-9-23 0,10 19 527,0 11-527,0 5 3465,0 9-3465,0 6 2093,0 4-2093,0 0 0,-5 5 0,-1 1 0,0 0 0,-34 4 0,-3-4 0,3 0 0,-5 0 0,-10 4 0,0 0 0,9-4 0,1 0-620,-9 4 1,1 2 619,16-1 0,0 0-343,-14 1 1,-4-2 342,-1-4 0,-3-1 0,4 1 0,-4 1 0,2-1-863,11 0 1,1 1 0,-1-1 862,-6-3 0,-3-2 0,4 4 0,-5 4 0,1 0-326,4-5 1,-3-2-1,0 1 326,6 2 0,1 2 0,-2 0 0,-11-1 0,-1 0 0,0 0 0,6-2 0,1-1 0,-2 1 0,4 3 0,-3 1 0,0 0 0,3-2 0,-6-2 0,3-3 0,-2 3 0,7 2 0,-3 2 0,1 0 0,3-1 0,-19-7 0,5 1 0,10 9 0,3 0 0,8-9 0,3 0 965,-17 7-965,13-6 0,-3-1 0,-5 2 0,-3 2-21,9 2 0,-2-1 1,0 1 20,-4 0 0,0 0 0,-3 1 0,5 3 0,-3 0 0,-1 0 0,1 0 0,1 0 0,-1 0 0,0 0 0,-2 0 88,2 0 0,-3 0 0,0-1 0,0 2 0,2-1-88,-9 3 0,1 1 0,1-1 0,2 0-513,-8-2 0,4-1 0,1 2 513,6 6 0,2 1 0,5-2 0,1-5 0,2-1-266,-12 5 1,-2 0 265,-2-5 0,-1-2 0,16 0 0,-2 1 0,3 1-183,-13 4 1,3 1 182,8-5 0,3 0 0,-20 10 1817,-1-11-1817,32 0 0,-1 0 0,-11 0 0,-3 0 0,0 0 0,0 0 0,4 0 0,1 0 952,-2 0 1,1 0-953,-22 0-2700,18 0 1,-2 0 2699,10 0 0,0 0 0,-9 1 0,-1-2-35,0-3 0,2-2 35,8 5 0,0 0 0,-10-4 0,1 0 0,-17 5 0,19-5 0,-2 0 0,-3 4 0,-1-1 161,-8-7 0,-2-1-161,15 5 0,-2 1 0,5-1 2589,-2-1 1,2-1-2590,-4 1 0,2 1 0,-9 5 565,9 0 1,-3 0-566,6 0 0,-3 0 0,-2 0 0,-3 0 0,2 0-875,-6 0 1,3 0 874,-11 0 0,3 0 0,19 0 0,1 0 171,-12 0 0,-1 0-171,-1 0 0,-3 0 0,13 0 0,-2 0 0,0 0-869,-3 0 0,0 0 1,2 0 868,-14 0 0,1 0 0,2 6 0,2 0 40,11-4 0,0-1-40,-12 4 0,0 2 0,4-2 0,1 0 0,-8 0 0,2 2 0,6 3 0,4 1 0,14-5 0,0 0 762,-16 3 0,-2 0-762,9 0 0,-1 1 0,-11 2 0,-2 0 0,5-2 0,4-1 0,-11 7 27,15-15-27,29 5 3988,0-1-3988,1-4 89,13 4-89,-6 4 0,22-6 0,-12 6 0,7-9 0</inkml:trace>
  <inkml:trace contextRef="#ctx0" brushRef="#br1" timeOffset="-195157.73">9996 15465 24575,'0'31'0,"0"28"0,0-10-539,0-13 1,0 1 538,0 19 353,0 9-353,0-5 178,0-6-178,0-20 0,0-14 0,0-9 546,9-5-546,-2-1 0,13-5 0,4 0 0,14 0 0,18-11 0,-12 4 0,3 1 0,-3 0 0,0-1 0,-1-2 0,-4 2 0,12 5 0,-46-10 0,-16 4 0,-2 0 0,-1 2 0</inkml:trace>
  <inkml:trace contextRef="#ctx0" brushRef="#br1" timeOffset="-194656.73">9830 15684 24575,'4'-11'0,"6"-12"0,2 4 0,2-14 0,-3 10 0,0 2 0,-5 5 0,3 10 0,-3 1 0,5 5 0,0 0 0,4 6 0,1-4 0,4 9 0,-8-10 0,-3 4 0</inkml:trace>
  <inkml:trace contextRef="#ctx0" brushRef="#br1" timeOffset="-191121.73">9918 15531 24575,'4'-11'0,"-2"0"0,12 5 0,5 1 0,3 5 0,7 6 0,-8-4 0,-5 4 0,4 0 0,-4 0 0,0 2 0,-6 1 0,0-3 0,-4 5 0,5 0 0,-1-1 0,1-4 0,-5 4 0,-1-9 0,-5 4 0</inkml:trace>
  <inkml:trace contextRef="#ctx0" brushRef="#br1" timeOffset="-186688.73">4162 17332 24575,'-6'-5'0,"7"-5"0,1-2 0,10-8 0,-4 4 0,5-5 0,1 1 0,0-1 0,5-9 0,3 4 0,-2 21 0,4 47 0,-14 2 0,-2 6 0,3 5 0,1-2 0,1-6 0,0-5 0,5 8 0,1-36 0,-9-5 0,1-7 0,13 2 0,18-31 0,6-10 0,-23 9 0,-2-4 0,-4-10 0,-5-2 0,-6 4 0,-3 1 0,5-27 0,-10 32 0,10 97 0,-9-19 0,0 6 0,-1 3-589,3 1 1,1 4 0,-1 3-1,-3-1 589,-3-6 0,-2 0 0,-1 1 0,0-1 0,1-2 0,1 2 0,1-1 0,-1-3 0,-3 0 0,-7 10 0,-5-2 0,-1-8-73,-2-11 1,-4-5 72,-5 2 0,-4-5 0,-1-12 0,0-4 0,-24 4 0,5-10 0,24-9 0,3-10 0,7-3 0,10-17 2335,23-15-2335,8 0 0,13 4 0,8-1 0,-5 7 0,2 1-234,5-4 0,0 2 0,-15 14 0,-3 4 0,0 3 0</inkml:trace>
  <inkml:trace contextRef="#ctx0" brushRef="#br1" timeOffset="-186305.73">5446 17332 24575,'12'0'0,"5"0"0,40-8 0,-18 6 0,-1-7 0,-24 9 0</inkml:trace>
  <inkml:trace contextRef="#ctx0" brushRef="#br1" timeOffset="-186156.73">5495 17424 24575,'3'4'0,"9"-3"0,17 4 0,26-20 0,-15 5 0,1-6 0,-27 10 0</inkml:trace>
  <inkml:trace contextRef="#ctx0" brushRef="#br1" timeOffset="-184804.73">6429 17293 24575,'0'-11'0,"0"1"0,5 4 0,1 1 0,9 11 0,-4 9 0,8 12 0,-12 8 0,2 3 0,-4-3 0,0 1 0,-3 20 0,8 9 0,-10-27 0,-9-43 0,7-13 0,-6-24 0,21-3 0,4 12 0,8 6 0,-4 15 0,-6 15 0,-3 18 0,3 27 0,-7-8 0,5 3 0,-5-38 0,-2-11 0,20-26 0,-6-7 0,3 13 0,1 0 0,2-5 0,4 5 0,-19 35 0,-5 3 0,7 17 0,-11 9 0,15 19 0,-15-10 0,11-5 0,-11-26 0,2-12 0</inkml:trace>
  <inkml:trace contextRef="#ctx0" brushRef="#br1" timeOffset="-184606.73">6989 17639 8191,'0'15'0,"0"11"5063,5-3-5063,-4 6 2818,4-12-2818,0-7 0,-4-5 0,4-5 0</inkml:trace>
  <inkml:trace contextRef="#ctx0" brushRef="#br1" timeOffset="-184207.73">7222 17337 24575,'45'23'0,"-16"0"0,-2 3 0,7 27-933,-11-15 1,-2 2 932,1 18 150,-4-5 1,-6-25-1,-8-14 1</inkml:trace>
  <inkml:trace contextRef="#ctx0" brushRef="#br1" timeOffset="-183973.73">7443 17252 24575,'-17'34'0,"0"0"0,-1 6 0,1 4 0,-9 17 0,1 1 0,6-16 0,2 1 0,-3 9 0,2-3 0,0-2 0,4-12 0,9-19 0,5-15 0</inkml:trace>
  <inkml:trace contextRef="#ctx0" brushRef="#br1" timeOffset="-183672.73">7723 17679 24575,'6'58'0,"-4"1"0,4-17 0,-1-4 0,-4-18 0,4-8 0,-5-3 0</inkml:trace>
  <inkml:trace contextRef="#ctx0" brushRef="#br1" timeOffset="-181508.73">8259 17277 24575,'0'10'0,"-6"22"0,4 14 0,-12 5 0,11 4 0,-5-16 0,8 8 0,0-14 0,0 0 0,0-22 0,0-6 0</inkml:trace>
  <inkml:trace contextRef="#ctx0" brushRef="#br1" timeOffset="-181274.73">8100 17526 8191,'10'-12'0,"6"-1"4960,38-5-4960,-5 10 0,-16-2 0,-1 1 0,15 7 707,-8-6 1,-17 8 0,-4 0 0</inkml:trace>
  <inkml:trace contextRef="#ctx0" brushRef="#br1" timeOffset="-180208.73">9041 17219 24575,'-5'-1'0,"4"7"0,-4 14 0,5 11 0,0 22 0,0-8 0,0 2 0,-5-22 0,4-9 0,-4 3 0,5-6 0,-5 7 0,4-23 0,-4-8 0,5-20 0,0 3 0,6-11 0,10 19 0,-1-9 0,5 21 0,-3 13 0,-3 16 0,-3 16 0,-5-5 0,-6-6 0,4-25 0,-2-7 0,17-26 0,-6 1 0,28-19 0,-13 22 0,9 0 0,-15 50 0,-12 10 0,-3 18 0,-1-11 0,-5-15 0,5-9 0,-1 0 0,-4-3 0,4-1 0,-5-7 0</inkml:trace>
  <inkml:trace contextRef="#ctx0" brushRef="#br1" timeOffset="-179140.73">9426 17538 24575,'6'-5'0,"8"4"0,1 8 0,-3 14 0,6 0 0,-17 2 0,-9 5 0,-6-4 0,-14 14 0,13-16 0,-2-8 0,16-4 0,10-4 0,12 0 0,7-2 0,9-12 0,-14 6 0,1-7 0,-9 9 0,-9 0 0,-1 0 0</inkml:trace>
  <inkml:trace contextRef="#ctx0" brushRef="#br1" timeOffset="-178723.73">9726 17287 24575,'17'16'0,"8"19"0,-6-9 0,2 3 0,3 6 0,2-1 0,-3-4 0,0-3 0,7 13 0,-16-29 0,-13-2 0,4-7 0,-5 2 0</inkml:trace>
  <inkml:trace contextRef="#ctx0" brushRef="#br1" timeOffset="-178489.73">9959 17297 24575,'-16'0'0,"-12"17"0,-9 20 0,7 1 0,-1 2 0,3-7 0,-1 0 0,-6 9 0,4-3 0,4-4 0,3-8 0,24-18 0</inkml:trace>
  <inkml:trace contextRef="#ctx0" brushRef="#br1" timeOffset="-178156.73">9992 17579 24575,'35'-11'0,"-1"3"0,-3 14 0,-13 0 0,0 2 0,-16 5 0,-2-1 0,-13 14 0,0-4 0,0-1 0,7-6 0,15-9 0,7-2 0,23-4 0,-2-8 0,11 6 0,-27-7 0,-4 9 0</inkml:trace>
  <inkml:trace contextRef="#ctx0" brushRef="#br1" timeOffset="-177871.73">10640 17373 24575,'4'11'0,"-2"0"0,2 9 0,-4 2 0,0 14 0,0-8 0,0-2 0,0-15 0,0-7 0</inkml:trace>
  <inkml:trace contextRef="#ctx0" brushRef="#br1" timeOffset="-177688.73">10553 17462 24575,'32'-6'0,"13"-4"0,15 1 0,5 1 0,-17-1 0,-10 7 0,-19-6 0,-10 8 0</inkml:trace>
  <inkml:trace contextRef="#ctx0" brushRef="#br1" timeOffset="-176405.73">11330 17272 24575,'8'21'0,"4"8"0,-10 4 0,4 7 0,-6-12 0,0-4 0,-5-13 0,4 0 0,-4-14 0,5-13 0,6-16 0,5 3 0,14 0 0,-7 21 0,5 0 0,-12 12 0,1 11 0,-6 12 0,0-4 0,-6 1 0,0-13 0,5-5 0,1-1 0,14-16 0,5 0 0,18-12 0,-3 12 0,16-8 0,-28 17 0,5 2 0,-27 21 0,1 3 0,-7-3 0,0-12 0</inkml:trace>
  <inkml:trace contextRef="#ctx0" brushRef="#br1" timeOffset="-176039.73">11859 17457 24575,'22'5'0,"-11"1"0,3 9 0,-13-3 0,4 3 0,-5-4 0,-5 4 0,4 2 0,1 5 0,7-1 0,-9 0 0,-4-5 0,-15-1 0,-1-9 0,1-1 0,9-15 0,3 8 0,9-7 0</inkml:trace>
  <inkml:trace contextRef="#ctx0" brushRef="#br1" timeOffset="-175657.73">12203 17140 24575,'6'11'0,"5"4"0,-10 1 0,11 14 0,-2 17 0,5-2 0,-5 3 0,2-18 0,-11-14 0,6-1 0,-3-9 0,-3-1 0,4-5 0</inkml:trace>
  <inkml:trace contextRef="#ctx0" brushRef="#br1" timeOffset="-175422.73">12417 17106 24575,'-36'36'0,"14"-12"0,-1 2 0,-5 7 0,-1 2 0,-9 6 0,1 0 0,13-11 0,2-1 0,-19 18 0,34-32 0,12-9 0,-4-2 0,4-4 0</inkml:trace>
  <inkml:trace contextRef="#ctx0" brushRef="#br1" timeOffset="-175089.73">12369 17371 24575,'26'0'0,"0"0"0,-10 0 0,4 5 0,-5 13 0,-3-4 0,-3 13 0,-20-1 0,8-3 0,-8 8 0,20-9 0,-7-5 0,7 5 0,-9-6 0,-14 0 0,-3-6 0,-10-5 0,6-5 0,10 0 0,6 0 0</inkml:trace>
  <inkml:trace contextRef="#ctx0" brushRef="#br1" timeOffset="-173874.73">13126 17220 8191,'0'6'0,"0"6"5063,0 26-5063,-8 1 2818,6 16-2818,-7-4 1719,9 4-1719,0-21 0,0-19 0,0-10 0</inkml:trace>
  <inkml:trace contextRef="#ctx0" brushRef="#br1" timeOffset="-173705.73">13000 17462 24575,'37'0'0,"-5"-8"0,3-1 0,30 5 0,-30-5 0,-4 1 0,-2 8 0,-20 0 0</inkml:trace>
  <inkml:trace contextRef="#ctx0" brushRef="#br1" timeOffset="-173074.73">13723 17259 24575,'0'30'0,"0"2"0,0 14 0,0-18 0,0 1 0,0-27 0,0-17 0,20-31 0,-2-4 0,10 8 0,-14 25 0,-9 36 0,-5 9 0,0 8 0,0-9 0,9-12 0,7-21 0,23-12 0,-9 4 0,7-1 0,-21 15 0,-1 0 0,-9 5 0,5 10 0,-5 3 0,2 3 0,-4-11 0,-4-5 0</inkml:trace>
  <inkml:trace contextRef="#ctx0" brushRef="#br1" timeOffset="-170839.73">14200 17452 8191,'-11'10'0,"5"5"5063,-3-3-5063,8 3 2818,-4 0-2818,5-3 1719,0 8-1719,0-9 6784,9 0-6784,7-13 0,6 1 0,-1-10 0,-6 10 0,-9 14 0,-2 10 0,-4 9 0,0-3 0,5-13 0,-4-5 0,4-6 0</inkml:trace>
  <inkml:trace contextRef="#ctx0" brushRef="#br1" timeOffset="-170506.73">14471 17137 24575,'6'4'0,"14"13"0,1 25 0,7 16 0,-10-22 0,-2-1 0,-4 16 0,8-15 0,-19-26 0,4-5 0</inkml:trace>
  <inkml:trace contextRef="#ctx0" brushRef="#br1" timeOffset="-170290.73">14697 17125 24575,'-43'22'0,"-4"4"0,19-6 0,-3 4 0,14-6 0,8-7 0,9-6 0</inkml:trace>
  <inkml:trace contextRef="#ctx0" brushRef="#br1" timeOffset="-169658.73">14832 17269 24575,'-5'6'0,"4"4"0,-4-4 0,5 5 0,0 4 0,-4 2 0,2-1 0,-2 0 0,4-5 0,4 4 0,2-3 0,14-2 0,-2-5 0,7-11 0,-8 4 0,-2-4 0,-9 1 0,4 13 0,-9-1 0,4 13 0,-5 1 0,0 8 0,0-6 0,0-2 0,0-11 0</inkml:trace>
  <inkml:trace contextRef="#ctx0" brushRef="#br1" timeOffset="-169088.73">14514 17190 24575,'-24'21'0,"-1"0"0,8 6 0,-12-5 0,11-4 0,-5-4 0,12 2 0,-4 0 0,3 1 0,2-2 0,5-9 0,5-1 0</inkml:trace>
  <inkml:trace contextRef="#ctx0" brushRef="#br1" timeOffset="-168473.73">16088 16907 24575,'0'16'0,"0"-1"0,0 0 0,0 10 0,6 15 0,-4 19 0,-2-16 0,-2-2 0,-9-30 0,10-2 0,-8-8 0,7 4 0,-2-5 0</inkml:trace>
  <inkml:trace contextRef="#ctx0" brushRef="#br1" timeOffset="-168290.73">15980 17050 24575,'30'-6'0,"15"-8"0,13 12 0,-15-2 0,0 0 0,11 4 0,-4 0 0</inkml:trace>
  <inkml:trace contextRef="#ctx0" brushRef="#br1" timeOffset="-167906.73">16917 16884 24575,'-5'-6'0,"-15"1"0,-26 29 0,-1-4 0,6 11 0,5 5 0,7 7 0,21 0 0,10 0 0,25 0 0,12-14 0,5-3 0,13 1 0,-13-20 0,2-2 0,13 5 0,-4-10 0,-17-17 0,-22 13 0,-8-13 0</inkml:trace>
  <inkml:trace contextRef="#ctx0" brushRef="#br1" timeOffset="-161438.73">6658 18226 8191,'-11'0'0,"5"31"4498,1 35-4498,5-26 0,0 6 0,0 2 0,-3 12 0,-2 3 0,1-1 303,3-6 0,0-1 0,0-1-303,-3-2 0,0 0 0,0-6 0,-1-7 0,1-4 2011,3-17-2011</inkml:trace>
  <inkml:trace contextRef="#ctx0" brushRef="#br1" timeOffset="-161438.73">6984 19049 21137,'33'-10'-366,"15"-5"-183,0-1 0,-2 1 549,9-1 0,-2-1 0,-4 3 0,-1 1 0,-8 1 0,-8-3 0,-26 14 0,-12-4 0,-18 5 0,11 0 0,-4 0 0</inkml:trace>
  <inkml:trace contextRef="#ctx0" brushRef="#br1" timeOffset="-160756.73">6501 18374 24575,'-6'-9'0,"1"-15"0,18-3 0,-10-8 0,23 8 0,-6 1 0,6 5 0,5-3 0,-10 17 0,6 4 0,-5 9 0,4 6 0,0-6 0,-8-1 0,-3-5 0,-10 0 0</inkml:trace>
  <inkml:trace contextRef="#ctx0" brushRef="#br1" timeOffset="-159788.73">9126 18198 8191,'0'8'0,"0"15"4309,0 38-4309,0-21 0,0 4 0,-1 3 0,1 5 0,1-1 0,2-4 0,1-1 0,0 0 0,-1 2 0,0 0 0,3-5 0,6 4 0,2-9 2905,-2-4-2905,23-14 1810,13-13-1810,-1-11 0,5-3 0,9 0 0,1-1 2667,-7-1 1,-3-1-2668,-4-1 0,-7 3 0,-7 6 810,-11-12-810,-13 13 0,-4-9 0,-27 9 0,14-4 0,-19 5 0</inkml:trace>
  <inkml:trace contextRef="#ctx0" brushRef="#br1" timeOffset="-159286.73">8852 18408 24575,'24'-30'0,"-4"4"0,2-2 0,4 0 0,0 0 0,-2 1 0,-1 1 0,17-8 0,-30 22 0,4 1 0,-7 5 0,4 10 0,-2 3 0,-8 8 0,19 0 0,-2-1 0,19-4 0,-19-4 0,0-6 0</inkml:trace>
  <inkml:trace contextRef="#ctx0" brushRef="#br1" timeOffset="-158222.73">11405 18014 24575,'5'-11'0,"6"1"0,2 53 0,-14-4 0,-4 7 0,0-2 0,0 5 0,-1 0-1466,-1 2 1,0 1-1,-1-3 1466,-2 10 0,3-5 0,6-16 0,2-5 1002,-1-9-1002,5-9 0,5-3 0,23-15 0,2-8 0,3-5 0,-2 1 0,1-3 0,18-9 0,-2 0 0,4 0 0,-12 3 0,-40 10 0,-7 8 0,-7 0 0</inkml:trace>
  <inkml:trace contextRef="#ctx0" brushRef="#br1" timeOffset="-157839.73">11214 18084 24575,'9'-29'0,"16"-7"0,8 13 0,4-2 0,-12 12 0,-9 8 0,-10 9 0,13 2 0,-2 6 0,34-5 0,-3-1 0,-8-6 0,-15 0 0</inkml:trace>
  <inkml:trace contextRef="#ctx0" brushRef="#br1" timeOffset="-156975.73">13803 18078 8191,'-6'14'0,"1"16"4934,5 15-4934,-11 20 0,8 1 1417,-3-25 0,1 0-1417,10 17 1735,5-8-1735,13-26 6736,33-27-6736,-16-3 0,3-2 0,1-5 0,-1-2 72,-1 0 1,-5 1-73,5-5 0,-25 13 0,-8 1 0</inkml:trace>
  <inkml:trace contextRef="#ctx0" brushRef="#br1" timeOffset="-156540.73">13719 18155 8191,'0'-16'0,"5"-3"5063,17-2-5063,-5 0 2818,12-4-2818,-9 1 1719,1-3-1719,-1 6 6784,-2 15-6784,2 10 0,-6 11 0,15-8 0,14-2 0,-21-5 0,12 0 0</inkml:trace>
  <inkml:trace contextRef="#ctx0" brushRef="#br1" timeOffset="-155641.73">16665 17777 8191,'0'8'0,"-10"24"2448,-3 20 0,0 8-2448,5-7 0,0 0 0,-5 5 0,2-5 2838,11 8-2838,0-45 1740,5-1-1740,1-4 6722,5-5-6722,9-1 188,-7-5-188,24-13 0,-9-2 0,17-13 0,-13 3 0,-11 5 0,-12 4 0,-9 6 0,0 4 0,0 1 0</inkml:trace>
  <inkml:trace contextRef="#ctx0" brushRef="#br1" timeOffset="-155289.73">16245 17863 8191,'5'-11'0,"13"-8"5063,10 5-5063,16-13 2818,-8 5-2818,-1 1 1719,-16 7-1719,1 9 6784,-7 14-6784,7-6 0,15 14 0,-2-9 0,3 2 0,-12-4 0,-13-1 0,-5-4 0,-1 4 0</inkml:trace>
  <inkml:trace contextRef="#ctx0" brushRef="#br1" timeOffset="-145406.73">17006 16058 24575,'19'-19'0,"32"-10"0,-8 5 0,7-2 0,1 0 0,-4 4 0,0 1 0,1-1 0,2-2 0,1-1 0,-4 2 0,0 4 0,-8 1 0,-5-7 0,-10 33 0,-11 6 0,5 33 0,-9-5 0,-1-7 0,1 2 0,-1-3 0,1 2 0,3 11 0,3 3 0,8 5 0,-1 0-516,-12-12 0,1-2 516,11 4 0,-3-1 0,-16-9 0,-2 2 0,14 18 0,2 6 0,-9-8 0,-2 3 0,3 1 0,2-7 0,3 1 0,0 1 0,-1 1-945,-1 5 0,-1 3 1,0-1-1,0-5 945,1 0 0,-1-4 0,1 0 0,-1 2 0,0 0 0,-4-5 0,-5-1 0,-1-2-367,10 12 0,1 4 367,-7-14 0,-1 3 0,1-1 0,3 2 0,1-1 0,0 1 0,-4-1 0,0-1 0,-1-2 0,3 7 0,-2-5 0,-5-13 0,0 0 0,0 1 0,0-3 0,0 3 792,-5 12-792,-6-30 3793,0-11-3793,-13 13 960,7-17-960,-32 17 0,17-20 0,-3 0 0,-5 7 0,-1 1 0,-6-4 0,2 0 0,-15 6 0,8-2 0,27-9 0,0 0 0,13-5 0,2-54 0,5 40 0,5-39 0</inkml:trace>
  <inkml:trace contextRef="#ctx0" brushRef="#br1" timeOffset="-144505.73">19088 15073 8191,'-14'4'0,"-15"20"1807,-4 7 1,-3 4-1808,3-2 0,-1 1 0,-9 11 0,0 1 0,10-10 0,1 1 0,-5 8 0,1 0 0,6-9 0,3-3 0,2-3 0,3-3 2967,-3 1-2967,10-8 1888,3-7-1888,-3 2 6225,9-6-6225,-8-7 0,12 2 0,-7-4 0</inkml:trace>
  <inkml:trace contextRef="#ctx0" brushRef="#br1" timeOffset="-144208.73">18419 15600 24575,'0'27'0,"-6"3"0,-1-8 0,0-1 0,11-6 0,8-9 0,41-11 0,11-12 0,-22 4 0,-1-1 0,16-4 0,-26 1 0,-26 15 0,-5-2 0</inkml:trace>
  <inkml:trace contextRef="#ctx0" brushRef="#br1" timeOffset="-135490.73">9183 2607 8191,'-11'0'0,"5"-5"5063,2-1-5063,10-9 2818,4-3-2818,11-7 1719,1 5-1719,-2 5 6784,-5 9-6784,-3 15 0,0 24 0,4 1 0,-7 5 0,-1 0 0,7-1 0,10 16 0,1-42 0,-2-3 0,3-9 0,-5-20 0,13-4 0,-3-18 0,2-16 0,-20 14 0,-5-3 0,-9 18 0,0 13 0,-5 1 0,4 31 0,-4 25 0,-2 0 0,1 7-1131,4 11 1,1 9 1130,-2-13 0,0 6 0,0 3 0,-1 0-596,2-10 0,-1 1 1,0 0-1,1 1 1,-1 0 595,0 4 0,0 2 0,0-1 0,0-1 0,-1-4 0,-2-2 0,0-2 0,-1-3 0,1-4 0,0 17 0,-3-13 0,-17-19 0,11-2 0,-19-17 0,0-22 1890,9-3-1890,-11-28 0,15-5 0,6 6 0,3-4 0,3 1 0,4-1 1674,2-3 1,5 1-1675,6 10 0,5 4 0,13-11 0,15 4 0,-8 3 0,-3 13 0,3-2 0,0-3 0,-1 1 0,18-9 0,-11 7 0</inkml:trace>
  <inkml:trace contextRef="#ctx0" brushRef="#br1" timeOffset="-135040.73">9838 2787 24575,'50'-17'0,"-3"9"0,-9 0 0,9-1 0,-14 7 0,4-7 0,-25 9 0,-3 0 0</inkml:trace>
  <inkml:trace contextRef="#ctx0" brushRef="#br1" timeOffset="-134858.73">9965 2915 24575,'37'-6'0,"8"-10"0,10-7 0,-16 0 0,-16 9 0,-18 9 0</inkml:trace>
  <inkml:trace contextRef="#ctx0" brushRef="#br1" timeOffset="-134074.73">10875 2453 24575,'0'28'0,"0"32"0,0-9 0,0 5-1887,0-2 1,0 1 1886,0 6 0,0 2 302,0-13 1,0 2 0,0-4-303,0-2 0,0-1 338,-3 18 0,1-7-338,1-22 0,-9-19 0,3-19 490,0-16 0,1 7 0,6-4 0</inkml:trace>
  <inkml:trace contextRef="#ctx0" brushRef="#br1" timeOffset="-133291.73">10812 2446 24575,'19'-12'0,"8"-1"0,21-7 0,12 2 0,-5-6 0,0 14 0,-25 1 0,-6 9 0,-7 14 0,-34 26 0,-3 3 0,-3-13 0,-2-3 0,-5 2 0,9-4 0,16-8 0,14 4 0,3-4 0,6 3 0,-6-8 0,-2-2 0,-8 4 0,-9 2 0,-21 11 0,-20 4 0,5-14 0,-11 9 0,30-18 0,-9 11 0,21-13 0,3-2 0</inkml:trace>
  <inkml:trace contextRef="#ctx0" brushRef="#br1" timeOffset="-131875.73">11202 2889 8191,'5'-1'0,"-4"11"5063,4 7-5063,1 8 2818,-4-4-2818,8 0 1719,-8-5-1719,9 4 6784,-10-8-6784,5 3 0,-6-9 0,0-1 0</inkml:trace>
  <inkml:trace contextRef="#ctx0" brushRef="#br1" timeOffset="-130475.73">11487 2405 24575,'0'16'0,"0"4"0,12-1 0,4 12 0,12 4 0,-1 6 0,-3-3 0,-4-11 0,-10-11 0,-5-11 0</inkml:trace>
  <inkml:trace contextRef="#ctx0" brushRef="#br1" timeOffset="-130224.73">11665 2273 24575,'-11'14'0,"-17"19"0,9-4 0,-2 3 0,0 0 0,-1 1-620,-3 3 1,1-2 619,-9 17 404,3-7-404,7-16 0,11-8 0,7-14 0,5-1 0</inkml:trace>
  <inkml:trace contextRef="#ctx0" brushRef="#br1" timeOffset="-129923.73">12069 2562 24575,'0'36'0,"0"18"0,0-18 0,0 10 0,0-25 0,0-4 0,4-7 0,-2-5 0,2-5 0</inkml:trace>
  <inkml:trace contextRef="#ctx0" brushRef="#br1" timeOffset="-129607.73">12597 2252 24575,'6'34'0,"-1"1"0,4 9 0,-1 0 0,-6 17 0,3-26 0,-1-1 0,-4 23 0,-10-29 0,8-8 0,-7-14 0</inkml:trace>
  <inkml:trace contextRef="#ctx0" brushRef="#br1" timeOffset="-129423.73">12526 2553 8191,'-4'-6'0,"19"-4"5063,3 3-5063,13-5 2818,-2 4-2818,-8-4 429,8 4 1,-15 0 0,4 2 0</inkml:trace>
  <inkml:trace contextRef="#ctx0" brushRef="#br1" timeOffset="-128573.73">13379 2307 24575,'0'57'0,"0"-16"0,0 2 0,0 0 0,0 3 0,0 2 0,1 3 0,-2 0-481,-2-6 0,-2 0 0,1-1 481,0 21 0,-1-4 234,-1-15 1,-1-7-235,1-7 239,-3-43-239,7-15 0,-6-22 0,8-18 0,0 1 0,4 13 0,2-3 0,1-5 0,1-2 95,0 17 0,2 1 0,0-1-95,3-2 0,1 1 0,0 3 0,0 1 0,1 5 0,4 0 0,0 6 0,-3 10 0,5 7 0,-9 31 0,-2-3 450,-5 22-450,-20-3 0,-1 19 0,-2-7 0,5 8 0,18-17 0,-4-9 0,20-4 0,-12-11 0,19 9 0,-21-5 0,-16 10 0,-12-14 0,-10 7 0,2-17 0,8 9 0,1-10 0,3 4 0,7-5 0,5 0 0</inkml:trace>
  <inkml:trace contextRef="#ctx0" brushRef="#br1" timeOffset="-128089.73">13692 2609 24575,'6'5'0,"-2"1"0,-4 9 0,0-3 0,-4 3 0,-2 1 0,-7 0 0,7 1 0,0-2 0,16-9 0,10-2 0,12-4 0,5 0 0,-10 0 0,-12-9 0,-11 7 0,-4-7 0</inkml:trace>
  <inkml:trace contextRef="#ctx0" brushRef="#br1" timeOffset="-127639.73">13953 2210 24575,'5'-12'0,"-4"-7"0,13 12 0,-7-3 0,8 14 0,0 15 0,14 39 0,-11-20 0,2 2 0,9 8 0,0 0 0,-10-7 0,0-4 0,22 13 0,-33-25 0,1-18 0,-9-2 0</inkml:trace>
  <inkml:trace contextRef="#ctx0" brushRef="#br1" timeOffset="-127389.73">14234 2233 24575,'-21'33'0,"-3"8"0,2-7 0,-2 0 0,-11 15 0,-4 3 0,25-32 0,3-5 0,9-4 0,-2-6 0,4 0 0</inkml:trace>
  <inkml:trace contextRef="#ctx0" brushRef="#br1" timeOffset="-127075.73">14205 2521 24575,'34'-5'0,"1"0"0,3-1 0,-4 3 0,0 12 0,0-2 0,-22 18 0,-16-11 0,-3 6 0,-9-8 0,4 3 0,6-3 0,0 3 0,15-3 0,-2-6 0,21 1 0,0-7 0,9-5 0,-16 4 0,-7-4 0</inkml:trace>
  <inkml:trace contextRef="#ctx0" brushRef="#br1" timeOffset="-126157.73">15097 2171 24575,'12'26'0,"-6"15"0,2-8 0,-1 2 0,-5 25 0,7-4 0,-9-30 0,-5 3 0,-1-22 0,0 2 0,1-9 0</inkml:trace>
  <inkml:trace contextRef="#ctx0" brushRef="#br1" timeOffset="-125989.73">14996 2419 24575,'43'-22'0,"12"0"0,-22 13 0,-1 1 0,15-7 0,-15 8 0,-28 2 0</inkml:trace>
  <inkml:trace contextRef="#ctx0" brushRef="#br1" timeOffset="-125389.73">15522 2201 24575,'0'65'0,"-5"-4"0,-2 6 0,2-19 0,0 1 0,1 1 0,-1 9 0,0 2 0,0-4 0,-2 3 0,2-6 0,6-15 0,-2-7 0,-3-12 0,2-45 0,-2-16 0,3-2 0,2-5-272,-3 6 1,4-2 271,4 0 0,5-5 0,1 2 0,5-13 0,4 1 0,3 0 0,1 4 0,-2 18 0,-2 7 0,-2 6 0,9 18 0,-14 15 0,4 12 0,-13 12 0,-5-7 0,0-6 543,0-9-543,5 4 0,0 2 0,11 4 0,-5 7 0,0-10 0,-11 5 0,-6-12 0,-19 1 0,-6 7 0,-10 3 0,8 3 0,9-5 0,17-10 0,2-5 0</inkml:trace>
  <inkml:trace contextRef="#ctx0" brushRef="#br1" timeOffset="-124672.73">15890 2562 24575,'20'0'0,"1"5"0,-10 1 0,4 9 0,-13 1 0,4 4 0,-11-8 0,4 2 0,-4-8 0,5 4 0,0 1 0,5 0 0,1-5 0,0 8 0,3-7 0,-7 13 0,-2-13 0,-11 7 0,-15-13 0,3 4 0,-7-5 0,14 0 0,1 0 0,0-6 0,7 5 0,-1-6 0</inkml:trace>
  <inkml:trace contextRef="#ctx0" brushRef="#br1" timeOffset="-124291.73">16208 2253 24575,'9'45'0,"8"15"0,-4-11 0,1 0 0,9 11 0,-6 0 0,-13-54 0,-4-1 0</inkml:trace>
  <inkml:trace contextRef="#ctx0" brushRef="#br1" timeOffset="-124056.73">16335 2360 24575,'-20'17'0,"1"4"0,-6 10 0,3 4 0,3 4 0,0 8 0,8-19 0,2 4 0,19-26 0,-8-1 0,7-5 0</inkml:trace>
  <inkml:trace contextRef="#ctx0" brushRef="#br1" timeOffset="-123757.73">16478 2523 24575,'52'0'0,"-7"6"0,-28 4 0,-6 8 0,-10 3 0,-2 1 0,-4-6 0,5 14 0,9-10 0,-2 6 0,4-5 0,-19-1 0,0-7 0,-11 4 0,3-16 0,-5 10 0,-6-9 0,5-1 0,6-2 0,12-4 0</inkml:trace>
  <inkml:trace contextRef="#ctx0" brushRef="#br1" timeOffset="-122891.73">17145 2169 8191,'0'-7'0,"0"9"5063,0 23-5063,0 23 0,0-4 2818,0 3-2818,0-23 429,-5-9 1,4-9 0,-4-1 0</inkml:trace>
  <inkml:trace contextRef="#ctx0" brushRef="#br1" timeOffset="-122721.73">17060 2353 24575,'27'-6'0,"-2"-3"0,1 7 0,-4-7 0,-5 8 0,-8-4 0</inkml:trace>
  <inkml:trace contextRef="#ctx0" brushRef="#br1" timeOffset="-122122.73">18122 2044 24575,'0'10'0,"0"14"0,0 4 0,0 37 0,0-4-786,0-20 0,0 1 786,0-6 0,0 1 190,0 12 1,0 1-191,0-6 0,0 1 0,0 3 0,0-2 0,0 16 0,0-28 0,-5-19 297,-1-10 1,0-5 0,1 0 0</inkml:trace>
  <inkml:trace contextRef="#ctx0" brushRef="#br1" timeOffset="-120939.73">18152 2202 24575,'0'-11'0,"0"0"0,0 1 0,0-1 0,4-5 0,-2 0 0,7-5 0,-8 4 0,9 7 0,-9 0 0,9 4 0,-4-4 0,14-3 0,-7 7 0,6-5 0,-8 10 0,5-4 0,0 5 0,6 5 0,-1 1 0,-9 9 0,-3 1 0,-9 5 0,0-1 0,-15 1 0,2-10 0,-11 7 0,8-16 0,4 17 0,6-12 0,2 8 0,10 0 0,0-3 0,6 3 0,3-3 0,5 7 0,10 8 0,-8-5 0,-4 1 0,-13-12 0,-14-5 0,-7 3 0,-15-7 0,-2 8 0,7-8 0,6 4 0,9-11 0,0 4 0,5-9 0,1 9 0,5-4 0</inkml:trace>
  <inkml:trace contextRef="#ctx0" brushRef="#br1" timeOffset="-120525.73">18474 2497 24575,'-5'16'0,"4"4"0,-4 3 0,14-7 0,-1 3 0,12-17 0,7 7 0,0-9 0,4-5 0,-10-6 0,-10-5 0,-17-10 0,-14 1 0,-22 7 0,9 10 0,0 4 0,-13 10 0,2-5 0,35 5 0</inkml:trace>
  <inkml:trace contextRef="#ctx0" brushRef="#br1" timeOffset="-118224.73">8791 1857 8191,'-21'-16'0,"7"20"5063,9 18-5063,-3 33 0,-2-4 0,-1 5 0,5-6 0,-1 3 683,-2-8 0,-2 2 1,1 3-684,2 7 0,1 1 0,0 1-222,-5-1 1,0 0 0,0 0 221,4 4 0,1 0 0,-1 1 0,-1-14 0,0 2 0,-1-1 0,2-2 1461,2 7 0,1-3 0,0 2-1461,-5 7 0,0 2 0,-2-2 0,1-10 0,-1-2 0,3-1-711,2 17 1,-2-5 710,-8-15 0,-1 1 0,8 15 0,0 3-73,-2-21 0,-2 1 0,1 1 73,0 9 0,1 3 0,0-3 1044,-1-7 1,1-2 0,0 0-1045,-1 18 0,0-6 924,-8 6-924,13-21 1825,-1-31-1825,7-2 1309,2-7-1309,18 2 0,18-12 0,29 6 0,-31-2 0,1-1-519,6-1 1,1 1 518,-2 4 0,2-1 0,-1-4 0,3-4 0,3 3 0,6 5 0,3 3 0,3-3-1073,-4-3 1,4-2 0,0 0-1,-3 1 1073,8 4 0,-2 2 0,2-1 0,-5-2 0,2 0 0,0-1 0,-1 2-634,-6 1 1,-2 2 0,1-1-1,2 0 634,0-2 0,3-1 0,0 0 0,2 0 0,0 0 0,4 2 0,1 1 0,0 0 0,1 0 0,1-2 0,-10-1 0,2-2 0,0 0 0,-1-1 0,0 2 0,-3 0-666,4 3 0,-2 1 0,-1 0 1,0 0-1,-1-2 666,10-4 0,0-1 0,-1-1 0,-5 2 0,0 4 0,-4 2 0,3-1-241,-2-2 1,3 0 0,2-1 0,-1 1 240,0-1 0,1 1 0,0-1 0,3 2 0,-3 1 0,4 0 0,0 1 0,-1 0 0,-2-1-39,1-2 1,-2-1-1,-1 0 1,0 2 38,-2 1 0,1 1 0,-2 0 0,-3 1 0,2-1 0,-2 0 0,-1 0 0,-1 0 0,0 0 0,-1 0 0,-3 0 0,0 0 0,2 0 156,-2-3 1,3 0 0,1-1 0,-3 1-157,5 2 0,-1 0 0,0 0 0,9-3 0,1-1 0,-6 1 0,-7 4 0,-7 0 0,6 0 3155,-34 0-3155,-22-13 0,8 10 0,-13-10 0</inkml:trace>
  <inkml:trace contextRef="#ctx0" brushRef="#br1" timeOffset="-115439.73">13716 4322 8191,'13'0'0,"13"0"2531,4 0 1,7 0-2532,24 0 0,5 0 0,-3 1 0,3-2 10,-17-1 0,4-2 0,0 0 0,-4 2-10,-1 0 0,-3 2 0,1-2 0,8-1 0,1-1 0,2-1 0,4-1 0,2-1 0,-3 0 0,-12 2 0,-3-1 0,6 0 0,6-2 0,7-2 0,1 0 0,-3 3 125,-10 2 1,-1 1-1,0 1 1,1-1-126,12-2 0,2-1 0,2 0 0,-1 2 0,-11 1 0,0 0 0,0 1 0,1 1 0,-1-1 0,2-1 0,2 1 0,-1 0 0,-1 0 0,-2 0 0,4-1 0,-2 1 0,0 0 0,2 0 0,-5 0 0,1 0 0,0 0 0,0 1 0,-2 0 0,3 1 0,-2 1 0,0 0 0,2-2 0,9-4 0,2-1 0,-1-1 0,-3 3 0,2 3 0,-3 2 0,-2-1 0,-4-3 0,-1-1 0,-5 1 0,0 4 0,-2 0 2118,13-5 1,2-1-2119,2 5 0,1-1 0,-20-5 0,0-2 0,-2 3 0,4 5 0,-3 0 0,-9-5 0,-3 2 0,4 4 0,9-6 3051,-5 4-3051,7-4 0,0 6 0,-15 0 2689,3 0-2689,-21-5 802,4 4-802,-3-4 0,0 0 0,2 4 0,-2-10 0,4 10 0,1-15 0,0 9 0,1-8 0,-12 4 0,8 0 0,-12-4 0,8-1 0,0-13 0,-8 7 0,7-7 0,-12 9 0,12-26 0,-6 3 0,-2 6 0,-2-1 0,0 3 0,-1 1 0,-4 0 0,2 1 0,9-33 0,-8 10 0,8 14 0,1-4 0,-9-5 0,-1-3-896,2 3 0,1-2 1,-1 1 895,-2-8 0,-2 2 0,1-3 0,0-1-306,0 12 1,0-3 0,0 1 305,0 5 0,0 1 0,0-4 0,1 0 0,-1-3 0,0-1 0,-1 3 0,-1-4 0,-2 2 0,-1 4 0,0-6 0,-1 5 0,0 7 0,-1 7 0,-1 5 0,1-2 0,6 11 0,-5-4 2549,6 10-2549,0 0 1054,0 6-1054,0-1 0,-5 0 0,-1 0 0,-5 5 0,-4 1 0,-2 5 0,-4 0 0,0 0 0,0 0 0,0 0 0,1 0 0,-1 6 0,-17-4 0,-11 4 0,-3-6 0,-3 0 0,8 0 0,13 0 0,-5 0 0,-6 0 0,-5 0 0,-13 0 0,-3 0-292,19-3 1,1-2 0,-1 2 291,-20 2 0,2-1 0,12-4 0,4 1 0,7 5 0,3 0 0,-17 0-32,16 0 1,-1 0 31,-3 0 0,1 0 0,-1 0 0,0 0-271,3 0 0,1 0 271,-16 0 0,-9 0 0,32 0 0,-1 0 423,-4 0 1,-1 0-424,-3 0 0,0 0 0,7 0 0,0 0-329,-5 0 1,-1 0 328,-25 0 0,12 0 0,-6 0 0,-5 0 0,-3 0 0,11 0 0,-3 0 0,2 0-476,12 0 1,1 0 0,1 0 475,-19 0 0,4 0 0,22 1 0,0-2 0,-12-3 0,0-2 0,8 2 0,0 0 0,-2-2 0,2 0 0,-16 0 0,29 6 668,0 0-668,11 0 511,6 5 1,2-4 0,9 4 0</inkml:trace>
  <inkml:trace contextRef="#ctx0" brushRef="#br1" timeOffset="-112608.73">8707 1885 24575,'26'0'0,"20"0"0,4 0 0,5 0 0,3 0 0,4 0-803,-2 0 0,5 0 0,-2 0 803,-5 3 0,-2 1 0,-1 1-745,-3 1 0,-2 2 0,-1-2 745,19 2 0,-4 0 0,-17 2 0,-2-2 0,0-7 0,1-2 221,-1 1 0,2 0-221,-1 0 0,5 1 0,0-2 0,2-2 0,0-2 0,3 1-800,-2 0 1,2 0-1,0 0 1,-3 0 799,5-1 0,-2 0 0,1 0 0,-6 1 0,1 1 0,1 0 0,-2 1-221,6 1 0,-2 1 0,3 1 221,-5-1 0,2 0 0,1 0 0,-1 0 281,-2 0 0,-1 0 0,0 0 1,2 0-282,6 0 0,2 0 0,0 0 0,-4 0 0,3 0 0,-3 0 0,0 0 0,8 0 0,1 0 0,-6 0 0,3 0 0,-6 0 0,-6 0 0,-1 0 253,-6 0 1,0 0-254,13-5 0,0 0 0,-12 4 0,1-1 0,13-2 0,-1-2 1717,-15 2 1,-3 0-1718,-2 3 0,-2 0 0,22-8 2122,-2 9-2122,-2 0 0,-10-6 0,-1 5 874,-16-6-874,6 7 0,16 0 0,-15 0 0,0 0 0,25 0 0,-5 0 0,-19 0 0,0 0 0,28 0 0,-18 0 0,1 0 0,-11 0 0,-3 0 0,21 0 0,-15 0 0,-5 0 0,-2 0 0,9 0 0,8 0 0,-13 0 0,2 0 0,-4 0 0,3 0 0,9 0 0,5 0 0,0 0-329,-4 0 0,1 0 0,1 0 329,12 0 0,3 0 0,-4 0-600,-11 0 1,-2 0-1,-2 0 600,11 1 0,-6-2 0,14-8 0,1 6 0,-13-12 0,-9 14 0,-13-4 0,-18 0 896,3 4-896,5-10 1890,-2 10-1890,8-5 0,-5-1 0,5 6 0,4-5 0,7 6 0,4 0 0,0 0 0,-9 0 0,-3 0 0,-8 0 0,8 0 0,3 0 0,0 0 0,6 0 0,-16 0 0,7 0 0,-13 0 0,4 0 0,-9 0 0,5 0 0,-10 0 0,-1 0 0</inkml:trace>
  <inkml:trace contextRef="#ctx0" brushRef="#br1" timeOffset="-111057.73">16581 4455 24575,'-8'26'0,"2"24"0,1-14 0,0 4 0,0 5 0,0 6 0,0-2-3214,-1 13 0,-1-1 3214,-1-13 0,-1 0 0,3-4 0,5-5 0,-1-4 1880,-9 21-1880,11-18 1032,5-9-1032,9-5 0,8-5 0,3-5 3516,33-8-3516,-17-5 0,3-2 0,16-3 0,4-3-753,-15 3 1,1-1-1,-2 1 753,7-3 0,-3 0 0,-6 1 0,-4 1 0,4-3 0,-6 5 0,-14-10 0,-11 3 0,-18-7 0,-3 6 0,0 2 0</inkml:trace>
  <inkml:trace contextRef="#ctx0" brushRef="#br1" timeOffset="-110505.73">16311 4538 24575,'41'-27'0,"-13"11"0,2-2 0,14-10 0,2-1 0,-6 6 0,-1 0-1098,7-2 1,-3 0 1097,-13 8 0,-2 0 352,5 0 0,-1-1-352,21-13 362,-12 13-362,-7 5 0,-13 22 0,-5 3 1129,-1 14-1129,-3 5 0,-6-13 0,0 1 0</inkml:trace>
  <inkml:trace contextRef="#ctx0" brushRef="#br1" timeOffset="-102671.73">2313 17229 8191,'-16'0'0,"10"0"5063,29 0-5063,16 5 0,6 1 0,-4-5 0,4 1 0,9 1 0,8 1 0,-6-1 638,-3-2 0,-2-2-638,16 1 0,-2 0 0,-13 1 0,-5-2 958,-12-1 0,-3 0-958,28 0 6118,-46-13-6118,-20-22 0,-6 0 0,4-10 2011,8 23-2011,5 13 0,1 7 0,17 21 0,-4-8 0,9 32 0,-16-21 0,-4 9 0,-8-10 0,-9-12 0,2 7 0,-13-13 0,3 4 0,5-5 0,3 0 0</inkml:trace>
  <inkml:trace contextRef="#ctx0" brushRef="#br1" timeOffset="-100756.73">6232 4254 8191,'-11'-5'0,"26"-6"5063,16 4-5063,17-16 0,11-5 0,-10 12 0,4 1 0,2-2 316,-5-2 1,3-2 0,1 0 0,-2 1-317,-1 2 0,0 1 0,-2 1 0,-3 0 0,1 1 0,-4 1 0,-4 1 0,1 1 0,-11 1 1917,-18 1-1917,-1-1 6113,-24 4-6113,5-7 0,-15 13 0,11-9 2024,-3 0-2024,9-2 0,18 2 0,3 5 0,23 17 0,-18-4 0,5 10 0,-18-7 0,8 1 0,-11 3 0,-8-2 0,-14 7 0,-21 6 0,2-13 0,12 6 0,9-19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7T03:53:17.613"/>
    </inkml:context>
    <inkml:brush xml:id="br0">
      <inkml:brushProperty name="width" value="0.05292" units="cm"/>
      <inkml:brushProperty name="height" value="0.05292" units="cm"/>
      <inkml:brushProperty name="color" value="#C00000"/>
    </inkml:brush>
  </inkml:definitions>
  <inkml:trace contextRef="#ctx0" brushRef="#br0">25140 1141 24575,'16'-7'0,"-6"3"0,-5 4 0</inkml:trace>
  <inkml:trace contextRef="#ctx0" brushRef="#br0" timeOffset="833">25223 1277 8191,'-6'-5'0,"6"4"5063,6-9-5063,18-4 2818,19-2-2818,9 1 0,-2 6 1719,-17 9-1719,-23 17 6784,1 14-6784,-9 9 0,-3 9 0,-1 12 0,-1 2-527,2-11 1,-1-2 526,-4 2 0,0-9 0,6-19 0,5-14 0,-4 4 0,18-11 0,6-13 0,7-19 0,1-9 0,-8 6 0,-1-3-587,8-17 1,-4 0 586,-12 19 0,-3 1 989,5-24-989,-7 36 0,-13 47 0,-7 20 0,-3 4 0,0 10-890,4-8 0,1 9 0,0 6 0,0 1 0,0-2 890,0-11 0,-1 1 0,0-1 0,1 2 0,-1-1 0,2 1 0,0 2 0,1 1 0,1 0 0,-1 0 0,-1-2 0,-1-3-457,-3 1 0,-1-1 0,-1-2 0,0-4 0,1-6 457,-4 23 0,-4-17 804,-26-13-804,20-22 0,-4-3 0,-9-31 4004,-1-17-4004,15-15 0,8-8 0,10 18 0,4 0 1355,-1-14 1,6 5-1356,21 8 0,17 1 0,-11 16 0,0 2 0,9-6 0,0-1 0</inkml:trace>
  <inkml:trace contextRef="#ctx0" brushRef="#br0" timeOffset="1115">26241 1640 24575,'20'-5'0,"22"-4"0,-10-4 0,9 3 0,-26 3 0,-9 7 0,-1 0 0</inkml:trace>
  <inkml:trace contextRef="#ctx0" brushRef="#br0" timeOffset="1250">26231 1752 24575,'26'6'0,"1"-16"0,7 1 0,0-1 0,-5-8 0,8 3 0</inkml:trace>
  <inkml:trace contextRef="#ctx0" brushRef="#br0" timeOffset="1766">26850 1495 24575,'6'26'0,"-5"28"0,-2-17 0,-2 0 0,3 0 0,-2-2 0,-14 28 0,14-39 0,-4-9 0,6-34 0,22-10 0,-12-2 0,2-2 0,7 4 0,2 2 0,17-23 0,-14 31 0,-5 13 0,-10 16 0,-7 1 0,2 5 0,1-9 0,1 7 0,5-13 0,0 4 0,4-11 0,10 4 0,2-4 0,0 6 0,-3 6 0,-11 5 0,3 2 0,-9-2 0,-2-7 0</inkml:trace>
  <inkml:trace contextRef="#ctx0" brushRef="#br0" timeOffset="1949">27362 1462 24575,'26'61'0,"0"0"0,-16-15 0,0 0 0,19 9 0,-2 0 0,-19-4 0,-2-3 0,6-15 0,0-2 0,-1 30 0,-6-44 0</inkml:trace>
  <inkml:trace contextRef="#ctx0" brushRef="#br0" timeOffset="2132">27650 1790 24575,'-17'16'0,"0"2"0,3 2 0,-12 14 0,-11 6 0,-10 7 0,11-12 0,13-15 0,18-16 0</inkml:trace>
  <inkml:trace contextRef="#ctx0" brushRef="#br0" timeOffset="2382">28202 1487 8191,'6'26'0,"-1"38"1740,-1-27 1,0 1-1741,-3 4 0,0-1 2977,8 14-2977,-9-17 1903,0-8-1903,0-1 1542,0-13 1,0-6-1,0-5 1</inkml:trace>
  <inkml:trace contextRef="#ctx0" brushRef="#br0" timeOffset="2532">28232 1835 24575,'25'-16'0,"-2"8"0,40-10 0,-1 1 0,-19 4 0,-6-1 0</inkml:trace>
  <inkml:trace contextRef="#ctx0" brushRef="#br0" timeOffset="2784">29081 1444 24575,'-8'11'0,"-7"1"0,-7 17 0,-3 7 0,2-4 0,1 2 0,-1 3 0,5 2 0,11-2 0,9-5 0,21 1 0,6-18 0,6-7 0,0-7 0,1-4 0,1-5 0,-2-2 0,12-2 0,-27-3 0</inkml:trace>
  <inkml:trace contextRef="#ctx0" brushRef="#br0" timeOffset="30216">24542 2242 8191,'-6'9'0,"-4"19"1573,8 10 1,2 6-1574,-3-4 0,0 3 965,2 15 0,2 0-965,-2-12 0,2 0 994,3 8 1,3 0-995,4-4 0,4-3 2764,2-1 1,4-5-2765,2-12 0,2-5 2078,27 2-2078,-10-18 809,-8-1 0,4 0-809,3-5 0,3-2 0,12 5 0,2-1 0,-6-4 0,0 0-748,2-1 0,-1 2 748,-12 5 0,2 0 0,0-5 0,5-1 0,1 1 0,3 6 0,1 3 0,2-3 0,9-4 0,1-4 0,1 2 0,2 3 0,-1 1 0,-3-2 0,-12-2 0,-3-1 0,1-1 0,8 1 0,1 0 0,-1 0 0,-7 0 0,-2-1 0,1 2 0,5 3 0,2 2 0,-2 1 0,1 0 0,0 1 0,-4 3 0,7 6 0,-4 4 0,-3 2 0,-3 1 0,-12-2 0,0 1 0,0 1 0,2 2 0,-1 0-176,11 6 0,1 1 176,-10-7 0,1 0 0,-5-2 0,-5-6 0,-5-1 0,4 13 0,-20-28 0,6-13 0,3-19 0,3-10 0,7-7 0,3-3-143,-5 9 0,2-1 1,-1 3 142,4-4 0,2 6-2885,7 3 0,1 9 2885,9 13 0,-15-1 0,4 0-102,4 6 0,2 1 102,9 0 0,3-1 0,-8-2 0,3-2 0,-1 3-637,12 6 0,-2 0 637,-17-4 0,1-1 0,-4 2 0,0 5 0,-1 0 387,15 0 0,3 0-387,5 1 0,2-2 0,-16-1 0,1-2 0,-1 0 2084,17-5 1,-3-2-2085,-9 0 0,-4-4 0,-14-1 0,0-3 1,16-6 0,2-5-1,-4-9 0,-1-4 0,-13 11 0,1-1 0,-3-1 0,9-18 0,-7-1 574,-12 13 0,-4 1-574,5-21 0,-5-2 281,-19 26 0,-2-3-281,6-4 0,-1-1 883,-7 0 1,-2 2-884,-2-16 322,-8 20-322,-1 26 0,6 3 0,0 9 0</inkml:trace>
  <inkml:trace contextRef="#ctx0" brushRef="#br0" timeOffset="51264">26047 9866 8191,'0'-11'0,"0"0"5063,0 15-5063,0 19 2818,0 18-2818,0 17 0,0 5 859,0-19 1,0 3-860,0 5 0,0 1 0,0 0 0,0 0 3392,0-9 0,0-4-3392,0 8 0,0-23 0,0-56 0,0 8 0,0-23 0,0 29 0</inkml:trace>
  <inkml:trace contextRef="#ctx0" brushRef="#br0" timeOffset="51813">26080 9864 24575,'19'30'0,"4"20"0,-6-19 0,0-1 0,8 25 0,-1-10 0,-11-29 0,4-6 0,-1-5 0,10-11 0,0-8 0,-3-5 0,-9-5 0,7-12 0,-12 21 0,7 23 0,-11 25 0,-5 1 0,0 3 0,4 0 0,2 1 0,-6 5 0,2-1 0,6-6 0,0-1 0,-6 21 0,8-36 0,-8-1 0,7-17 0,-8 7 0,4-9 0</inkml:trace>
  <inkml:trace contextRef="#ctx0" brushRef="#br0" timeOffset="52464">26717 10087 24575,'0'16'0,"0"4"0,6-4 0,-4 14 0,4 17 0,-6 14 0,0-10 0,0-5 0,0-30 0,0-1 0,0-14 0,0-14 0,-10-21 0,8-30 0,0 11 0,5-3 0,7 0 0,4 1-358,2-2 1,2 4 357,13-5 0,-3 35 0,-16 23 0,-2 42 0,-5 2 0,-5-9 0,0-1 0,0 9 0,9-17 0,6-7 715,31-2-715,0 18 0,0-13 0,-19 17 0,-49-7 0,1 0 0,-24 0 0,-6-1 0,11-8 0,12-5 0,-2-2 0,-17 7 0,21-6 0,1-7 0</inkml:trace>
  <inkml:trace contextRef="#ctx0" brushRef="#br0" timeOffset="52864">26028 10729 24575,'44'-6'0,"-11"-1"0,4-3 0,21-9 0,4 0-2544,-3 8 1,1 0 2543,-13-5 0,2-2 0,-3 5 0,5 10 0,-1 1 512,-6-8 1,2-4-1,-3 2-512,0 7 0,-1 0 0,5-8 0,-9 7 825,-26 15-825,-53 13 0,15-2 0,-16-2 0</inkml:trace>
  <inkml:trace contextRef="#ctx0" brushRef="#br0" timeOffset="53148">26035 10918 24575,'40'0'0,"1"-4"0,4-3 0,5 0 0,1-1-1548,-7 4 1,2 0 0,-1-2 1547,13-9 0,1-1 0,-9 6 0,2 1 0,-2 0 0,16-8 0,-3 0 0,-4 2 0,-7 4 1417,-5 7-1417,-48 6 0,-6 2 0,-2-4 0</inkml:trace>
  <inkml:trace contextRef="#ctx0" brushRef="#br0" timeOffset="55381">25802 11422 24575,'19'23'0,"6"20"0,-8-13 0,0 0 0,4 30 0,-5-26 0,0-1 0,0 9 0,7-4 0,-9-14 0,-9-19 0,-5 0 0</inkml:trace>
  <inkml:trace contextRef="#ctx0" brushRef="#br0" timeOffset="55698">26028 11451 24575,'-14'17'0,"-8"14"0,7 0 0,0 3 0,0-4 0,0 1 0,-6 22 0,0 0 0,6-20 0,1-1 0,-3 7 0,0-3 0,-5-2 0,12-13 0,5-14 0,5 2 0</inkml:trace>
  <inkml:trace contextRef="#ctx0" brushRef="#br0" timeOffset="56213">26183 11738 8191,'-9'16'0,"7"18"4986,-15 30-4986,15-12 2827,-7-7-2827,9-28 1729,5-2-1729,1-5 6755,9-4-6755,1-6 0,-4-1 0,-3-4 0</inkml:trace>
  <inkml:trace contextRef="#ctx0" brushRef="#br0" timeOffset="56596">26144 11934 9216,'11'-20'0,"5"7"5120,17-8-5120,4 14 2662,3 19-2662,-11 1 1579,-4 25-1579,-18 2 5998,-1-10-5998,-10 2 0,-2-26 0,0-6 0,1-28 0,5-9 0,12-9 0,-4 12 0,11 20 0,-3 4 0,-9 9 0,2-4 0</inkml:trace>
  <inkml:trace contextRef="#ctx0" brushRef="#br0" timeOffset="57013">26544 11869 24575,'-11'3'0,"-1"4"0,-8 23 0,1 1 0,10 9 0,1-10 0,8-2 0,5-16 0,13-3 0,4-31 0,4 7 0,-6-14 0,-8 19 0,-6 10 0,4 6 0,-3 9 0,8-8 0,3 7 0,2-13 0,-4-5 0,-5 1 0,-7-6 0</inkml:trace>
  <inkml:trace contextRef="#ctx0" brushRef="#br0" timeOffset="57146">26697 11929 24575,'6'0'0,"-1"0"0</inkml:trace>
  <inkml:trace contextRef="#ctx0" brushRef="#br0" timeOffset="57365">26779 12000 8191,'6'5'0,"4"-4"5063,0 4-5063,7-5 2818,-1 0-2818,4 0 429,-3 0 1,-5 0 0,-2 0 0</inkml:trace>
  <inkml:trace contextRef="#ctx0" brushRef="#br0" timeOffset="58863">27360 11387 24575,'0'16'0,"0"4"0,0-8 0,5 3 0,1-9 0,5-1 0,-1-10 0,18-15 0,1-12 0,7 3 0,-15 11 0,-12 39 0,-7 16 0,-4 11 0,3-2 0,-1 4 0,-1 2-793,-3 3 0,-2 1 1,1-2 792,5 15 0,-3-7 0,-8-20 0,-3-10 0,-2-15 0,-6-10 0,-4-5 0,3-17 0,4-3 0,7-7 2378,1 8-2378,10 2 0,-4 9 0,5 1 0</inkml:trace>
  <inkml:trace contextRef="#ctx0" brushRef="#br0" timeOffset="59131">27607 11728 24575,'6'15'0,"5"18"0,-9 17 0,4 11 0,-6-11 0,0-22 0,0-18 0</inkml:trace>
  <inkml:trace contextRef="#ctx0" brushRef="#br0" timeOffset="59565">27632 11911 24575,'15'-6'0,"2"-4"0,4 9 0,-9 1 0,7 1 0,-17 13 0,12-3 0,-13 6 0,9-7 0,6-30 0,2 3 0,8-17 0,-10 17 0,-1 10 0,-4 2 0,-5 5 0,-1 0 0</inkml:trace>
  <inkml:trace contextRef="#ctx0" brushRef="#br0" timeOffset="60030">27949 11857 24575,'-4'11'0,"-4"4"0,2 2 0,0-1 0,11-5 0,13-6 0,-4-5 0,13-5 0,-10-1 0,4 0 0,-4 1 0,-2 10 0,-5 1 0,6 0 0,4-2 0,3-4 0,-2 0 0,-1 0 0,-3 0 0,4 0 0,-4 0 0,-2 0 0,-9 0 0,-1 0 0</inkml:trace>
  <inkml:trace contextRef="#ctx0" brushRef="#br0" timeOffset="60249">28175 11814 24575,'0'0'0</inkml:trace>
  <inkml:trace contextRef="#ctx0" brushRef="#br0" timeOffset="61132">28601 11332 24575,'11'-6'0,"-1"1"0,6 16 0,5 18 0,0 5 0,5 14 0,-10-18 0,5 3 0,-7-16 0,-2 3 0,-7-14 0,-5-1 0</inkml:trace>
  <inkml:trace contextRef="#ctx0" brushRef="#br0" timeOffset="61332">28784 11373 24575,'-24'26'0,"-5"1"0,3 0 0,-1 2 0,3-1 0,2-2 0,-22 20 0,23-17 0</inkml:trace>
  <inkml:trace contextRef="#ctx0" brushRef="#br0" timeOffset="61647">28955 11554 24575,'0'25'0,"0"10"0,0-1 0,0 3 0,0-16 0,0-5 0,4 3 0,7-12 0,-4 2 0,2-9 0</inkml:trace>
  <inkml:trace contextRef="#ctx0" brushRef="#br0" timeOffset="61814">28924 11714 24575,'31'-12'0,"-9"1"0,-7 3 0,-10 4 0</inkml:trace>
  <inkml:trace contextRef="#ctx0" brushRef="#br0" timeOffset="62179">29061 11668 24575,'6'5'0,"3"-4"0,2 8 0,0-8 0,9 4 0,6-11 0,2-2 0,-2 1 0,-1 1 0,-18 20 0,7-1 0,-13 12 0,-1-8 0,-15-2 0,-7-9 0,-5-2 0,10-4 0,8 0 0</inkml:trace>
  <inkml:trace contextRef="#ctx0" brushRef="#br0" timeOffset="62380">29349 11596 24575,'10'21'0,"-4"10"0,5-8 0,-9 31 0,-9-6 0,4-2 0,-10-15 0,13-27 0</inkml:trace>
  <inkml:trace contextRef="#ctx0" brushRef="#br0" timeOffset="62548">29341 11733 24575,'38'0'0,"-3"-5"0,-23 4 0,-2-4 0</inkml:trace>
  <inkml:trace contextRef="#ctx0" brushRef="#br0" timeOffset="63431">29825 11171 24575,'0'16'0,"0"4"0,5-9 0,10 0 0,12-13 0,4-12 0,4-1 0,-14-9 0,-6 30 0,-10 38 0,-5-10 0,0 7 0,1 3 0,0 6 0,-3-1-706,-6-1 1,-3 0 0,2-2 705,4 11 0,-3-5 0,-11-5 0,-1-12 0,7-24 0,-2-5 0,-8-6 0,7-19 0,-11-2 0,19-2 0,0 6 0</inkml:trace>
  <inkml:trace contextRef="#ctx0" brushRef="#br0" timeOffset="63932">30077 11586 24575,'15'-6'0,"-8"-4"0,-3 9 0,-10-4 0,0 14 0,-8 0 0,7 6 0,-3-3 0,10-6 0,6-1 0,4-5 0,15-6 0,-3-9 0,17 0 0,-8 1 0,-4 12 0,-7 8 0,-14 5 0,-1 0 0,-5 4 0,-10-3 0,-9 4 0,1-10 0,-5-1 0,12-5 0,-4 0 0,8 0 0,-2 0 0</inkml:trace>
  <inkml:trace contextRef="#ctx0" brushRef="#br0" timeOffset="64380">30343 11434 24575,'-8'26'0,"2"8"0,6-2 0,0 1 0,5-8 0,1-9 0,0-10 0,-1-2 0</inkml:trace>
  <inkml:trace contextRef="#ctx0" brushRef="#br0" timeOffset="64530">30340 11550 24575,'39'-6'0,"1"-1"0,-6-10 0,-5-9 0,-16 13 0,-5-4 0</inkml:trace>
  <inkml:trace contextRef="#ctx0" brushRef="#br0" timeOffset="65280">31039 10938 24575,'15'6'0,"26"-2"0,19-4 0,-25 0 0,0 0 0,18 0 0,-25 0 0,-24 0 0</inkml:trace>
  <inkml:trace contextRef="#ctx0" brushRef="#br0" timeOffset="65448">31172 11077 24575,'40'0'0,"24"-9"0,-25 8 0,-1-1 0,0-10 0,-1-1 0,17 9 0,-34-11 0</inkml:trace>
  <inkml:trace contextRef="#ctx0" brushRef="#br0" timeOffset="66130">32199 10583 24575,'-21'5'0,"-9"38"0,16 2 0,3 7 0,-1 1 0,3 5-580,2-7 1,2 4-1,6-2 580,11 9 0,7-2 0,-3-16 0,2 0 0,5-3 0,5-5 0,5-3 0,-1-2 0,7 4 0,1-5 281,5-7 1,-2-6-282,0-6 0,-4-3 0,-21-8 0</inkml:trace>
  <inkml:trace contextRef="#ctx0" brushRef="#br0" timeOffset="66547">33273 10538 24575,'24'30'0,"-3"-5"0,1 4 0,1 8 0,-2 4 0,-1 0 0,-4 3 0,0 16 0,-7 3 0,-13-6 0,-8 1-2422,-2-10 1,-3 1-1,-2-3 2422,-6 8 0,-5-5 0,-10-3 0,-4-8 329,5-13 1,1-7-1,-4 3 1,1-3 0</inkml:trace>
  <inkml:trace contextRef="#ctx0" brushRef="#br0" timeOffset="66964">31850 12052 24575,'46'-10'0,"4"-2"0,7-2 0,-4 0 0,7-1-867,-9 4 1,6-1 0,2 0-1,-2 1 867,-7 1 0,-1 2 0,0-1 0,4 0 0,1-1 0,3 0 0,2 0 0,-2 0 0,-5 2 0,8-1 0,-4 1 0,-1 0 0,4-1 0,-1 0 0,-13 3 1085,-9 6-1085,-25 0 142,-44 0 0,8 0 0,-8 0 0</inkml:trace>
  <inkml:trace contextRef="#ctx0" brushRef="#br0" timeOffset="67263">31953 12187 24575,'56'-18'0,"-21"1"0,1 1 0,4 8 0,4 0-460,1-4 1,4-1 0,-1 0 459,0 1 0,0 1 0,1 0 0,6-1 0,2 2 0,-4 0 0,7-1 0,-6 2 0,-17 0 0,-5 3 449,0 5-449,-26-9 57,-26 9 0,14-4 0,-19 5 0</inkml:trace>
  <inkml:trace contextRef="#ctx0" brushRef="#br0" timeOffset="71165">27037 11770 24575,'5'-6'0,"-4"11"0,4 14 0,-10 3 0,-6 2 0,-5-13 0,0-6 0,1-5 0,9-10 0,10-1 0,-2-10 0,16 10 0,-10 2 0,19 9 0,-3 20 0,-4 3 0,1 10 0,-19 22 0,-9-16 0,-14 18 0,4-26 0,0-12 0,17-14 0</inkml:trace>
  <inkml:trace contextRef="#ctx0" brushRef="#br0" timeOffset="72247">28143 11632 8191,'5'-6'0,"-4"11"5063,-1-3-5063,-6 12 2818,-5-13-2818,-4 4 1719,3-5-1719,6-5 6784,12 4-6784,11-4 0,4 5 0,0 0 0,-4 9 0,-1 3 0,-3 17 0,-7 4 0,-4-1 0,-4-7 0,-7-14 0,8-6 0,-4-5 0</inkml:trace>
  <inkml:trace contextRef="#ctx0" brushRef="#br0" timeOffset="73079">29520 11479 24575,'0'16'0,"-5"-6"0,4 0 0,-9-9 0,4 4 0,0-10 0,19-9 0,-4 6 0,19-5 0,-6 33 0,-5-5 0,0 21 0,-18-14 0,-5 0 0,-9-6 0,-1-9 0,5-1 0,1-6 0</inkml:trace>
  <inkml:trace contextRef="#ctx0" brushRef="#br0" timeOffset="86114">26544 13304 24575,'6'17'0,"-1"3"0,-5-8 0,0 7 0,0 7 0,0 13 0,0 3 0,0 22 0,-4-30 0,-1 0 0,0 5 0,0 0 0,-1-5 0,1-1 0,-4 23 0,4-30 0,4 1 0,-4-10 0,1 0 0,16 0 0,13-11 0,12-9 0,19 1 0,-16-15 0,7 15 0,-11-6 0,-10 8 0,-6 0 0,-19 0 0,3 0 0,-9 0 0</inkml:trace>
  <inkml:trace contextRef="#ctx0" brushRef="#br0" timeOffset="86961">27002 13435 10980,'0'11'0,"0"23"2494,-5 1 1,0 5-2495,4 7 0,-1 2 1183,-7 9 0,0-3-1183,8-17 0,0-4 1354,-13 29-1354,13-65 0,-12-26 0,11-19 0,-7-18 0,9 9 2443,6 16 0,3-1-2443,3 3 0,3 1 0,7-7 0,2 4 0,0 13 0,0 4 0,11-9 0,-11 25 0,-13 12 0,-5 15 0,-14 24 0,5-1 0,-23 3 0,23-21 0,-27 3 0,17-14 0,-12 10 0,9-11 0,9 6 0,2-7 0,5 8 0,14-2 0,3 5 0,10-9 0,11 9 0,-19-15 0,9 6 0,-13-9 0,2-5 0,-1 5 0,-6-4 0,-5 4 0</inkml:trace>
  <inkml:trace contextRef="#ctx0" brushRef="#br0" timeOffset="87196">27401 13643 10968,'26'-14'0,"9"-8"2495,-4 8 1,1 1-2496,22-12 0,-11 8 592,-18 6 0,-15 10 0,-5-4 0</inkml:trace>
  <inkml:trace contextRef="#ctx0" brushRef="#br0" timeOffset="87396">27516 13674 24575,'17'5'0,"3"0"0,-4-5 0,14-6 0,-3-2 0,0-4 0,-12 5 0,-10 2 0</inkml:trace>
  <inkml:trace contextRef="#ctx0" brushRef="#br0" timeOffset="88412">28365 13337 8191,'0'3'0,"-12"12"4924,-7 41-4924,3-4 0,0-17 0,2-2 2835,10 14-2835,-26 6 0,18-22 1736,-6 4-1736,31-28 6732,11-2-6732,11-5 157,-5 0-157,-10 0 0,10 0 0,2-6 0,8-8 0,-13-1 0,-3 6 0,-18 15 0,3 5 0,-8 5 0,9-6 0,-9-4 0,4-1 0</inkml:trace>
  <inkml:trace contextRef="#ctx0" brushRef="#br0" timeOffset="88582">28595 13499 24575,'-6'-6'0,"1"1"0</inkml:trace>
  <inkml:trace contextRef="#ctx0" brushRef="#br0" timeOffset="89297">28640 13606 24575,'0'22'0,"0"-1"0,9-25 0,-2 10 0,8-26 0,-4 18 0,4-2 0,2 8 0,4 2 0,0 0 0,0-1 0,9-5 0,-7 0 0,19-19 0,-12-1 0,0-12 0,-13 5 0,-22 15 0,-23 3 0,-2 15 0,-6 9 0,12 1 0,15 9 0,5-17 0,10 1 0,0-4 0,-1-4 0,-5 4 0</inkml:trace>
  <inkml:trace contextRef="#ctx0" brushRef="#br0" timeOffset="90163">28873 13595 24575,'0'11'0,"5"9"0,1-7 0,14 2 0,-7-10 0,11-5 0,9 0 0,0-9 0,-1 1 0,0-3 0,12-14 0,-1-5 0,-19 15 0,-18 1 0,-1 8 0,-10 0 0,-5 1 0,-6 5 0,-5 6 0,4 5 0,6 2 0,5 2 0,15-9 0,-1-1 0,7-5 0,-4 0 0,0 0 0,-5 5 0,3-4 0,-3 13 0,0-7 0,4 3 0,-4-5 0,4-5 0,-4 0 0,-1 0 0</inkml:trace>
  <inkml:trace contextRef="#ctx0" brushRef="#br0" timeOffset="90481">29247 13554 24575,'10'5'0,"1"1"0,1 9 0,-6-3 0,5-2 0,-1-22 0,2 3 0,7-19 0,-2 16 0,12-4 0,-7 4 0,-2 6 0,-11 0 0</inkml:trace>
  <inkml:trace contextRef="#ctx0" brushRef="#br0" timeOffset="91696">29482 13329 24575,'11'27'0,"-5"2"0,5 24 0,-10-9 0,5-8 0,-6-12 0,-4-18 0,2-10 0,-2-12 0,4-39 0,0-2 0,14-1 0,6-2 0,-6 25 0,2 2 0,12-10 0,2 7 0,10 16 0,-13 19 0,-7 7 0,-14 4 0,-2 5 0,-25 22 0,-2-3 0,-7 0 0,2 1 0,17-31 0,-4 18 0,9-16 0,1 9 0,26 21 0,-11-15 0,22 19 0,-7-27 0,0 7 0,6-11 0,-18 0 0,-3-9 0</inkml:trace>
  <inkml:trace contextRef="#ctx0" brushRef="#br0" timeOffset="92347">29826 13467 24575,'17'-6'0,"4"-8"0,-4-4 0,-4-4 0,-4-1 0,-14 12 0,-6 7 0,-1 4 0,1 4 0,-3 4 0,6 12 0,-3 8 0,5-5 0,29 5 0,9-21 0,2-5 0,4-4 0,-3-6 0,0-4 0,8-12 0,-3-3 0,2-4 0,-23-7 0,-32 38 0,-3 10 0,7 2 0,18-2 0,3 0 0,9 2 0,-9 4 0,-3 31 0,-6 4 0,-6 5 0,-7 5 0,-3 2-608,6-13 1,-1 1-1,0-5 608,-5 1 0,-2-7 0,-7 8 0,21-56 0,-4 8 0,5-18 0</inkml:trace>
  <inkml:trace contextRef="#ctx0" brushRef="#br0" timeOffset="92814">30389 13313 24575,'20'18'0,"-8"0"0,-3 0 0,-9 3 0,-5-9 0,-1-2 0,6-23 0,7-6 0,16-7 0,-4 11 0,-4 10 0,-10 5 0</inkml:trace>
  <inkml:trace contextRef="#ctx0" brushRef="#br0" timeOffset="93297">30576 13394 24575,'16'-5'0,"-1"-1"0,-18 0 0,-7 14 0,-3 0 0,1 11 0,7-3 0,4-4 0,10-2 0,12-5 0,7-11 0,2 4 0,-6-17 0,17-5 0,1-13 0,-3 11 0,-7 8 0,-25 22 0,7 2 0,-13 5 0,4 5 0,-5-4 0,-9 4 0,-10-9 0,-4-1 0,4-6 0,10 0 0</inkml:trace>
  <inkml:trace contextRef="#ctx0" brushRef="#br0" timeOffset="93579">30973 13299 10804,'1'9'0,"3"3"5013,-4 9-5013,6 1 2396,0-1-2396,-6-5 1376,-11-5-1376,-1-6 0,2-5 0,5 0 0</inkml:trace>
  <inkml:trace contextRef="#ctx0" brushRef="#br0" timeOffset="93747">31112 13294 24575,'7'27'0,"0"-1"0,-7-10 0,0 4 0,0-13 0,0 2 0</inkml:trace>
  <inkml:trace contextRef="#ctx0" brushRef="#br0" timeOffset="93912">31210 13182 24575,'0'0'0</inkml:trace>
  <inkml:trace contextRef="#ctx0" brushRef="#br0" timeOffset="94331">31271 13356 24575,'5'1'0,"5"-4"0,7-3 0,4 0 0,-4 6 0,3 0 0,-4 9 0,-4 2 0,2 6 0,-4-7 0,7-10 0,4-1 0,1-4 0,6 10 0,-14-4 0,3 3 0</inkml:trace>
  <inkml:trace contextRef="#ctx0" brushRef="#br0" timeOffset="95028">31822 12969 24575,'-6'15'0,"-5"1"0,10 5 0,-12-1 0,12 1 0,-5 8 0,6 3 0,6 9 0,12 0 0,-3-14 0,13-8 0,-21-14 0,3-5 0</inkml:trace>
  <inkml:trace contextRef="#ctx0" brushRef="#br0" timeOffset="95262">32121 12804 24575,'24'39'0,"1"9"0,-12-18 0,-4 3 0,-8 11 0,-6-1 0,-3-9 0,-4-1 0,-10 3 0,-6-3 0,-3-9 0,-1-6 0,-5 1 0,-5 0 0</inkml:trace>
  <inkml:trace contextRef="#ctx0" brushRef="#br0" timeOffset="97996">26395 14317 8191,'3'0'0,"12"0"4488,31-11-4488,0 1 0,11-2 0,2-1 0,-7 0 0,2 0 0,2-1 0,2 1-238,1 2 1,2-1 0,3 1 0,-2 1 0,-3 0 237,2 0 0,-2 0 0,-1 1 0,-2 2 0,15 0 0,-1 3 0,-12 2 1072,-19 1 1,-6 2-1073,32-1 4727,-67 12-4727,-2-4 470,-14 6-470,7-4 5740,-5-9-5740,-5 9 0,8-9 0,-1 3 0</inkml:trace>
  <inkml:trace contextRef="#ctx0" brushRef="#br0" timeOffset="98412">26361 14562 24575,'33'0'0,"16"-7"0,12-4 0,-10 3 0,6-2 0,3 0 0,-1 0-2152,-3 0 0,0 0 0,1-1 0,0 2 2152,5-1 0,2 1 0,-2 0 0,-4 0 0,-4-3 0,-4 0 0,-1 3 789,1 7 0,-1 2 0,-3-2-789,0-9 0,-6 3 338,17 20 1,-47-8-1,-22 8 1</inkml:trace>
  <inkml:trace contextRef="#ctx0" brushRef="#br0" timeOffset="110179">26729 15277 8191,'0'3'0,"-15"14"4832,1 39-4832,-3-1 0,4-7 0,1 2 0,3-10 0,-1-1 1423,-5 4 0,-1-4-1423,-7 13 1748,9-19-1748,9-22 6697,19 6-6697,15-11 0,24 0 0,-20-5 0,1-2 261,32 1-261,-5-5 0,-26 4 0,-7-4 0,-27 5 0,2 0 0,-7 0 0</inkml:trace>
  <inkml:trace contextRef="#ctx0" brushRef="#br0" timeOffset="111145">27117 15390 24575,'0'25'0,"0"5"0,-8 30 0,2-23 0,0 3 0,0 4 0,1 0 0,-4-4 0,2-3 0,5 6 0,-9-19 0,10-32 0,-4 0 0,5-34 0,6 0 0,2-9 0,2 16 0,2 2 0,4-3 0,5-8 0,-9 28 0,8 4 0,7 6 0,-4 5 0,-4 7 0,-5 6 0,-11 12 0,6-4 0,-14 5 0,-9 4 0,-3-11 0,-7 9 0,7-16 0,7 0 0,5 4 0,5-2 0,9 17 0,3-11 0,10 7 0,0-14 0,-4 2 0,2-13 0,-8 4 0,3-5 0,-9 0 0,-1 0 0</inkml:trace>
  <inkml:trace contextRef="#ctx0" brushRef="#br0" timeOffset="111862">27517 15721 24575,'0'6'0,"0"-1"0</inkml:trace>
  <inkml:trace contextRef="#ctx0" brushRef="#br0" timeOffset="113445">27972 15341 24575,'0'-11'0,"-12"-7"0,4 10 0,-16-10 0,12 17 0,-4-4 0,5 22 0,1-8 0,4 18 0,1-3 0,5 24 0,0-13 0,0 5 0,0 11 0,0 2-415,-1-8 0,2-1 415,3-2 0,0-3 0,-2 7 0,7-7 0,-9-4 0,0 1 0,0-14 0,-6 2 0,-1-12 830,-5-1-830,1-12 0,1-9 0,-3-7 0,7 5 0,0 3 0</inkml:trace>
  <inkml:trace contextRef="#ctx0" brushRef="#br0" timeOffset="113677">27802 15750 24575,'9'-12'0,"2"1"0,23 4 0,-2-4 0,4 9 0,-7-4 0,-13 1 0,-5 4 0,-6-4 0</inkml:trace>
  <inkml:trace contextRef="#ctx0" brushRef="#br0" timeOffset="113945">28070 15658 24575,'0'10'0,"0"15"0,0 2 0,0 5 0,0-2 0,4-14 0,-2-1 0,2 0 0,-4-3 0,0-2 0,0-5 0</inkml:trace>
  <inkml:trace contextRef="#ctx0" brushRef="#br0" timeOffset="114096">28077 15575 24575,'0'-16'0,"0"0"0,0 10 0,0 2 0</inkml:trace>
  <inkml:trace contextRef="#ctx0" brushRef="#br0" timeOffset="114363">28227 15463 24575,'0'32'0,"0"5"0,0-7 0,0 4 0,0 3 0,0 27 0,-1-27 0,2-2 0,3 7 0,-2-22 0,2-14 0,-4-1 0</inkml:trace>
  <inkml:trace contextRef="#ctx0" brushRef="#br0" timeOffset="114545">28173 15720 24575,'9'-12'0,"-2"5"0,13-3 0,5 2 0,8-4 0,9-11 0,-18 13 0,-5-5 0</inkml:trace>
  <inkml:trace contextRef="#ctx0" brushRef="#br0" timeOffset="114946">28780 15206 24575,'-35'-10'0,"-4"13"0,-4 45 0,17 2 0,4 5-1637,5-7 1,3 2 1636,0 12 0,5-2 0,8-23 0,2 0-3272,-2 8 1,2 0 3271,6-12 0,1-1 0,2 32 1890,15-27-1890,-7-14 0,2-6 0,-9-7 0,-1-10 0</inkml:trace>
  <inkml:trace contextRef="#ctx0" brushRef="#br0" timeOffset="115944">28925 15415 8191,'6'3'0,"10"23"4951,4 15-4951,7 20 0,-4-6 1416,-4-19 0,4-1-1416,2 3 0,2-1 0,-1-5 0,-1-2 1732,18 18-1732,-24-34 1685,-13-4 1,-1-9 0,-5 4 0</inkml:trace>
  <inkml:trace contextRef="#ctx0" brushRef="#br0" timeOffset="116213">29182 15551 24575,'-22'36'0,"-1"5"0,-15 12 0,7-6 0,2-6 0,1 0 0,1 2 0,-8 6 0,27-33 0,-1-6 0</inkml:trace>
  <inkml:trace contextRef="#ctx0" brushRef="#br0" timeOffset="116679">29456 15656 11046,'0'23'0,"0"-5"4980,-9 37-4980,7-4 2354,-6 7-2354,13-11 1346,-4-26-1346,8-10 0,-7-6 0,2-5 0</inkml:trace>
  <inkml:trace contextRef="#ctx0" brushRef="#br0" timeOffset="117028">29381 15892 24575,'0'-17'0,"17"-6"0,5 8 0,12-12 0,5 17 0,-13-2 0,11 12 0,-10 16 0,1-2 0,-13 14 0,-3-7 0,-11-5 0,5 3 0,-6-29 0,0-2 0,7-21 0,1-5 0,2-5 0,16-16 0,-9 44 0,-6 10 0,-1 5 0</inkml:trace>
  <inkml:trace contextRef="#ctx0" brushRef="#br0" timeOffset="117445">29856 15751 24575,'-25'35'0,"-1"1"0,12-2 0,6-2 0,26-25 0,-4 2 0,9-9 0,-11-9 0,4-3 0,1-6 0,0 7 0,-7 10 0,0 7 0,-9 4 0,13-4 0,2-1 0,1-5 0,-2 0 0,-10 0 0</inkml:trace>
  <inkml:trace contextRef="#ctx0" brushRef="#br0" timeOffset="117629">30029 15677 8191,'0'8'0,"-4"-1"0,10 9 0,-6-6 0</inkml:trace>
  <inkml:trace contextRef="#ctx0" brushRef="#br0" timeOffset="117882">30153 16002 8191,'11'0'0,"10"-20"5063,-3 6-5063,13-13 2818,-13 11-2818,6 10 1719,-12 1-1719,4 10 6784,-4 10-6784,-1 3 0,-4 7 0,-2-13 0,-5-3 0</inkml:trace>
  <inkml:trace contextRef="#ctx0" brushRef="#br0" timeOffset="118512">30591 15757 24575,'-5'6'0,"-1"-1"0,-5-5 0,-4 0 0,8-5 0,-2-1 0,14 0 0,10-5 0,11 10 0,7 21 0,-3 20 0,-14 1 0,-5 2 0,0 21 0,-1-1 0,-15-39 0,-1-9 0,-5-9 0,5-1 0,1-5 0</inkml:trace>
  <inkml:trace contextRef="#ctx0" brushRef="#br0" timeOffset="119329">31159 15129 24575,'-6'17'0,"-8"13"0,12 28 0,-6-5 0,14 4 0,12-30 0,-3-3 0,8-18 0,-7-1 0,18-38 0,10-8 0,-14-3 0,-1-2 0,-8 18 0,-2 1 0,8-30 0,-21 64 0,-3 23 0,-6 13 0,-9 14 0,-7 9 0,3 0-441,7-11 1,2 0 0,-1 3 440,-4 2 0,-1 5 0,-1-3 0,3-8 0,1-3 0,3-5 0,5-1 0,-2-6 0,-12-17 0,-6-26 0,3-12 0,2-39 0,11 6 0,6 1 0,0 23 0</inkml:trace>
  <inkml:trace contextRef="#ctx0" brushRef="#br0" timeOffset="119594">31466 15632 24575,'24'13'0,"-12"-5"0,1 10 0,-5 5 0,-5 20 0,5 1 0,-8-1 0,0-19 0,-5-8 0,4-9 0,-4 3 0</inkml:trace>
  <inkml:trace contextRef="#ctx0" brushRef="#br0" timeOffset="120195">31502 15838 8191,'0'-16'0,"21"-7"5063,8 10-5063,12-1 2818,-9 9-2818,-11 14 1719,-15 3-1719,0 4 6784,-1-6-6784,1-5 0,17-5 0,-5 0 0,11-5 0,-9 4 0,-3-4 0,2 5 0,-7 0 0,3 0 0,-9-5 0,8 4 0,-7-18 0,4 11 0,-7-2 0,-4 11 0,9 5 0,8 3 0,4-7 0,0 2 0,-6-4 0,-4 5 0,4-4 0,-3 4 0,-2 0 0,-5-4 0,-5 4 0</inkml:trace>
  <inkml:trace contextRef="#ctx0" brushRef="#br0" timeOffset="120995">32261 14927 8191,'5'-6'0,"1"1"5063,29 26-5063,2 9 0,-2 5 0,0 3 0,-9-8 0,-3 1 920,6 10 1,-3 2-921,-9-8 0,-3 4 0,-1 12 0,0 8 0,-3-4 0,-1-4 0,-2 1 0,1 6 0,-2 4 0,-2-9 1849,-9 13-1849,-2-31 0,-6-1 3182,-11-3 1,-6-4-3183,-10 4 0,0-2 0,10-10 0,2-1 0,-22 12 0</inkml:trace>
  <inkml:trace contextRef="#ctx0" brushRef="#br0" timeOffset="122396">23433 15802 24575,'42'-8'0,"3"2"0,1-5 0,10 1 0,11-1-1820,-9 0 1,4-1 0,4 0 1819,-16 3 0,2 0 0,2 1 0,2-1 0,-1 0 0,7 0 0,3 0 0,0-1 0,-1 2 0,-3 0-910,3 1 0,-2 2 1,-1-1-1,0 0 910,2-3 0,0 0 0,-2 0 0,-4 3 0,-5 4 0,-5 2 0,1-2 528,9-5 0,1-3 0,-4 2-528,-1 3 0,-3 1 0,0-2 0,-8-2 0,-14-3 0,-28 5 543,-11-6 1,4 6-1,-2 0 1</inkml:trace>
  <inkml:trace contextRef="#ctx0" brushRef="#br0" timeOffset="122696">25380 15358 24575,'20'-8'0,"33"2"0,-7 21 0,7 2 0,-13 23 0,-32-11 0,5 4 0,-26-9 0,4-2 0,-10-3 0,2 1 0,-2-4 0,2 5 0,0-4 0,11-7 0,2-5 0</inkml:trace>
  <inkml:trace contextRef="#ctx0" brushRef="#br0" timeOffset="130761">19569 15942 8191,'-5'-6'0,"3"-4"5063,-2 0-5063,16-19 2818,13 0-2818,-2 4 1719,5 11-1719,-12 39 6784,0 15-6784,2 20 0,1-5 0,-2-19 0,12-19 0,-11-16 0,7-17 0,3-9 0,-6-3 0,-1-4 0,5-10 0,-2-1 0,-6 11 0,-4 2 0,-5-12 0,-18 49 0,7 50 0,-2-19 0,0 4-969,3 3 0,1 4 0,1-1 969,-1 16 0,0 4 0,0-17 0,0 6 0,0 0 0,0-4-290,-3 0 1,0-2 0,0 0 289,0 3 0,0 1 0,-4-7-238,-6-5 1,-3-12 237,-8-14 0,-5-4 0,8-13 2684,-6-9-2684,3-8 983,0-14-983,12-5 583,6 8-583,15-1 0,-6 22 0,6-3 0</inkml:trace>
  <inkml:trace contextRef="#ctx0" brushRef="#br0" timeOffset="131510">20340 15919 8191,'-1'-11'0,"15"-7"5063,14 3-5063,12 1 2818,-13 3-2818,-2 10 0,-20-4 0,0 5 0</inkml:trace>
  <inkml:trace contextRef="#ctx0" brushRef="#br0" timeOffset="131696">20367 16025 24575,'20'-6'0,"18"-10"0,11-11 0,-15 9 0,1 0 0,16-9 0,-14 8 0,-28 13 0</inkml:trace>
  <inkml:trace contextRef="#ctx0" brushRef="#br0" timeOffset="132230">20896 15688 8770,'0'3'0,"0"3"5110,0 23-5110,0 1-2465,0 25 2465,0-20 2147,0 10-2147,-5-29 4229,4-1-4229,11-53 0,12-11 0,-9 17 0,0 0 0,11-13 0,-12 32 6784,-1 16-6784,4 9 0,-3 10 0,-2 2 0,0-9 0,-4-11 0,21-33 0,-4 8 0,11-18 0,-10 25 0,-8 8 0,-1 6 0,0 5 0,-3 5 0,4 7 0,-5 0 0,-5-6 0,-2-7 0</inkml:trace>
  <inkml:trace contextRef="#ctx0" brushRef="#br0" timeOffset="132480">21435 15351 24575,'23'44'0,"0"1"0,-1-4 0,1-2 0,2-1 0,0-3 0,6 6 0,-4-6 0,-12-29 0,-8-1 0,2-5 0</inkml:trace>
  <inkml:trace contextRef="#ctx0" brushRef="#br0" timeOffset="132696">21706 15439 24575,'-28'34'0,"-3"3"0,1 6 0,-2-5 0,-5 7 0,13-13 0,-5 2 0,20-17 0,0-8 0</inkml:trace>
  <inkml:trace contextRef="#ctx0" brushRef="#br0" timeOffset="132961">22087 15323 24575,'0'10'0,"9"23"0,5 5 0,-2 4 0,5-7 0,-16-20 0,4-5 0,-5-4 0,0-1 0</inkml:trace>
  <inkml:trace contextRef="#ctx0" brushRef="#br0" timeOffset="133112">22113 15450 24575,'16'-7'0,"0"-4"0,8 3 0,7-11 0,2 10 0,-9-4 0,-15 13 0</inkml:trace>
  <inkml:trace contextRef="#ctx0" brushRef="#br0" timeOffset="133428">22942 15003 24575,'-29'8'0,"10"3"0,-23 38 0,30-9 0,2 4 0,-5-1 0,4 2 0,15 6 0,7-3 0,8 5 0,19-18 0,-14-21 0,21 1 0,-1-19 0,15-2 0,-23-12 0,-16 4 0,-14 4 0</inkml:trace>
  <inkml:trace contextRef="#ctx0" brushRef="#br0" timeOffset="144345">19226 15575 8191,'-12'-5'0,"-2"4"5063,13 6-5063,-4 6 2818,5 42-2818,0-16 0,0 3 0,5 23 0,2 4-30,-3-20 0,0 1 0,2-2 30,3-2 0,2-1 0,1 1 0,1 8 0,0 1 0,0 1 1472,-1-2 1,0 1-1,0 1-1472,3 7 0,0 3 0,0 0 0,-6-14 0,-1 2 0,1-2 0,-1-3 0,9 19 0,-2-6 0,-4-4 0,-1-7 0,6-11 0,-6 15 0,3-21 0,-3 19 2482,-5-24-2482,1-2 1694,-5-5-1694,5-4 0,-6 0 0,5-10 0,1-2 0,15-19 0,4-4 0,6-3 0,14-9 0,4-2-1056,-1 1 0,1 1 1056,9-1 0,1 3 0,-15 9 0,3 1 0,2-3 0,5-3 0,1 0 0,-8 5 0,2 1 0,0-2 0,3 0 0,-3-1 0,2 0 0,1-1 0,0-1 0,1 1-1217,0 0 0,0-1 0,1 1 0,-1 0 1,-2 2 1216,4-1 0,-2 2 0,0 0 0,1-1 0,4-2 0,2-1 0,-1 1 0,-2 0-227,-8 5 1,-2 0-1,-1 1 1,1-1 226,2-2 0,0 0 0,0 0 0,-1-1 0,11-5 0,-1 0 0,-4 1 0,0-1 0,-3 3 0,-2 2 0,-2 2 0,-14 7 0,0 0 0,8-3 0,1-2 0,-3 2 0,2 0 0,9-4 0,0 1 0,-7 3 0,-2 2 654,-3 4 0,-1 1-654,-1-1 0,0 1 3142,-3 3 0,1 0-3142,12-5 0,3-1 0,3 1 0,0-1 457,-12 0 0,-1 1-457,-2 4 0,-3 0 0,4-11 0,9 9 0,-5-9 0,-2 5 0,-10 0 0,-13 6 0,5-8 596,-5 7-596,5-10 0,-5 6 0,-1-5 0,-10 4 0,10-14 0,1-20 0,4-12 0,-11 15 0,-3-2 0,-2 11 0,-1-1 0,-3-20 0,-2-4 0,-7 7 0,-1-2 0,3 7 0,0-2 0,-2-3 0,-4 4 0,-3-3 0,0 0 0,2 5-1058,1-14 1,0 1 1057,-6 9 0,-2-2 0,2 6 0,7 12 0,-1 3 0,-10-3 0,-3 2 0,2-2 0,-2 1 0,-4 4 0,-1 3 0,5 3 0,-1 3 0,-19-7 0,20 13 2115,5 9-2115,8 5 0,-3 0 0,-8 0 0,-31 15 0,18-2 0,-6 2 0,0 0 0,-6-1 0,-1 2-1953,-7 2 0,-4 1 0,1-1 1953,3-3 0,-1-1 0,-3-1 0,1 0 0,-4 1 0,-2-1 0,2 1-624,1 0 1,1 1 0,-1 0 0,-4 0 623,11-2 0,-2-1 0,-2 0 0,-1 1 0,-1 0 0,0 1 0,6-1 0,-1 1 0,-2 1 0,1-1 0,1 1 0,0-1 0,2 0-748,-13 2 0,2 0 1,1 0-1,1 0 0,0 0 748,1 0 0,1 1 0,0-1 0,3 1 0,4-1 0,-9 4 0,5 0 0,-3 0-286,6-2 1,-2 0 0,-2 0 0,2 1 285,3 0 0,0 1 0,-1 0 0,0 1 0,-7 0 0,-1 0 0,1 0 0,2 1 0,8-1 0,3 1 0,1-1 0,3-1 0,-19 7 0,7-2 0,18-4 0,7-2 2905,8-5-2905,9-1 2087,4-3-2087,-4 2 0,8-5 0,-2-1 0</inkml:trace>
  <inkml:trace contextRef="#ctx0" brushRef="#br0" timeOffset="145844">32963 14975 24575,'5'11'0,"-4"16"0,4-14 0,3 23 0,-5-5 0,5 22 0,-2-2 0,0 5 0,0 7 0,1 1 0,0 0 0,1-3 0,0-17 0,-1-8 0,-5-5 0,19-30 0,3-11 0,6-9 0,8-8 0,3-5-941,2-5 0,4-5 0,1-4 0,0-1 941,-5 5 0,2-2 0,-1-2 0,-1 0 0,-2-1 0,-4 1 0,-2-2 0,-1 1 0,-2 0 0,-2 4 0,7-10 0,-3 3 0,-13 4 0</inkml:trace>
  <inkml:trace contextRef="#ctx0" brushRef="#br0" timeOffset="145844">33866 14674 20811,'0'-28'0,"0"12"0,0 6 0,0 5 0</inkml:trace>
  <inkml:trace contextRef="#ctx0" brushRef="#br0" timeOffset="163428">26223 16175 24575,'10'0'0,"1"-5"0,17 4 0,7-14 0,26 13 0,-15-8 0,8-3 0,1 3 0,-5 7 0,0 2 0,2-1-271,-1-5 0,4-3 1,-1 0-1,-4 3 271,3 2 0,-4 2 0,-3-1 0,2-2 0,-6-1 265,12-1-265,-77 23 0,23-12 0,-39 12 0</inkml:trace>
  <inkml:trace contextRef="#ctx0" brushRef="#br0" timeOffset="163711">26701 16263 8191,'-6'4'0,"15"2"4880,37 0-4880,3-7 0,7-5 0,-9 0 0,2-1 0,-1 0 0,-3 2 0,-1 0 0,1-1 0,6-5 0,0-1 0,-5 1 1420,-10 5 1,-4 0-1421,5-4 0,-6 1 1741,-13 1-1741,-20 17 1679,-17 6 0,9-3 0,-2 1 0</inkml:trace>
  <inkml:trace contextRef="#ctx0" brushRef="#br0" timeOffset="181943">14729 9518 24575,'11'0'0,"-22"0"0,-7 6 0,-12 6 0,-6 3 0,-4 1 0,0 0 0,3-1 0,0 0 0,2 3 0,3-4 0,3-11 0,4 15 0,4-17 0,9 9 0,3 17 0,9 1 0,-10 27 0,8-7 0,-8-5 0,0 3 0,3 2 0,1 1-520,0 9 1,0-2 519,0-16 0,2-3 0,4 25 0,0-39 0,0 7 0,5-13 0,5-7 0,2-5 1039,7-5-1039,5 0 0,24 0 0,-6-9 0,5 7 0,-18-11 0,-13 7 0,-5-17 0,-6 14 0,-5-8 0</inkml:trace>
  <inkml:trace contextRef="#ctx0" brushRef="#br0" timeOffset="182376">14323 10128 24575,'17'-6'0,"14"-5"0,26 1 0,4 1 0,-27 4 0,-2 2 0,14 16 0,-12-10 0,-14 19 0,-4-11 0,2 11 0,3-6 0,-9 4 0,3-13 0,-14-27 0,13-13 0,-12-8 0,-1-4 0,14-6 0,-14-7 0,8 43 0,2 10 0,-4 5 0,2 0 0</inkml:trace>
  <inkml:trace contextRef="#ctx0" brushRef="#br0" timeOffset="182727">15082 10034 8191,'5'-17'0,"-4"2"5063,-5 9-5063,-3 1 2818,-13 5-2818,4 6 1719,-6 10-1719,-5 35 6784,12-5-6784,0 6 0,20-29 0,13-18 0,7-20 0,5 6 0,-8-12 0,-6 15 0,-5 6 0,-1 18 0,-4 0 0,-1 1 0,-5-9 0</inkml:trace>
  <inkml:trace contextRef="#ctx0" brushRef="#br0" timeOffset="183043">15202 10120 24575,'15'42'0,"0"6"0,-9-38 0,24-47 0,-23 5 0,14-7 0,4 3 0,-6 13 0,9 6 0,-12 7 0,-12 10 0</inkml:trace>
  <inkml:trace contextRef="#ctx0" brushRef="#br0" timeOffset="184725">15290 9823 8191,'0'-11'0,"0"30"5063,0 32-5063,0-9 0,0 3 0,0-5 0,0-1 1409,-1-1 0,2-4-1409,4-2 1719,-4-7-1719,4-10 1696,-1-9 0,-2-1 0,2-5 0</inkml:trace>
  <inkml:trace contextRef="#ctx0" brushRef="#br0" timeOffset="185442">15425 10093 24575,'6'20'0,"4"-4"0,-4-5 0,9-7 0,9-4 0,-1 0 0,-4-4 0,0 2 0,-3 2 0,6 6 0,8 6 0,-8-5 0,11-1 0,-2-6 0,-1-5 0,-2-13 0,-16 0 0,-4-7 0,-17 10 0,-3 9 0,0 10 0,9 8 0,10-1 0,6 7 0,-2-15 0,1 11 0,3-8 0,1 0 0,5-2 0,-5-4 0,8-11 0,-1-18 0,-3-11 0,0-10 0,-8 7 0,-1-2 0,-2-2-719,1-1 1,-1 0 0,-2 0 718,1-19 0,-4 7 0,-4 1 0,-6 59 0,-6 26 0,7 8 0,2 5 0,-3-2 0,2 2 0,2 15 0,4 0 0,2-8 0,0-3 0,-1 0 0,1-6 0,6 1 0,-5-24 0</inkml:trace>
  <inkml:trace contextRef="#ctx0" brushRef="#br0" timeOffset="185828">16015 9947 24575,'5'-6'0,"15"-5"0,7 10 0,14-12 0,-9 12 0,-7-5 0,-10 6 0,1 4 0,1-2 0,4 2 0,-4-4 0,3-4 0,-13-2 0,3-10 0,-28 9 0,-1 3 0,-8 10 0,12 5 0,4 4 0,10 10 0,1 7 0,23 4 0,-7-10 0,12-11 0,-22-11 0,-1-4 0</inkml:trace>
  <inkml:trace contextRef="#ctx0" brushRef="#br0" timeOffset="186376">13509 10625 24575,'38'0'0,"-4"-5"0,6-1 0,7-1 0,6 0 0,1-1-1713,1-1 1,1-1-1,7-1 1713,-12 3 0,4 0 0,3-1 0,3 1 0,-1-1 0,0 1-664,1-1 1,-1 1 0,1 0 0,2 0-1,0 0 1,3 0 663,-8 1 0,2-1 0,2 1 0,1 0 0,0 0 0,-1 0 0,1 0 0,-2 1-366,6-1 1,0-1-1,1 1 1,-2 0 0,0 1-1,-3 0 1,-2 0 365,9 0 0,-3 1 0,-2 0 0,-2 1 0,-4 0 0,1 0 0,-3 1 0,-3 0 0,-9-1-16,0 0 0,-8 0 16,9 2 1363,-22-7-1363,-23 9 0,2 0 0,-12 0 0</inkml:trace>
  <inkml:trace contextRef="#ctx0" brushRef="#br0" timeOffset="187963">14308 11420 24575,'-6'47'0,"1"-13"0,-1 6 0,-1 5 0,-1 5 0,-2-1 0,-10 14 0,1 0 0,8-9 0,1 3 0,-2-7 0,-8-9 0,0-5 0,2 15 0,18-26 0,15-19 0,28 0 0,5-6 0,-4-4 0,1-2 0,-8 0 0,-1 0 0,4 1 0,-4-2 0,-4-8 0,-24 14 0,-13-4 0</inkml:trace>
  <inkml:trace contextRef="#ctx0" brushRef="#br0" timeOffset="188794">14732 11512 24575,'0'30'0,"0"25"0,0-16 0,0 1 0,1-1 0,-2 1 0,-3 13 0,-2 0 0,6-17 0,-2-1 0,-6 2 0,1-2 0,6 7 0,-4-31 0,-1-42 0,4-8 0,-4-27 0,6 17 0,9 2 0,11-16 0,2 30 0,4-1 0,6-8 0,3 2 0,1 10 0,-1 4 0,16-6 0,-19 24 0,-26 17 0,-7 8 0,-16 22 0,-1-10 0,-3 2 0,3-4 0,-1 2 0,-12 11 0,0-3 0,0 1 0,-5 6 0,24-15 0,6-11 0,6 5 0,9-11 0,12 6 0,34 0 0,-20-3 0,1-1 0,8-7 0,-1-2 0,22 10 0,-17-15 0,-27 0 0,-11 0 0,-5 0 0</inkml:trace>
  <inkml:trace contextRef="#ctx0" brushRef="#br0" timeOffset="189362">15287 11966 24575,'-11'11'0,"14"-5"0,0-1 0,-2-5 0,-3 0 0,-9 4 0,-3-2 0,12 2 0,-7-4 0</inkml:trace>
  <inkml:trace contextRef="#ctx0" brushRef="#br0" timeOffset="193844">15523 11822 8191,'0'11'0,"0"12"5063,0 3-5063,0 12 2818,0-8-2818,0 6 1719,0 3-1719,0 9 6784,0 9-6784,6-7 0,-5-15 0,5-7 0,-14-47 0,6-20 0,-3 6 0,1-3 0,3-17 0,2-2 0,-2 3 0,2-1 0,10-5 0,2 2 0,-9 13 0,3 4 0,28-13 0,-18 31 0,-1 13 0,1 11 0,-3 25 0,-5 22 0,-1-6 0,-8 18 0,-13-24 0,1 4 0,-12-7 0,3-12 0,1-10 0,8-4 0,3-9 0</inkml:trace>
  <inkml:trace contextRef="#ctx0" brushRef="#br0" timeOffset="194211">15781 11717 24575,'27'0'0,"-6"17"0,-1 2 0,-13 11 0,2 22 0,-9-17 0,-5 14 0,-1-24 0,-5-24 0,5-17 0,21-22 0,18-19 0,3 18 0,9-4 0,-32 35 0,2-2 0</inkml:trace>
  <inkml:trace contextRef="#ctx0" brushRef="#br0" timeOffset="194560">16148 11759 24575,'25'-21'0,"-8"5"0,-11-4 0,-23 13 0,-9 3 0,-1 15 0,-1 10 0,22-3 0,1 6 0,5-12 0,6 7 0,5-12 0,24 2 0,7-9 0,-9 0 0,-7 0 0</inkml:trace>
  <inkml:trace contextRef="#ctx0" brushRef="#br0" timeOffset="195076">16389 11707 24575,'6'-23'0,"-11"8"0,-2 15 0,-13 12 0,6 13 0,4 0 0,4 9 0,10-16 0,2-3 0,5-11 0,14-43 0,-1-15 0,-11 6 0,-3-4 0,-1-7 0,-3 3 0,-6 19 0,0 5 0,0-10 0,0 99 0,11 7-523,-11-14 0,2-1 523,18 8 0,-9-4 0,9-27 0,-4-9 0,4-11 0,-4-6 0,0 0 1046,0 14-1046,-5-1 0,-3 3 0,-4-7 0</inkml:trace>
  <inkml:trace contextRef="#ctx0" brushRef="#br0" timeOffset="195244">16677 11594 24575,'0'0'0</inkml:trace>
  <inkml:trace contextRef="#ctx0" brushRef="#br0" timeOffset="195459">16761 11636 24575,'-6'25'0,"5"-3"0,-5-1 0,10-5 0,15 3 0,8-11 0,14-2 0,-9-13 0,-12-1 0,-11 2 0</inkml:trace>
  <inkml:trace contextRef="#ctx0" brushRef="#br0" timeOffset="195694">17010 11241 24575,'0'50'0,"0"0"0,4-12 0,0 0 0,0 10 0,1-2 0,9 2 0,-6-23 0,-4-14 0,-4-6 0</inkml:trace>
  <inkml:trace contextRef="#ctx0" brushRef="#br0" timeOffset="195881">16940 11560 24575,'26'-24'0,"19"-5"0,6 3 0,-7 5 0,2 2 0,-5 6 0,-3 1 0,22-10 0,-18 12 0</inkml:trace>
  <inkml:trace contextRef="#ctx0" brushRef="#br0" timeOffset="196443">17728 11011 8191,'-24'13'0,"5"16"5063,-4 32-5063,13-15 0,1 2 0,3-8 0,1 1 1409,1 9 0,5-2-1409,9-14 0,2-3 1719,13 25-1719,16-15 0,-6-10 6784,-3-21-6784,7 4 0,-21-14 0,1 0 0,-15 0 0</inkml:trace>
  <inkml:trace contextRef="#ctx0" brushRef="#br0" timeOffset="204458">18028 11106 8191,'5'3'0,"16"10"5063,7 22-5063,2-10 0,5 0 1409,-3 2 0,1-1-1409,8 2 0,1-3 0,-10-11 0,-1-1 1719,24 17-1719,-29-22 1696,-12 6 0,-10-9 0,-9-5 0</inkml:trace>
  <inkml:trace contextRef="#ctx0" brushRef="#br0" timeOffset="204759">18364 11145 8191,'-16'-8'0,"1"7"5063,-6 31-5063,-6 24 0,9-18 0,-1 1 0,-10 22 2818,5-13-2818,11-30 1719,-3 5-1719,4-9 0,1 0 0,7-7 0</inkml:trace>
  <inkml:trace contextRef="#ctx0" brushRef="#br0" timeOffset="205211">18664 11236 24575,'0'32'0,"0"13"0,0-11 0,0 0 0,0 18 0,0-7 0,0-28 0,0 2 0,0-7 0,5-2 0,-4-5 0,4-5 0</inkml:trace>
  <inkml:trace contextRef="#ctx0" brushRef="#br0" timeOffset="205392">18576 11477 24575,'24'-13'0,"-2"10"0,2-10 0,14 7 0,-22 5 0,10-6 0</inkml:trace>
  <inkml:trace contextRef="#ctx0" brushRef="#br0" timeOffset="205881">18832 11470 24575,'23'0'0,"-4"-4"0,9-7 0,-16-1 0,-8-3 0,-10 9 0,-9 7 0,2 10 0,2 7 0,14-1 0,4-6 0,12-5 0,15-12 0,18-19 0,-20 12 0,1 1 0,25-15 0,-20 14 0,-18 18 0,-5 5 0,-2 7 0,-2 3 0,-14-9 0,-9 3 0,-9-8 0,-1 5 0,5-5 0,-3-1 0,13-5 0,-2 0 0</inkml:trace>
  <inkml:trace contextRef="#ctx0" brushRef="#br0" timeOffset="206110">19265 11285 24575,'0'17'0,"4"-2"0,6 27 0,-3 5 0,2-12 0,-1 0 0,-6 10 0,7-18 0,-9-22 0</inkml:trace>
  <inkml:trace contextRef="#ctx0" brushRef="#br0" timeOffset="206259">19247 11362 24575,'15'0'0,"11"-6"0,-7 4 0,5-9 0,-18 10 0,-1-4 0</inkml:trace>
  <inkml:trace contextRef="#ctx0" brushRef="#br0" timeOffset="206509">19517 10851 24575,'5'11'0,"2"4"0,14 12 0,-1 2 0,0 6 0,-3 12 0,-1 4 0,9 3 0,-3 0 0,-12-6 0,-5-2 0,-3 13 0,-18-25 0,-20-3 0,5-8 0,0 0 0,0-1 0,-14 8 0</inkml:trace>
  <inkml:trace contextRef="#ctx0" brushRef="#br0" timeOffset="208757">13135 11826 8191,'25'0'0,"28"0"2531,-20 0 1,2 0-2532,7 0 0,-2 0 2818,1 0-2818,-37 15 0,-1-11 0,-28 11 0</inkml:trace>
  <inkml:trace contextRef="#ctx0" brushRef="#br0" timeOffset="208976">13119 12008 24575,'60'0'0,"-12"1"0,0-2-1449,16-10 1449,-19 10 0,0 0 471,16-15-471,-48 15 60,-12 4 0,-22-1 0,4 7 0</inkml:trace>
  <inkml:trace contextRef="#ctx0" brushRef="#br0" timeOffset="210024">10447 11723 24575,'5'-15'0,"5"-1"0,7 0 0,4 5 0,-9 11 0,10 31 0,-4 26 0,-5-23 0,-1-1 0,10 23 0,-7-24 0,-5-26 0,5-7 0,18-26 0,-13 0 0,0-4 0,3-2 0,-3-3-399,-4-7 1,-5 0 398,-4 9 0,-3 2 0,2-16 0,-4 95 0,1-13 0,0 5-1078,-3 11 1,-1 7 0,2-1 1077,3-5 0,1-1 0,-1 4 0,-2 0 0,-2 3 0,0 0 0,1-5 0,7 14 0,-2-2 0,-7-11 0,-1 1 0,-4-9 0,-11 10 0,-13-25 0,1 4 0,0-27 666,8-1-666,-9-18 3363,-2-13-3363,9-11 0,4 1 0,19 4 0,0 20 0,0 1 0</inkml:trace>
  <inkml:trace contextRef="#ctx0" brushRef="#br0" timeOffset="210529">11105 12224 24575,'0'39'0,"0"25"0,6-22 0,-1 2 0,-3 0 0,-1 1 0,5 10 0,-1-2 0,-5 4 0,-5-12 0,4-40 0,-12-42 0,6 2 0,1-5 0,1-16 0,-1-2-548,0 8 0,2 1 548,7 3 0,3 3 0,5-3 0,20-5 0,-7 22 0,9-2 0,-16 35 0,-6 7 0,-5 18 1096,-14 1-1096,-14 28 0,7-28 0,-1 0 0,-2 1 0,1-2 0,-3 13 0,0-21 0,18-15 0,-7 0 0</inkml:trace>
  <inkml:trace contextRef="#ctx0" brushRef="#br0" timeOffset="210882">11178 12473 24575,'5'11'0,"-4"9"0,10 6 0,-10 19 0,5-2 0,-10-8 0,2-20 0,-2-21 0,4-18 0,0 2 0,12-15 0,1 18 0,11 1 0,-13 13 0,-2 5 0</inkml:trace>
  <inkml:trace contextRef="#ctx0" brushRef="#br0" timeOffset="211477">11333 12572 8191,'20'-11'0,"7"-4"5063,0-5-5063,-1 1 2818,-26 12-2818,-7 12 1719,-5 2-1719,-4 13 6784,15-4-6784,-6 21 0,12-12 0,10 10 0,28-24 0,4-15 0,-6-4 0,0-5 0,8-12 0,-4-10 0,-31 15 0,-23 5 0,-3 10 0,-9 14 0,10 8 0,1 0 0,10 3 0,5-14 0,12-11 0,2-11 0,14-26 0,-24 9 0,-4-5 0,4-2 0,-3-2-408,-5-5 1,-2 1 407,1-20 0,-4 29 0,2 45 0,-1 22 0,1 12 0,5 8 0,2 7 0,-1-1 0,-3-4 0,0-1 0,0 0-151,3 3 1,0-1-1,0-7 1,-4 16 0,0-45-1</inkml:trace>
  <inkml:trace contextRef="#ctx0" brushRef="#br0" timeOffset="211844">10813 13115 24575,'23'-12'0,"15"-12"0,0 16 0,11 3 0,1-3 0,2-7 0,1-3 0,3 1-1524,-4 5 0,4 3 1,-1-1-1,-4 0 1524,-1-2 0,-4 0 0,-4 2 0,0 0 0,-9 5 1798,-10 5-1798,-22 0 0,3 0 0,-9 0 0</inkml:trace>
  <inkml:trace contextRef="#ctx0" brushRef="#br0" timeOffset="220977">11933 14142 8191,'-6'-5'0,"-5"-5"5063,9-14-5063,1 1 2818,7-6-2818,17 4 1719,-9 12-1719,10 5 6784,-18 26-6784,15 24 0,-12-2 0,1 3 0,4-7 0,2 0 0,-2 7 0,1-4 0,12-4 0,7-15 0,15-41 0,-8-6 0,-9-10 0,-4-8 0,-10 1 0,-4-2 0,1-8 0,-3 2 0,-4 13 0,-5 5 0,-8-9 0,5 70 0,-1 22 0,-4 0 0,-2 7 0,1 5-1696,4 1 0,2 4 0,0 3 0,-1-3 1696,-2-7 0,-1-1 0,0-1 0,2-1 0,1 10 0,2-3 0,-1-10 0,-6 11 0,-5-26 0,-7-21 0,1-5 0,-3-8 0,-5-4 6784,-11-34-6784,13-24 0,10 22 0,4-1 0,14-24 0,-4 34 0,4 22 0</inkml:trace>
  <inkml:trace contextRef="#ctx0" brushRef="#br0" timeOffset="221495">12573 14419 24575,'0'26'0,"9"24"0,-7 10 0,3-14 0,-1 2 0,-8-3 0,-1-2 0,4-4 0,0-3 0,-8 16 0,5-31 0,2-65 0,-2-3 0,5 4 0,4-10 0,0 2 0,-1 5 0,0 2 0,3-1-669,3-6 1,3-1 0,-2 3 668,-4-6 0,2 7 0,19-10 0,-20 47 0,11 0 0,1 23 0,2 12 0,-13 8 0,-4 5 0,-3 0 0,-4-1 0,0-2 0,-4-1 2005,-23 25-2005,1-26 0,-5 4 0,13-16 0,10-10 0</inkml:trace>
  <inkml:trace contextRef="#ctx0" brushRef="#br0" timeOffset="221877">12853 14482 24575,'22'41'0,"-8"3"0,-8-17 0,-6-2 0,0-9 0,-5-6 0,4-9 0,-4-14 0,20-38 0,-2 13 0,3-1 0,9 0 0,1 2 0,6-18 0,-2 34 0</inkml:trace>
  <inkml:trace contextRef="#ctx0" brushRef="#br0" timeOffset="222492">13148 14456 24575,'11'-6'0,"1"-13"0,-1 6 0,-9-8 0,-8 11 0,-16 31 0,3 12 0,-6 16 0,17-9 0,18-10 0,36-10 0,-2-10 0,6-7 0,8-9 0,0-5-453,-6 2 1,-4-4 452,-10-5 0,-8-3 0,-8-6 0,-16 11 0,-20 6 0,-12 18 0,-5 13 0,6 13 905,6 3-905,18-12 0,-1-5 0,19-23 0,4-8 0,12-21 0,-6-11 0,-12 1 0,-2-7 0,0-12 0,-2-1 0,-2 4 0,-4 5 0,-8-1 0,-1 111 0,-1-12 0,-1 7 0,2 1-1296,7-1 0,3 1 1,0-3 1295,3 20 0,1-8 0,9 1 0,-5-44 0</inkml:trace>
  <inkml:trace contextRef="#ctx0" brushRef="#br0" timeOffset="224058">10988 14497 24575,'26'0'0,"16"-9"0,16 7 0,-23-6 0,0-1 0,25 7 0,-19-6 0,-22 8 0,-12 0 0,2 0 0</inkml:trace>
  <inkml:trace contextRef="#ctx0" brushRef="#br0" timeOffset="225341">9506 14302 8191,'5'-2'0,"2"13"5063,8 19-5063,3-4 2818,2 0-2818,15-28 1719,-3-25-1719,4-25 0,-11-9 0,-15 13 0,-4 23 6784,-6 31-6784,0 28 0,0 13 0,0 9 0,0 6-1432,0-2 1,0 5 0,0 0 1431,0-1 0,0 0 0,0 0 0,0-3 0,0 0 0,0 0 0,0-3 0,0-1 0,0-1-118,1 0 1,-1-1 0,-1-4 117,-7 10 0,-1-5 0,3-4 0,-3-8 0,-16-6 0,3-24 0,4-23 0,-1-28 0,3-13 0,3-7 0,6 9 0,3-1 1644,-6-15 0,3 3-1644,7 5 106,0 24 0,0 22 1,0 5-1</inkml:trace>
  <inkml:trace contextRef="#ctx0" brushRef="#br0" timeOffset="225812">10029 14959 8191,'0'-26'0,"-5"7"5063,-1 15-5063,-9 21 2818,-7 24-2818,7-8 0,2 2 0,-6 21 1719,9-7-1719,25-43 6784,19-28-6784,-5 4 0,8-9 0,-17 21 0,1 11 0,-5 1 0,7 13 0,-15-12 0,5 6 0</inkml:trace>
  <inkml:trace contextRef="#ctx0" brushRef="#br0" timeOffset="226224">10223 15064 8191,'-5'-11'0,"-9"19"5063,1 10-5063,-1 17 2818,9-13-2818,10-7 1719,-4-1-1719,13-11 6784,2 6-6784,10-26 0,4-10 0,-13-12 0,5-12 0,-19 3 0,2 4 0,0-1 0,-5-16 0,0 2 0,0 48 0,0 60 0,15 15 0,-4-25 0,1-1 0,13 22 0,5-33 0,-18-13 0,-2-13 0,-5 4 0</inkml:trace>
  <inkml:trace contextRef="#ctx0" brushRef="#br0" timeOffset="226825">10436 15005 24575,'21'0'0,"4"0"0,-7 5 0,6-4 0,-7 4 0,-1-5 0,0-5 0,-6 4 0,7-13 0,-5 12 0,5-7 0,-6 13 0,0-2 0,4 2 0,6-4 0,-4 0 0,3 0 0,-8-9 0,-6-3 0,0-13 0,-6-7 0,-9 8 0,7 29 0,-7 21 0,9 22 0,5-10 0,0-4 0,-3-6 0,8 14 0</inkml:trace>
  <inkml:trace contextRef="#ctx0" brushRef="#br0" timeOffset="227692">14525 14161 24575,'45'-21'0,"-25"12"0,36-12 0,-35 20 0,8-12 0,-10 12 0,5 0 0,-18 2 0,-1 4 0</inkml:trace>
  <inkml:trace contextRef="#ctx0" brushRef="#br0" timeOffset="227841">14633 14201 24575,'42'-11'0,"1"-1"0,5 0 0,0 0 0,-7 2 0,-3 1 0,18-6 0,-31 15 0</inkml:trace>
  <inkml:trace contextRef="#ctx0" brushRef="#br0" timeOffset="228958">16174 13520 8191,'0'-14'0,"0"60"1581,0 1 0,0 7-1581,0 4 0,0 3 0,0 7 0,0-4 0,0-26 0,0-2 2998,-6 29-2998,4-25 1936,-4-21-1936,6-54 0,-1-14 0,2-11 0,5 4 0,4-5 0,-1 0 1081,-3 5 0,-1 1 1,2 0-1082,5-2 0,3-1 0,-2 7 0,1 2 0,-2 6 0,3-15 1904,12 14-1904,-13 27 0,15 7 0,-3 41 0,-13 3 0,-3 2 0,-5 4 0,-11-8 0,-4 1 0,-1 13 0,-2-1 1570,-4-8 0,-2-3-1570,2-2 0,1-3 0,-1 8 0,2-21 0,13 0 0,-4-1 0,6 9 0,13 15 0,-1 2 0,8-3 0,-5-21 0,0-6 0,10-10 0,26-10 0,5-16 0,-23 6 0,-3-4 0,4-20 0,-15 7 0,-24 12 0,-6 19 0,-5 12 0,4 9 0,3 7 0,3-3 0,4-4 0,1-1 0,16-9 0,2-7 0,8-7 0,4-8 0,12-25 0,-10 16 0,1-1 0,0 0 0,0 2 0,-3 2 0,-2 7 0,6 11 0,-22 10 0,0 9 0,-10 10 0,1-2 0,-22 4 0,2-16 0,-20-5 0,15-6 0,-1 0 0,9 0 0,9-9 0,1 1 0,5-2 0,0 5 0</inkml:trace>
  <inkml:trace contextRef="#ctx0" brushRef="#br0" timeOffset="229091">16888 13662 24575,'12'27'0,"0"-6"0,-6-6 0,-1-4 0,0 5 0,-4-9 0,4 2 0</inkml:trace>
  <inkml:trace contextRef="#ctx0" brushRef="#br0" timeOffset="229241">17066 13419 24575,'6'0'0,"-2"0"0</inkml:trace>
  <inkml:trace contextRef="#ctx0" brushRef="#br0" timeOffset="230426">17240 13492 24575,'-21'17'0,"-4"13"0,13-5 0,-1 3 0,13-8 0,9-13 0,10 2 0,7-27 0,0 4 0,-12-24 0,7 0 0,-18 0 0,-3-5 0,8-2 0,-1 1 0,-5 3 0,-4 7 0,-4 14 0,5 73 0,-3-15 0,1 1 0,5-1 0,2-4 0,7 4 0,-3-20 0,11-17 0,-7 4 0,17-11 0,3-13 0,-5 8 0,1-12 0,-11 21 0,4-4 0,0 6 0,1 0 0,-6 0 0,4-6 0,-8 0 0,12-2 0,3 9 0,9 1 0,5 4 0,-9-12 0,-2 4 0,-14-9 0,-1 10 0,-9 1 0,4 6 0,0 0 0,6-6 0,0-1 0,-6-9 0,-10 9 0,-1 5 0,-4 3 0,10 4 0,5-6 0,6-23 0,6 0 0,-2-36 0,-6 15 0,0-2 0,-2-12 0,-2-1 0,-1 9 0,-1 1 0,-1 8 0,-4 6 0,-8 11 0,-9 36 0,-5 46 0,12-29 0,-1 1-1036,-4 14 0,2 1 1036,8-12 0,1-3 0,-10 31 0,11-2 0,0-33 0,0-6 0</inkml:trace>
  <inkml:trace contextRef="#ctx0" brushRef="#br0" timeOffset="230813">16365 14487 24575,'41'-22'0,"0"-1"0,-3 2 0,0 0 0,7 1 0,1 0-1020,-2 3 0,4 1 1020,1 2 0,5-1 0,1-1 0,4-2 0,1-1 0,1 0-953,-10 4 1,2 0 0,-1-1-1,-3 0 953,4-4 0,-4 0 0,-2 1 0,5-3 0,-8 3 1284,-6-4-1284,-14 13 0,-18 3 0,-2 7 0,-9 0 0</inkml:trace>
  <inkml:trace contextRef="#ctx0" brushRef="#br0" timeOffset="231059">16457 14702 24575,'58'-26'0,"0"0"0,-12 8 0,2 0 0,0 0 0,-5 1 0,-1-1 0,1 1 0,7-1 0,2 0 0,-7 2 0,-7 0 0,-4 1 0,-2-2 0,-3 1 0,-2-1 0,-22 7 0</inkml:trace>
  <inkml:trace contextRef="#ctx0" brushRef="#br0" timeOffset="236728">10391 13721 24575,'2'-5'0,"-13"-1"0,-15 0 0,-11 2 0,5 4 0,-6 0 0,8 0 0,-4 6 0,-3 2 0,-2-2 0,-2 2 0,1 5 0,-4 3 0,1 0-791,-2-3 1,1-1 0,1 1 790,-15 9 0,1 0 0,3-4 0,2-1 0,14-5 0,2 1 0,-5 4 0,-1 3 0,-2 0 0,0 1 0,2 4 0,1 1 0,3-1 0,2-1 0,-12 15 0,22-16 0,1 1 0,2 1 0,-1 2 0,-4 8 0,0 1 0,3-2 0,2-1 0,5-3 0,1 1 1185,0 4 1,2 2-1186,4-3 0,1 1 0,-4 11 0,1 3 0,6-3 0,3 2 0,-2 3 0,2 1 0,3-7 0,2-1 0,2 3 0,2-1 0,2-6 0,3-1 0,10 2 0,1-2 0,-6-7 0,1-1 0,6 4 0,1-2 0,8 12 0,0 5 0,0-14 0,-7-10 0,-3-8 0,0-5 0,8 7 0,19 6 0,-16-10 0,4-1 0,22 4 0,3-2 0,-3-2 0,2-1-172,-9-4 1,2 0 0,-2-2 171,12-2 0,-2 1-584,-9 4 0,-2-2 584,-8-7 0,-3-1 0,17 9-38,-18-9 0,5-2 38,14 1 0,5 0 0,-16 0 0,1 0 0,3 0-450,9 0 1,3 0 0,-2 0 449,-3 0 0,-1 1 0,-2-2-605,14-5 0,-3 1 605,-6 4 0,-4-1 0,-18-3 0,0-1 348,18 1 0,4-1-348,3-1 0,0 0 0,5 1 0,-1-1-780,-2-5 1,-4 1 779,-14 10 0,0-1 0,-4-4 0,3-3 0,0 1 134,18 1 1,1 0-135,-11 0 0,3-2 0,-2 0 0,-7 1 0,-1-1 0,0 1 0,1 1 0,-1-1 0,-1 0 0,8-8 0,-2 2 0,0 7 0,-3 0 0,-12-9 0,1-1 0,16 7 0,1 0 0,-14-6 0,1 0 0,11 1 0,3 0 0,-13 3 0,1 0 0,2-1 0,5-3 0,1-1 0,1 0 0,5-1 0,0 1 0,0-1 0,-1-1 0,0 0 0,-5-1 0,4-5 0,-3 1 494,-8 3 0,-3 1-494,11-13 303,-2 3-303,-21 12 0,2-3 0,8-10 0,2-1 0,-3 5 0,0-1 525,-1-5 0,-2 1-525,10-3 528,-15 4 1,0-2-529,-4 4 0,-1-4 0,7-14 0,-3-5 0,-8 0 0,-4-3-470,-3 13 1,-1-3 0,-1 3 469,1-8 0,-2 1 0,-1-13 0,-1 2 0,-4 20 0,0 1 0,-4-8 0,-2 0 0,-6-5 0,-1 3 729,-5-14-729,-1 17 0,-4 1 0,4 14 0,-1 1 0,-1-6 0,-2 1 1095,0 4 1,-2 4-1096,-6 1 0,-1 4 0,-9-6 0,-17 1 0,15 9 0,7 3 0,-3 0 0,-4-1 0,-2-1 0,-9-2 0,-4 0 0,5 5 0,-4 2 0,-1-1 0,2 1 0,0-1 0,-2 2-305,4 2 1,-2 1 0,0 0 0,1 0 304,-9-3 0,1 0 0,0 2 0,2 3 0,0 2 0,3 0-989,-14-3 1,3 3 988,5 3 0,2 2 0,11-1 0,0 0-200,1 0 1,-3 0-1,1 0 200,1 0 0,1 0 0,-1 0 0,-4-1 0,0 1 0,1 1-501,-11 4 0,4 1 501,18-6 0,2 2 0,4 9 0,0-1 0,-32-7 166,17 9 0,-4 2-166,-5-4 0,-3 0 0,14 2 0,-2 1 0,0-1 0,-2-1 0,-1-1 0,3 0 0,-6 5 0,-1 0 0,8-3 0,-2 1 0,1-1 0,-14 7 0,-1 2 0,10-4 0,-2 3 0,0 0 0,1 0 0,0 1 0,2 0 0,9-4 0,2 0 0,-1 2 0,-1 2 0,1 2 0,1-1 0,-6 3 0,2-1 0,-6 5 0,2 1 0,9-2 0,5-3 0,-8 4 0,23-7 0</inkml:trace>
  <inkml:trace contextRef="#ctx0" brushRef="#br0" timeOffset="238724">16364 15430 24575,'15'-6'0,"5"-9"0,5-7 0,16-19 0,-17 17 0,3-8 0,-23 21 0,-4-4 0,-18 1 0,-13 3 0,-13 20 0,10 7 0,2 6 0,3 10 0,4 5 0,3 2 0,3 2 0,3-5 0,7-1 0,23 15 0,-2-29 0,25 4 0,-6-21 0,4 5 0,3-3 0,21-27 0,-25 16 0,-2-2 0,-1-15 0,-22 16 0</inkml:trace>
  <inkml:trace contextRef="#ctx0" brushRef="#br0" timeOffset="239058">16686 15343 8191,'24'-6'0,"4"8"5063,4 5-5063,-2 10 2818,-14 14-2818,-4 0 0,-3 2 1719,-7 15-1719,-6 18 6784,-9-49-6784,-5-21 0,12-42 0,2 12 0,3-2 0,7 0 0,3 0 0,0-20 0,23 14 0,-4 6 0,-8 10 0,-1 5 0</inkml:trace>
  <inkml:trace contextRef="#ctx0" brushRef="#br0" timeOffset="239341">17027 15183 24575,'31'34'0,"2"3"0,-3-1 0,-4 2 0,-18-12 0,-2-3 0,-11-4 0,-1-13 0,0-27 0,10-20 0,10-12 0,10 2 0,4 17 0,-12 18 0,-3 3 0</inkml:trace>
  <inkml:trace contextRef="#ctx0" brushRef="#br0" timeOffset="239958">17429 15165 24575,'0'25'0,"6"2"0,0-5 0,11-6 0,-6-12 0,4-4 0,13-19 0,-11-4 0,14-34 0,-42-2 0,-4 11 0,-19 14 0,0 33 0,16 12 0,-2 1 0,19 3 0,2-9 0,14-1 0,34-15 0,13-11 0,-20 10 0,2-1 0,-3-6 0,-3 0 0,18 6 0,-14-3 0,-14 29 0,-5 3 0,-4 10 0,-6-6 0,-7-6 0,-6-4 0,0-1 0,0-22 0,14-26 0,5-8 0,-8 10 0,2 0 0,11-23 0,2 3 0,5 9 0,-10 22 0,-9 33 0,-8-3 0,-4 12 0</inkml:trace>
  <inkml:trace contextRef="#ctx0" brushRef="#br0" timeOffset="240392">16271 16343 24575,'27'-21'0,"0"0"0,2-3 0,2 1 0,4 0 0,5 1-1287,8-3 0,6-2 0,5 0 1287,-3 2 0,4-1 0,2-1 0,2 0-483,-14 5 1,0 0 0,2-1 0,1 0-1,0 0 1,-1 0 482,3-1 0,2 0 0,0-1 0,-1 0 0,-1 2 0,-4 0 0,10-4 0,-3 2 0,-3 0 0,0 2 0,-3 3 0,0 0 0,-4 2 0,-7 3 722,-3-1 0,-6 5-722,25-1 0,-52 6 0,-43 29 0,-12 7 143,3-1 1,1 1-1,0 1 1,3-1 0</inkml:trace>
  <inkml:trace contextRef="#ctx0" brushRef="#br0" timeOffset="240724">16406 16668 8191,'-17'0'0,"57"-20"1828,0-5 1,11-3-1829,-5 7 0,7-1 0,5-2 0,2-1 0,-6 2 0,5-2 0,1 0 0,2-1 0,-1 0 0,-2 1 51,-5 3 1,-1-1 0,-1 1 0,1 1-1,0-1 1,1 0-52,5-1 0,3-1 0,0 0 0,-1 1 0,-4 1 0,-6 2 0,8-3 0,-8 1 0,-3 3 1058,7-2 0,-11 5-1058,-16 7 0,-22 7 0,-1-2 0</inkml:trace>
  <inkml:trace contextRef="#ctx0" brushRef="#br0" timeOffset="255590">9556 3012 8191,'36'-10'0,"-4"2"0,7-1 109,15-5 0,9-3 0,0 2-109,-6 3 0,-1 0 0,7 0 107,-12 1 1,4-1 0,3 0 0,2-1 0,0 1 0,-1 2-108,-3 0 0,-1 2 0,0 0 0,2 0 0,0 0 0,3 0 0,2-1 0,3-1 0,2 1 0,1-1 0,-1 1 0,0 1 0,-1 0 0,-4 2 0,0 1 0,0 0 0,-1 0 0,-1 1 0,-1 0 0,-2 0 0,8-1 0,-2 0 0,-2 1 0,-2 0 0,-1 1 0,4 2 0,-2 1 0,-2 1 0,-6-1 990,10 0 1,-5 0-991,0 0 0,-3 0 1746,-16 1 1,-3-2-1747,15-3 4629,-52 2-4629,-40-2 0,1 13 0,-8 6 0,5-2 0,9-9 0,1 1 0,-20 14 0,1-1 0</inkml:trace>
  <inkml:trace contextRef="#ctx0" brushRef="#br0" timeOffset="256074">9674 3343 24575,'47'0'0,"-2"1"0,7-2 0,7-11 0,6-6 0,1 1-1462,-16 9 0,-1 2 0,3-2 0,4-2 1462,-1-4 0,4-3 0,3-2 0,2 0 0,1-1 0,0 2 0,-2 2 0,1 1 0,2 0 0,0 1 0,0-1 0,-1 1 0,-3-1-526,1-1 1,-2 0 0,-2 0 0,0 1 0,2-1 0,2 2 525,-6 2 0,3-1 0,2 2 0,1-1 0,-2 1 0,-2 0 0,-5 2 0,-5 0 0,23-5 0,-9 2 0,-1 2 0,1 4 0,-1 2 0,-7-2 894,-3-4 0,-10 2-894,-9 7 0,-18-10 0,-10 1 0,-5 3 0,0-3 0</inkml:trace>
  <inkml:trace contextRef="#ctx0" brushRef="#br0" timeOffset="256909">14039 2342 24575,'4'53'0,"0"1"0,0 0 0,-3 11 0,1-1 0,2-14 0,1 1 0,-2-2-878,-3 6 1,0-1 877,3-5 0,2 3 0,-1-3 0,-2 13 0,-1-3 0,5 4 0,0-6 0,-1 2 567,-4-30-567,4-52 0,-5-16 0,6-24 0,0-3 0,-3 3 0,2 18 0,1 0 0</inkml:trace>
  <inkml:trace contextRef="#ctx0" brushRef="#br0" timeOffset="257424">14119 2337 24575,'13'47'0,"-1"0"0,-2-13 0,1 0 0,7 9 0,3-4 0,10-5 0,-7-19 0,5-23 0,8-21 0,-9-4 0,0-5 0,-1-6 0,-1-1-240,0 3 1,-2 2 239,-2-19 0,-9 41 0,-12 18 0,12 59 0,-6-8 0,0 6 0,3-12 0,1 0 0,-2 2-663,-3 2 1,-2 0 0,3-3 662,9 6 0,-2-4 0,-13-10 0,0-3 215,10-2 1,-1-2-216,-7 26 0,6-16 0,-4-12 0,-4-15 0,9-13 0,-9 4 0,4-5 0</inkml:trace>
  <inkml:trace contextRef="#ctx0" brushRef="#br0" timeOffset="257823">14825 2958 24575,'42'-33'0,"-8"3"0,-13 7 0,-5 6 0,-10 2 0,-1 4 0,-18-8 0,1 11 0,-8 0 0,-7 43 0,18-4 0,-7 16 0,16-11 0,0-4 0,14 0 0,8-5 0,15-14 0,-6-14 0,3-22 0,-21 12 0,0-11 0</inkml:trace>
  <inkml:trace contextRef="#ctx0" brushRef="#br0" timeOffset="258108">15198 2248 24575,'-6'38'0,"4"3"0,2 7 0,2 13 0,1 3-1293,-2-19 0,-1 1 0,2-2 1293,9 16 0,0-4 0,-10-18 0,0-4 1203,15 15-1203,-9-14 634,0-11-634,-7-18 0,-6-1 0,0-5 0,1 0 0</inkml:trace>
  <inkml:trace contextRef="#ctx0" brushRef="#br0" timeOffset="258276">15136 2797 24575,'18'-29'0,"17"-1"0,8-4 0,6 1 0,-28 24 0,-8-4 0</inkml:trace>
  <inkml:trace contextRef="#ctx0" brushRef="#br0" timeOffset="258692">15470 2628 24575,'12'9'0,"3"11"0,6 15 0,-9 13 0,0 7 0,-12-18 0,-5-10 0,4-17 0,-4-18 0,15-31 0,9-14-442,-6 16 1,3-1 441,3 8 0,2 1 0,3 2 0,1 3 0,16-1 0,6 29 0,-21 53 0,-16-14 0,-3 1 0,1-2 0,-2-2 0,1 19 0,0-40 0,-2-14 0</inkml:trace>
  <inkml:trace contextRef="#ctx0" brushRef="#br0" timeOffset="258879">15909 2453 24575,'-6'0'0,"2"0"0</inkml:trace>
  <inkml:trace contextRef="#ctx0" brushRef="#br0" timeOffset="259339">16137 2527 24575,'-22'51'0,"17"-2"0,-12-6 0,2 0 0,23 8 0,2 8 0,31-43 0,9-10 0,2-21 0,-2-4 0,-5-19 0,-6-7 0,-14 11 0,-3 0 0,5-11 0,3-4 0,-23 48 0,4 17 0,-9 23 0,10 4 0,-11-2 0,-20-11 0,-29 1 0,8-21 0,-9-2 0,5 0 0,11 3 0,0 0 0,-16-5 0,1 0 0</inkml:trace>
  <inkml:trace contextRef="#ctx0" brushRef="#br0" timeOffset="259674">14351 3527 8191,'29'0'0,"25"-17"704,-11 6 0,11-1 1,4-1-1,0 0-704,2-3 0,0-1 0,2-1 0,4 0 0,-7 1 0,4 0 0,2-1 0,0 0 0,0-1 0,-2-1 81,-5 1 1,0-1 0,-1 0 0,-1 0 0,0-1 0,-2 1-82,6-3 0,-1 1 0,-1-1 0,-2 0 0,-3 1 0,-2-1 0,-3 0 0,-2 1 0,-2 3 0,22-6 0,-12 5 2145,-16 4-2145,-14 14 4729,-43-4-4729,-32 30 0,-2-14 0,-1-1 0,21 5 0,1 0 0,-32-1 0</inkml:trace>
  <inkml:trace contextRef="#ctx0" brushRef="#br0" timeOffset="259975">14326 3796 24575,'59'-13'0,"0"1"0,1-1 0,-1 1 0,0-1 0,-1 0 0,0 0 0,2-1 0,0 0 0,2-1 0,2 0 0,-8 2 0,3-2 0,2 1 0,0-1 0,0 0 0,-1 0 0,-2 1 0,-3 0-1894,12-3 1,-3 0 0,-2 0 0,-1 1 0,1 0 1893,3 0 0,2 0 0,-1 1 0,-8 0 0,-13 3 0,11-8 2530,-20 2-2530,-51 2 0,-23 8 0,-4 3 0,-1 1 0,-10 4 0,4 0 0</inkml:trace>
  <inkml:trace contextRef="#ctx0" brushRef="#br0" timeOffset="268991">5426 9372 24575,'12'13'0,"0"17"0,10 15 0,-12 5 0,20-1 0,-17-12 0,9-9 0,-12-2 0,0-19 0,0 2 0,15-27 0,1-6 0,5-5 0,10-14 0,5-2-1519,-6 10 0,3 0 1,0 1 1518,-7 5 0,0 0 0,0 3 0,15-6 0,-2 5 0,-17 12 0,0 0 0,8-4 0,1 1 0,-8 4 0,1 0 0,5-1 0,-3 1 0,3 0 0,-6 1 4556,-15 12-4556,-2-10 0,-7 14 0,-9-6 0,0 8 0</inkml:trace>
  <inkml:trace contextRef="#ctx0" brushRef="#br0" timeOffset="270957">5584 10715 24575,'0'11'0,"5"0"0,-4 12 0,4 20 0,0-11 0,0 3 0,-4 8 0,1 0 0,7-2 0,0-3 0,-7 15 0,7-21 0,3-39 0,6-11 0,21-20 0,12-9 0,-16 17 0,4-3 0,3 0 0,2-1-638,2 1 0,4-2 0,2 0 0,1 1 0,-1 0 638,1 0 0,1 0 0,1 1 0,-1 1 0,-1 2 0,-3 3 0,0 0 0,-1 3 0,-2 1 0,-2 2 0,7 0 0,-3 3 0,-4 1 0,5-7 0,-8 6 0,-3 14 0,-12-16 0,-12 19 0,-9-4 0,-1 5 0</inkml:trace>
  <inkml:trace contextRef="#ctx0" brushRef="#br0" timeOffset="278273">5936 12097 24575,'26'21'0,"-12"-7"0,26 24 0,-18-10 0,4 8 0,-3-9 0,-11-11 0,3-9 0,10-22 0,7-18 0,-10 8 0,3-4-413,5-4 0,4-3 1,3-2 412,3-1 0,2-1 0,4-2-1073,-3 5 1,3-3-1,0 1 1,-1 3 1072,7-5 0,-2 3 0,0 2 0,-5 3 0,0 2 0,-4 4 0,-2 3 0,-2 3 0,-2 3 0,-3 1 0,4-5 0,-4 12 0,-41 30 0,10-14 0,-16 19 0</inkml:trace>
  <inkml:trace contextRef="#ctx0" brushRef="#br0" timeOffset="284323">13181 16854 24575,'22'9'0,"4"20"0,4 23 0,-12 1 0,5 5 0,-20-20 0,14 17 0,-15-16 0,6 4 0,-8-23 0,0-39 0,-8-17 0,5-14 0,2 13 0,2 1 0,11-5 0,5-6 0,-2 35 0,-8 4 0,-2 12 0</inkml:trace>
  <inkml:trace contextRef="#ctx0" brushRef="#br0" timeOffset="285106">13436 16693 24575,'-32'-24'0,"9"12"0,-1-6 0,3 12 0,-18 0 0,1 1 0,-1 5 0,10 6 0,-1 8 0,-9 21 0,13-11 0,0 3 0,-1 9 0,3 3 0,1-5 0,3 0-299,9 3 0,1-1 299,-10 20 0,18-13 0,2 3 0,-1 1 0,2 3 0,7 9 0,6 3-3,0-17 1,2 1 0,2-5 2,6 3 0,2-4 0,1-1 0,3-5 0,0-14 0,4-5 0,9-9 0,0-2 0,18 10 0,-25-10 0,-2-8 0,6-22 0,-12 10 0,0-4 0,7-15 0,-1-3 0,-2 8 0,-2 0-390,-5-5 0,-6 0 390,-2-16-308,-10-3 0,-4-5 308,-2 9 0,-2-2 0,-3-1 0,-2-3 0,0 3 0,-4-3 0,-2 4 0,-3 6 0,-3 5 0,-11-2 0,-3 20 0,-24 5 0,-5 7 0,19 4 0,-1 4 0,8 7 0,3 2 0,-9-4 0,16 8 0</inkml:trace>
  <inkml:trace contextRef="#ctx0" brushRef="#br0" timeOffset="289658">6975 13559 24575,'17'47'0,"-4"-14"0,1 1 0,1-3 0,-1-1 0,0 3 0,0-4 0,12 6 0,-13-20 0,2-10 0,-3-15 0,9-12 0,4-14 0,5-9 0,-2 2 0,1-4 0,3-1-979,-2 9 0,1-1 0,2 1 0,-2 0 979,7-9 0,-1 1 0,2 2 0,1 6 0,2 3 0,-4 5 0,-5 7 0,-1 3 0,2-3 0,-3 2 0,2-1 0,-12 10 0,1-4 0,-11 11 0,0 0 0,-7 6 0</inkml:trace>
  <inkml:trace contextRef="#ctx0" brushRef="#br0" timeOffset="296489">8006 14757 8191,'9'1'0,"-7"0"5063,20 36-5063,-4 17 0,-3-19 0,2-1 0,6 20 2818,-7-19-2818,-6-29 1719,-4-1-1719,17-5 0,-2-22 0,3-8 0,19-10 0,6-5 850,-8 0 0,1-5 0,1 2-850,-1 4 0,0 2 0,2 0 0,4-1 0,1-1 0,-2 5-49,6-3 1,-3 5 48,0 2 0,-3 4 0,-14 13 0,-5 2 0,0-7 0,-14 20 0,-13-1 0,4 5 0,-5 4 0</inkml:trace>
  <inkml:trace contextRef="#ctx0" brushRef="#br0" timeOffset="301174">2285 15985 24575,'-6'42'0,"11"10"0,2-3 0,3 4 0,5-4 0,2-2 0,0-5 0,1-4 0,-1-6 0,0-4 0,14 8 0,11-6 0,11-5 0,-12-10 0,3-3 0,-1-6 0,1-1-597,2 0 1,1 0 596,-7-5 0,1 0-153,11 0 1,2 0 152,2-6 0,3 1 0,-11 3 0,2 2 0,-1-1 0,-1-3 0,-1 0 0,-3 1-609,10 2 0,-3 2 609,-2-1 0,-1 0 0,-12-1 0,1 2-111,16 3 1,3 3 110,4 1 0,2 3 0,-13 0 0,1 2 0,-2 0-180,11 3 0,-3 0 180,-5 2 0,-4-1 0,-15-6 0,0 1-81,11 6 0,3 3 81,8 3 0,4 2 0,-11-4 0,1 1 0,-1-1 0,-6-2 0,0-1 0,-1 1 0,3 3 0,0 2 0,-3 0 0,4 5 0,-3 0 0,7 6 0,-1 2 583,-9-4 1,-3-1-584,-7-10 0,-3-1 0,9 11 229,-14-17-229,-9-10 1550,7-46-1550,10-1 0,-8-2 0,1-4 0,7 7 0,0 2-55,-7 8 0,1 1 55,4-2 0,1 4 0,16-5 0,-7 10 0,4 1 0,6 3 0,3 3 0,-5 1 0,1 1 0,4 0 0,-2 4 0,19 6 0,-5-2 0,8-1-2193,-17 5 1,2 2-1,0-1 2193,6 0 0,0 0 0,1 0 0,-2 0 0,0 0 0,1 0-409,-9 0 1,1 0 0,0 0 0,1 0 408,-1 0 0,1 0 0,-1 0 0,1 0 0,3 0 0,1 0 0,0 0 0,-3 0-558,11 0 1,-2 0-1,-5 0 558,6 1 0,-2-2 0,-11-1 0,3-2 0,-1-2-172,1-5 1,0-2 0,1-2 171,7-2 0,1 0 0,-3-3 0,-12 1 0,-2-1 0,-2-2 0,-2 0 0,-2-3 0,-4 1 2287,0-6 1,-4-2-2288,4-9 0,-3-4 0,-12-3 0,-4-2 0,1 1 0,-1 2 0,-6 11 0,-2 3 0,8-21 1968,-11 34-1968,-6 3 2683,0-15-2683,0 13 1634,-5-5-1634,-6 5 0,4 17 0,-2-7 0</inkml:trace>
  <inkml:trace contextRef="#ctx0" brushRef="#br0" timeOffset="305539">6286 17142 24575,'-6'14'0,"1"31"0,4-10 0,2 4 0,-2 3 0,2 3 0,3 19 0,3 3-1253,-1-6 0,1 3 1253,-2-8 0,-1 3 0,1-1 0,2-6 0,2-2 0,-3-1 0,-5 14 0,0-5 399,5-10 1,-1-6-400,0-1 413,-4-8-413,4-39 0,-20-39 0,-4-8 0,1 2 0,3 26 0</inkml:trace>
  <inkml:trace contextRef="#ctx0" brushRef="#br0" timeOffset="306173">6167 17121 8191,'9'-17'0,"23"-12"4909,1 5-4909,-5 4 0,2 1 0,18-8 0,-5 12 0,3 2 0,-5 1 0,-1 6 1418,-1 14 1,-2 8-1419,-3 7 0,-9 7 0,-15 7 0,-7 4 869,-3 17 0,-7 3-869,-15-4 0,-7-1 0,1 0 0,-6-1 0,3-16 0,-4-2 0,2-4 3070,3-8 1,2-4-3071,-8 5 0,3-4 0,3-6 168,-3-1-168,15-8 0,27 23 0,25 4 0,3 0 0,5 5-1346,-11-7 1,1 3 0,0-2 1345,13 10 0,-1 0 0,0 5 0,-2-4 236,-14-18 0,-1-3-236,6 0 0,1-3 0,-3-5 0,0-3 0,25 7 0,-9-10 0,-31-18 0,-7 6 0,-9-6 0</inkml:trace>
  <inkml:trace contextRef="#ctx0" brushRef="#br0" timeOffset="306955">7017 17968 8191,'22'-41'0,"-3"-2"2202,-6 12 0,-1-1-2202,3-10 2895,-20 9-2895,-5 17 1799,-11 9-1799,-6 1 6536,-1 20-6536,11 6 750,-4 23-750,19 6 0,-5-13 0,4 0 0,13 14 0,19 1 0,31-27 0,1-16-534,-21-10 0,1-4 534,-8-2 0,-1-4-98,11-13 0,0-5 98,-1-5 0,-3-3 0,-6 2 0,-4-1 0,-7 5 0,-5 1 0,-9-2 0,-8 18 0,-4 4 0,-19 5 1057,1 10-1057,-15 16 207,23 3-207,1 6 0,13-13 0,9 0 0,7-10 0,34-23 0,-10 11 0,6-22 0,-20 69 0,-21-5 0,-3 7 0,5 5 0,1 7 0,-3-1-929,-3-2 0,-2-1 0,1 1 929,2 0 0,2 0 0,-1-4 0,1 0 0,0-5 0,-3 18 0,8-28 0,-19-24 0,-8-39 0,4-18 0,-1-9 0,1-2 0,10 8 0,-2 15 0,-1-1 0</inkml:trace>
  <inkml:trace contextRef="#ctx0" brushRef="#br0" timeOffset="307306">7804 17502 24575,'9'54'0,"-2"-21"0,3-1 0,15 16 0,-7 1 0,0-29 0,-17-5 0,18-39 0,-15-11 0,16-15 0,2-4 0,-11 16 0,0 1 0,8-4 0,2 5 0,1 4 0,-7 26 0,-9 10 0,-1-1 0,-5 6 0</inkml:trace>
  <inkml:trace contextRef="#ctx0" brushRef="#br0" timeOffset="308039">8122 17467 24575,'11'-10'0,"-10"4"0,2 18 0,-20 5 0,13 29 0,-8-13 0,26 3 0,-2-15 0,13-13 0,4-2 0,24-36 0,-20 9 0,1-5 0,-4-9 0,2-6 0,-4 1 0,4-7 0,-4 1 0,-2 1 0,-4 6 0,-11 19 0,-6 42 0,-5 1 0,4-4 0,2-9 0,9-9 0,16-5 0,-12-8 0,10-5 0,-23-3 0,4 9 0,-9-5 0,4 6 0,1 22 0,8 0 0,1 19 0,6-2 0,-4-11 0,-9 7 0,1-8 0,-14-5 0,4 1 0,-18-11 0,7 2 0,-14-4 0,6 0 0,3 0 0,7 0 0,5 0 0</inkml:trace>
  <inkml:trace contextRef="#ctx0" brushRef="#br0" timeOffset="308639">8485 17382 24575,'0'-17'0,"5"-3"0,1 3 0,6-13 0,-6 11 0,1-6 0,-7 15 0,4 8 0,27 20 0,1 7 0,-5-6 0,1 2 0,9 10 0,-9-3 0,-9-8 0,-19 0 0,-19-1 0,-2-6 0,-21 5 0,19-16 0,-3 4 0,15-11 0,6 4 0,5-4 0</inkml:trace>
  <inkml:trace contextRef="#ctx0" brushRef="#br0" timeOffset="308973">8846 17250 8191,'-9'-28'0,"2"10"5063,-13 12-5063,13 15 2818,-2 28-2818,22 3 0,0-7 0,2-1 0,13 2 1719,5 2-1719,-23-23 6784,-23 3-6784,-9-9 0,-10-1 0,4-6 0,7-5 0,9-13 0,3 9 0,9-8 0</inkml:trace>
  <inkml:trace contextRef="#ctx0" brushRef="#br0" timeOffset="309190">9025 17235 24575,'6'30'0,"-4"-1"0,9-8 0,-5 0 0,4-5 0,-4-30 0,-1 13 0,-5-24 0</inkml:trace>
  <inkml:trace contextRef="#ctx0" brushRef="#br0" timeOffset="309291">9071 17085 8547,'9'-6'0,"-6"10"0,6-1 0,-9 6 0</inkml:trace>
  <inkml:trace contextRef="#ctx0" brushRef="#br0" timeOffset="309738">9184 17214 24575,'11'11'0,"0"-5"0,0-1 0,-1-5 0,2-10 0,-5-14 0,-1-7 0,-6-5 0,0 12 0,9 14 0,7 5 0,10 16 0,1-2 0,6 12 0,-3-5 0,1 0 0,-3-7 0,1-21 0,-3-5 0,17-22 0,-3 9 0,5 8 0,-9 9 0,-9 22 0,-11-7 0,-9 16 0,3-6 0,-22 12 0,14-12 0,-15 1 0</inkml:trace>
  <inkml:trace contextRef="#ctx0" brushRef="#br0" timeOffset="310273">6858 18519 8191,'-16'0'0,"15"0"5063,15 0-5063,33-9 0,17-8 0,-10 3 0,7-2 0,5-3 0,4-1-258,-15 4 0,3-1 0,2-1 0,3 0 0,1-2 0,1 1 0,0-1 258,-6 2 0,1 0 0,2-1 0,1 0 0,0-1 0,0 1 0,-1 0 0,-1-1 0,-2 2-126,1-2 1,0 1 0,-2 0 0,0 0 0,0 0 0,-1 0 0,-1 1 0,0 0 125,3-1 0,1 1 0,0-1 0,-1 1 0,-3 1 0,-2 0 0,-4 1 0,7-5 0,-5 2 0,-2 1 0,1 0 642,3 1 1,1 0 0,-2 1 0,-3 1-643,-4 0 0,-3 0 0,-1 1 0,21-13 0,-14 12 0,-34 22 0,-14-11 0,-21 24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7T05:03:25.011"/>
    </inkml:context>
    <inkml:brush xml:id="br0">
      <inkml:brushProperty name="width" value="0.05292" units="cm"/>
      <inkml:brushProperty name="height" value="0.05292" units="cm"/>
      <inkml:brushProperty name="color" value="#FF0000"/>
    </inkml:brush>
  </inkml:definitions>
  <inkml:trace contextRef="#ctx0" brushRef="#br0">11587 15877 24575,'0'0'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7T03:58:57.933"/>
    </inkml:context>
    <inkml:brush xml:id="br0">
      <inkml:brushProperty name="width" value="0.05292" units="cm"/>
      <inkml:brushProperty name="height" value="0.05292" units="cm"/>
      <inkml:brushProperty name="color" value="#C00000"/>
    </inkml:brush>
  </inkml:definitions>
  <inkml:trace contextRef="#ctx0" brushRef="#br0">9981 10627 8191,'-8'-20'0,"-7"2"5063,13 3-5063,-17 1 2818,4-5-2818,-17-5 429,-4 1 1,11 7 0,7 10 0</inkml:trace>
  <inkml:trace contextRef="#ctx0" brushRef="#br0" timeOffset="371">9737 10483 24575,'50'-33'0,"0"8"0,11-2 0,-11 5 0,5-2 0,3-1 0,-3 2-2458,-7 4 0,-1 1 1,-1 0-1,1-1 1961,17-7 1,1-1-1,-13 6 3315,-3 7-2818,-91 45 0,-1-5 0,-2 1 0,14-7 0,0 0 0,-3 0 0,1-1 0</inkml:trace>
  <inkml:trace contextRef="#ctx0" brushRef="#br0" timeOffset="654">9725 10676 24575,'47'-15'0,"-4"-1"0,3-4 0,-6 1 0,3-2 0,5-2 0,4-2 0,-3 2 0,6 2 0,-4 1 0,-9 1 0,-4 1 0,8 3 0,-51 15 0</inkml:trace>
  <inkml:trace contextRef="#ctx0" brushRef="#br0" timeOffset="1468">12115 10368 24575,'43'-21'0,"-4"2"0,-6 6 0,2-1 0,21-9 0,-17 7 0,3 0 0,2 1 0,-1 0 0,-6 0 0,-7 6 0,-14 18 0,-53 13 0,-6 5 0,10-10 0</inkml:trace>
  <inkml:trace contextRef="#ctx0" brushRef="#br0" timeOffset="1701">12064 10552 24575,'32'0'0,"31"-10"0,-27 8 0,6-10 0,-1-1 0,0 3 0,4-6 0,-30 5 0,-10 9 0,-5-2 0</inkml:trace>
  <inkml:trace contextRef="#ctx0" brushRef="#br0" timeOffset="5651">7744 11666 24575,'29'-19'0,"2"2"0,8-6 0,7 2 0,-8 1 0,5-2 0,-2 5 0,3-1 0,-1-1-1534,14-9 0,-1 0 1534,-9 8 0,1 0 0,-5 2 0,-7 2 0,-4 2 360,6 0 1,-3 2-361,1 0 0,-17 23 0,-29 12 0,-16 18 0,10-18 0,1-3 0</inkml:trace>
  <inkml:trace contextRef="#ctx0" brushRef="#br0" timeOffset="5921">8082 11755 24575,'9'6'0,"2"-1"0,34-15 0,-9-2 0,4-5 0,2-3 0,4-3 0,-1 1-1093,12-6 1,-2 1 1092,3-6 0,-6 4 0,-6 11 524,-22 5-524,-9 11 0,-9 2 0,-1 2 0,-5 2 0</inkml:trace>
  <inkml:trace contextRef="#ctx0" brushRef="#br0" timeOffset="8551">21679 8137 24575,'0'11'0,"0"30"0,11 19 0,-3 4 0,4 4 0,6-18 0,4-2 0,0 4 0,6-6 0,7-17 0,3-11 0,23-22 0,-4-23 0,0-14-821,-22 5 0,-3-4 1,-2-4 820,2-8 0,-2-3 0,-2 0 0,-1 5 0,-2 0 0,-8 4 293,-10-3 0,-10 16-293,-6 32 0,-4 31 0,-1 28 0,2 7-1059,3-8 1,1 5 0,2 5 0,-1 3 0,0 0 1058,0-9 0,1 1 0,0 2 0,-1 2 0,1 0 0,0 0 0,0 0 0,0-6 0,2 1 0,-1 1 0,0 0 0,1 0 0,-1-2 0,0-3 0,0-2-268,-2 11 1,1-2-1,0-3 1,-3-3-1,-2-4 268,-3 2 0,-1-1 0,-3-7 0,-6-14 279,-14-15 0,-4-10-279,1 6 0,0-5 0,2-17 0,2-6 0,-12-12 0,14-16 0,5-11 0,14-3 0,3-1 0,-11 5 0,8 2 0,24 0 0,9 11 0,6 21 0,23-1 4982,-6 16-4982,18 8 0,-30-2 0,9 11 0</inkml:trace>
  <inkml:trace contextRef="#ctx0" brushRef="#br0" timeOffset="9035">22536 9315 8191,'6'-25'0,"-4"2"5063,4 2-5063,-6 5 2818,-5 10-2818,-10 6 1719,-8 28-1719,9 0 0,0 5 3392,0 1 0,3 1-3392,8 29 0,13-32 0,21-44 0,9-14 0,-13-2 0,0 23 0,-21 14 0,6 21 0,-10-14 0,4-6 0,-6-5 0</inkml:trace>
  <inkml:trace contextRef="#ctx0" brushRef="#br0" timeOffset="9255">22803 9338 8191,'-9'-6'0,"-3"10"5063,-5 8-5063,6 9 2818,6 9-2818,5 2 1719,10 1-1719,6-7 6784,6-15-6784,3-11 0,-13-1 0,-3-5 0</inkml:trace>
  <inkml:trace contextRef="#ctx0" brushRef="#br0" timeOffset="9517">22955 9004 8191,'0'-6'0,"0"7"5063,0 48-5063,0-6 0,0 7 0,0-8 0,0 4 0,0-1 0,0 1 0,0-1 0,0-2 0,0 9 0,0-6 704,0 4 1,0-35-1,0-10 1</inkml:trace>
  <inkml:trace contextRef="#ctx0" brushRef="#br0" timeOffset="10234">22945 9492 24575,'15'-15'0,"7"-1"0,-4 4 0,7 12 0,-13 7 0,-2 8 0,0-4 0,-3 4 0,4-8 0,5 2 0,-4-9 0,-1-4 0,2 2 0,-6-7 0,18 8 0,-3 2 0,4 0 0,7 5 0,-2-6 0,7 0 0,-8-6 0,-6-4 0,-9-8 0,-18-5 0,1 11 0,-13 1 0,4 11 0,5 5 0,1 5 0,18 10 0,-5-8 0,10 5 0,-2-11 0,-5 0 0,0 4 0,-2-9 0,-3 4 0,10-5 0,4-17 0,8-14 0,-11-25-508,-6 11 1,2-9 0,-4-3 507,-6 9 0,-2-2 0,-1-1 0,1 0 0,3-16 0,2 0 0,-4 3 0,-3 10 0,-2 2 0,-3 11 0,-12-1 0,7 67 0,-2 10 0,2 9 0,7 4 0,3 6 0,2 1-290,0 3 1,1 2-1,3-1 290,4 3 0,3-2 0,3-5-253,6 0 0,1-10 1,11 3-1,-20-35 1</inkml:trace>
  <inkml:trace contextRef="#ctx0" brushRef="#br0" timeOffset="11084">24183 8301 8191,'25'-21'0,"31"-7"1875,-23 13 1,4-1-1876,11-2 0,2 2 0,-8 9 0,0 0 1478,12-7 1,0 0-1479,-12 9 0,-2 0 0,-4-5 0,-3 2 468,-1 7 0,-26 2 1,-2 4-1</inkml:trace>
  <inkml:trace contextRef="#ctx0" brushRef="#br0" timeOffset="11800">25131 7807 8191,'5'-1'0,"1"11"5063,9 41-5063,5-14 2818,7 12-2818,8-28 1719,28-37-1719,-16-3 0,2-7 0,-3-6 0,-1-4 2722,6-4 0,-6-2-2722,-21 12 0,-5 2 0,11-13 0,-20 31 0,-4 44 0,-11 7 0,-3 9-1867,7-4 0,1 4 1,-2 2 1866,-4-5 0,-2 3 0,0 1 0,3 0 0,2 4 0,4 0 0,-1 2 0,-2 3-415,-2-5 1,-2 4 0,0 2-1,-1 0 1,1-2 0,1-4 414,1 8 0,1-3 0,1-2 0,-3 1 116,-3 7 0,-1 2 0,-1-5 0,-3-11-116,-3-6 0,-6-15 0,-26-18 0,17-29 0,1-12 0,-3-19 0,4-7 0,11 14 0,3-3 0,1 1 0,-5-19 0,6 4 4764,7-9-4764,34 51 3663,1 10-3663,20 11 0,-26-4 0,-5 4 0</inkml:trace>
  <inkml:trace contextRef="#ctx0" brushRef="#br0" timeOffset="12685">25852 8661 24575,'9'53'0,"-3"-12"0,1 4 0,-1 7 0,0 3-1970,0 8 1,-1 0 1969,-4-11 0,-2-2-13,1-2 0,0-3 13,0 9 913,-5-66-913,-7-36 0,7 0 0,2-9-306,-2 6 1,0-3-1,3 1 306,8 0 0,3 1 0,-1 0 0,-3 3 0,-2 0 0,4 4 0,7-6 0,2 12 1861,-2 20-1861,6 10 1030,-11 12-1030,10 8 0,-18 23 0,-11 6 0,0 0 1078,-16-11-1078,8-9 0,-4-3 0,9-5 0,2-3 0</inkml:trace>
  <inkml:trace contextRef="#ctx0" brushRef="#br0" timeOffset="12970">26053 8717 24575,'36'32'0,"-7"5"0,-17-10 0,-6 3 0,-12-10 0,0-4 0,-1-22 0,2-3 0,7-22 0,7-7 0,17-10 0,-9-8 0,7 30 0</inkml:trace>
  <inkml:trace contextRef="#ctx0" brushRef="#br0" timeOffset="13218">26340 8696 24575,'19'-5'0,"7"-24"0,-7 13 0,-19-26 0,-29 54 0,-7-8 0,-4 32 0,15-3 0,10 26 0,7-22 0,34 16 0,-3-42 0,8-2 0,-14-9 0</inkml:trace>
  <inkml:trace contextRef="#ctx0" brushRef="#br0" timeOffset="13752">26602 8718 8191,'-4'-11'0,"-7"2"5063,-6 9-5063,-3 15 2818,8-2-2818,-6 21 1719,16-4-1719,-6 1 6784,26-11-6784,-4-11 0,37-49 0,-29 9 0,-2-5 0,6-16 0,-3-7-425,-10 13 0,-2-5 1,-1-2-1,-2 2 425,-1-12 0,-2 0 0,-1 2 0,-1 3 0,0 2 0,-1 7 0,-2 4 0,-2 20 0,-1 60 0,2 26 0,6-12 0,5 5 0,-1 2-1289,0 7 1,0 2 0,1-4 1288,0-14 0,0-2 0,0-6 0,3 0 0,-4-10 0,-9-20 0</inkml:trace>
  <inkml:trace contextRef="#ctx0" brushRef="#br0" timeOffset="34317">21195 7747 8191,'0'-11'0,"0"1"5063,0-1-5063,0-4 2818,0 3-2818,0-13 1719,0 12-1719,0 38 0,0 18 0,0-5 0,0 5 0,0 11 0,0 9 0,0 0 450,0-2 1,0 1 0,0-2-451,0-8 0,0-1 0,0 0 0,0 3 0,0 0 0,0-3-403,0-1 1,0 1 402,0 3 0,0 5 0,0 0 0,0-4 0,0 0 0,0 2-602,0-6 1,0 4-1,0-1 1,0-3 601,0 1 0,0-3 0,0-2 0,0 10 0,0-7 0,0 5 0,0-16 4272,0-15-4272,-6-31 0,5 7 0,-5-18 0</inkml:trace>
  <inkml:trace contextRef="#ctx0" brushRef="#br0" timeOffset="35617">27164 7377 24575,'0'51'0,"0"-14"0,0 6 0,-1 13 0,1 9 0,1 0-1406,1-13 0,2 1 0,-1 0 1,0 3 1405,-1 9 0,-2 2 0,0 1 0,1-2 0,2-6 0,1 1 0,0-3 0,-2-2 0,-1-1 0,-2-2 0,1-1 0,0-1 0,0-1 0,0-3 740,0 1 1,0-2-741,0 8 0,0 0 475,0-6 0,0-1-475,0-2 0,0-3 0,0 11 0,0-21 0,-11-59 0,8 24 0,-8-30 0</inkml:trace>
  <inkml:trace contextRef="#ctx0" brushRef="#br0" timeOffset="42418">20591 8110 24575,'-54'22'0,"16"-7"0,-5 1 0,-14 5 0,-3 0-1743,7-2 0,-1-1 1743,0 0 0,2 0 0,19-7 0,0 1 545,-8 5 0,-1 1-545,8-4 0,2 0 571,-24 16-571,49-11 0,51-5 0,4-5 0,4 0 0,-10 2 0,-1-1 912,2-4 1,-5 2-913,-5 11 0,-16-8 0,-9 14 0,-19 22 0,-9 0 0,-8-1 0,-8 3 0,-7-1 0,-4 1-202,12-13 1,0 2-1,-2-2 202,0-2 0,0-1 0,3-3 0,1-2 0,5-3 0,-1 8 0,60-27 0,7-1 0,0-4 0,5-2-646,-2 2 1,1-2 645,5-4 0,0-1 283,2 4 0,2 1-283,0-5 0,-2 0 0,14 6 0,-6 0 0,-64 0 0,8 0 0,-18 0 0</inkml:trace>
  <inkml:trace contextRef="#ctx0" brushRef="#br0" timeOffset="44699">19363 10561 24575,'9'-6'0,"52"1"0,-15 5 0,6 0 0,4 0 0,6 1 0,2-2-1484,-9-2 1,2 0 0,1-1 0,1 1 1483,-4 2 0,3 1 0,-1 0 0,1 0 0,-3-3-806,6-2 0,-2-3 1,0 0-1,0 3 806,3 3 0,0 2 0,0 0 0,-4-1 0,3-3 0,-3-1 0,5 0-85,-10 2 0,3-2 1,3 1-1,1 0 1,-1 0 84,3 0 0,0 1 0,1-1 0,0 0 0,-1 0-674,2 0 0,0-1 0,0-1 1,-1 2-1,0-1 674,-2 2 0,0 0 0,-1 0 0,-2 0 0,-2 2 0,-2 0 0,-3 1 0,-1 0 0,4 1-18,3-1 0,2 0 1,1 1-1,2-1 0,-2-1 18,0-1 0,-1-1 0,1 0 0,0 0 0,3 0 0,0 2 0,2 1 0,1 0 0,2 0 0,-1 0 0,-1-2-151,0-2 1,0 0 0,0-2 0,0 1 0,-2 0 0,-2 2 150,3 1 0,-4 1 0,0 1 0,0 0 0,3-1 0,0 0 0,2-1 0,1-1 0,0 1 0,-1-1 0,-3 1-95,1-1 1,-2 0 0,-2 0-1,2 0 1,2 1 94,-2 1 0,1 1 0,2 0 0,0 0 0,0 0 0,-3-2-33,-4-2 1,0 0-1,0-2 1,-2 1-1,-1 1 1,-3 0 32,12 3 0,-3 1 0,-3 1 0,-1-4 0,8-4 0,-3-3 0,-5 2 457,3 6 1,-2 1-458,-11-2 0,1-1 0,-1-1 0,16-1 0,1 1 0,-17 4 0,0 1 0,-4-2 0,-2-3 0,-5 0 0,18 5 3364,-34 0-3364,-4 0 3030,-1 0-3030,-4 0 6531,0 0-6531,-55 0 0,36 0 0,-41 0 0</inkml:trace>
  <inkml:trace contextRef="#ctx0" brushRef="#br0" timeOffset="46017">22926 11037 24575,'14'17'0,"-4"14"0,-3 9 0,-1 7 0,-1 5 0,-1-4 0,-1 3 0,0-2 0,-2 11 0,-2-4 0,-2-7 0,0-6 0,1 1 0,-9-20 0,10-13 0,-4-38 0,5-19 0,6 2 0,3-5 0,0 4 0,3 2 0,1 9 0,2 3 0,13-10 0,-7 27 0,4 2 0,-3 4 0,0 22 0,-11 40 0,-7-20 0,-2 3 0,-2 25 0,0 2 0,3-22 0,0-1 0,-4 2 0,3-5 0,14-3 0,-5-24 0,10 0 0,4-10 0,21-5 0,3-12 0,0-3 0,-15 3 0,-24 5 0,-5 10 0,-5-4 0</inkml:trace>
  <inkml:trace contextRef="#ctx0" brushRef="#br0" timeOffset="58450">26874 6313 24575,'-45'25'0,"-8"4"0,16-7 0,-16 8 0,21-13 0,1 0 0,-21 10 0,23-11 0,0 2 0,-13 14 0,7-3 0,-2 4 0,-1 8 0,1 2 0,-8 2 0,4-2 0,14-7 0,3-4 0,-13 8 0,29-25 0,-8-2 0,9 2 0,-3-4 0,-10 0 0,6-5 0,-6-1 0,15-5 0</inkml:trace>
  <inkml:trace contextRef="#ctx0" brushRef="#br0" timeOffset="58783">25994 6864 24575,'8'40'0,"-2"-1"0,-6-4 0,0 1 0,6 20 0,-5 5 0,10-34 0,-5-22 0,11-14 0,9-6 0,-2-3 0,14-4 0,0 13 0,19-8 0,3 15 0,-15-6 0,-18 8 0,-22 0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7T04:00:04.801"/>
    </inkml:context>
    <inkml:brush xml:id="br0">
      <inkml:brushProperty name="width" value="0.05292" units="cm"/>
      <inkml:brushProperty name="height" value="0.05292" units="cm"/>
      <inkml:brushProperty name="color" value="#C00000"/>
    </inkml:brush>
  </inkml:definitions>
  <inkml:trace contextRef="#ctx0" brushRef="#br0">9161 10437 8191,'3'0'0,"21"6"5063,25-4-5063,-9 1 0,5 0 0,10-3 0,2 0 705,-4 0 1,1 0-706,5 0 0,-2 0 0,-15 0 0,0 0 911,14 0 0,2 0-911,-6 0 0,3 0 0,-5 0 0,3 0 0,-3 0 2815,4-1 1,0 2-2816,-6 2 0,3 1 0,-3 0 0,10-3 0,-1 0 0,-9 3 0,1 0 0,1-1 0,-1-2 0,-1-1 0,2-1 0,7 1 0,2 0 0,-3 0 0,10 0 0,-3 0 0,4 0 0,-1 0 0,-12 0 0,-1 0 0,-1 0 0,0 0 0,-3 0 0,-1 0 0,-2 0 0,-3 0 0,13 0 0,9 0 0,-6-8 1770,-4 6-1770,-21-7 126,-10 9-126,-12 0 561,3 0-561,-18 0 0,-4 0 0</inkml:trace>
  <inkml:trace contextRef="#ctx0" brushRef="#br0" timeOffset="930">13295 8645 24575,'-6'51'0,"1"-2"0,12 9 0,-1-22 0,1-8 0,3-21 0,0 2 0,36-38 0,-17 14 0,3-1-984,13-16 0,2-2 984,1 3 0,0-1 0,0-2 0,0 0 0,-1 3 0,1-1 0,-10 7 0,1-1 0,-3 3-293,5-2 1,-2 2 292,-2-1 0,-4 2 0,-6 3 0,-21 13 0,-1 1 0</inkml:trace>
  <inkml:trace contextRef="#ctx0" brushRef="#br0" timeOffset="4037">23672 8401 24575,'0'0'0</inkml:trace>
  <inkml:trace contextRef="#ctx0" brushRef="#br0" timeOffset="5065">23715 8251 24575,'-6'9'0,"1"-2"0,5 8 0,0 0 0,0 42 0,0-23 0,0 3 0,0 26 0,0 2-553,0-19 0,0-1 553,0 1 0,0-4 0,0-3 0,0-6 0,-5-16 0,4-11 0,-4-22 0,5-14 0,0-18 0,-1 0 0,2-2 0,3 13 0,3-2 368,1-17 1,1-7 0,3 8-369,1 20 0,2 1 0,6-23 0,1 9 0,2 32 0,-3 5 0,-4 20 0,-11 2 0,5 17 0,-1 8 0,-7 3 0,-2 2 0,0 15 0,-2 0-207,-2-16 0,-4-2 207,-22 21 0,6-34 0,-2-4 0,5-2 0,4-13 0,10 3 0,6-8 414,21 36-414,8-7 0,6 21 0,-4-16 0,-13-19 0,-1 3 0,-1-17 0,-8 7 0,1-9 0</inkml:trace>
  <inkml:trace contextRef="#ctx0" brushRef="#br0" timeOffset="5631">24029 8773 24575,'22'-14'0,"-5"1"0,4-18 0,-14 8 0,2 1 0,-9 7 0,-9 8 0,-3 3 0,-13 26 0,12 0 0,0 21 0,7-13 0,5 4 0,-1-17 0,13-2 0,9-10 0,-1-14 0,9-6 0,-12-7 0,15-27 0,-8 9 0,3 1 0,-7 22 0,-13 27 0,11 27 0,6 16 0,1 0 0,-2-8 0,-21-30 0,-7-5 0,-9-9 0,-11 4 0,3-5 0,-3 0 0,11-5 0,9-1 0,1 0 0,5 1 0</inkml:trace>
  <inkml:trace contextRef="#ctx0" brushRef="#br0" timeOffset="5831">24525 8713 24575,'5'20'0,"1"-3"0,0 4 0,-2 4 0,-4-3 0,0-4 0,0-5 0</inkml:trace>
  <inkml:trace contextRef="#ctx0" brushRef="#br0" timeOffset="5983">24533 8461 8191,'4'-6'0,"-2"1"0,2 5 0</inkml:trace>
  <inkml:trace contextRef="#ctx0" brushRef="#br0" timeOffset="7551">24658 8606 24575,'-8'16'0,"-11"7"0,10 11 0,-6-1 0,18 2 0,0-15 0,15-14 0,-11-2 0,13-4 0,4-17 0,9-10 0,-15-3 0,-4-5 0,8-22-407,-16 17 1,-2-1 406,-4-17-105,0 21 0,0 1 105,0-2 0,-5 3 0,3 47 0,-13 50 0,12-19 0,3 3 0,-2 7 0,2 0 0,3-12 0,5-6 0,12 2 804,0-26-804,1-16 219,0-6-219,0-1 0,-4 11 0,-2 3 0,8 21 0,-4-10 0,10 1 0,-8-10 0,-1-10 0,3-5 0,-7-7 0,1 7 0,-2 1 0,-2 19 0,8-6 0,-8 6 0,7-9 0,-4 0 0,13 0 0,-4-9 0,1-16 0,-14 6 0,-8-9 0,-8 13 0,-7 7 0,-1 8 0,-7 13 0,6 8 0,2 1 0,5-6 0,11-1 0,1-4 0,9-5 0,-4-1 0,5-10 0,-6 4 0,11-30 0,-7-2 0,-1 1 0,-1-3 0,-4-26 0,1 12 0,-9 11 0,0 22 0,-5 5 0,4 2 0,-4 3 0,5-5 0,0-4 0,-5 3 0,4-3 0,-4 4 0,5 27 0,0 9 0,-10 28 0,8 3 0,3-18 0,2 0 0,14 20 0,11-3 0,-2-23 0,-9-25 0,-1 2 0,0-9 0,4-11 0,11-4 0,-3-4 0,-2 6 0,-11 13 0,-4 10 0,0 2 0,-15 3 0,-20-9 0,-10-1 0,-23-5 0,32 0 0,-1 0 0</inkml:trace>
  <inkml:trace contextRef="#ctx0" brushRef="#br0" timeOffset="9596">21109 8482 8191,'-5'-11'0,"-1"5"5063,0-3-5063,-16 8 2818,13-4-2818,-14 5 1719,8 0-1719,-1 6 6784,-11 4-6784,9 16 0,-8-7 0,19 14 0,-2-19 0,20 15 0,11 1 0,-1-5 0,1 2 0,12 29 0,2-8 0,-26-10 0,-4-22 0,-15 5 0,-9 2 0,-17 4 0,-12 0 0,10-12 0,-26-7 0,19-14 0,-1 0 0,18-11 0,22 10 0,5-2 0</inkml:trace>
  <inkml:trace contextRef="#ctx0" brushRef="#br0" timeOffset="10363">21225 8783 8510,'0'-11'0,"0"1"5093,-4-1-5093,-2 9 2771,-9 21-2771,-2 41 0,6-9 0,1 7 1675,10-35-1675,0-12 6526,5 0-6526,1-5 0,5-6 0,-1-6 0,2-9 0,4-2 0,-7 1 0,6 14 0,-13 16 0,12 17 0,-7 9 0,-1 6 0,5-1 0,1 1-627,0 20 0,-1-2 627,-4-25 0,0-4 0,2 21 0,-9-41 0,5-8 0,-4-2 0,4-16 0,-5-5 0,0-12 0,0 14 0,0-3 0</inkml:trace>
  <inkml:trace contextRef="#ctx0" brushRef="#br0" timeOffset="10930">21426 8944 24575,'0'11'0,"0"4"0,0 9 0,6 8 0,0-6 0,11 3 0,-1-22 0,12-17 0,1-31 0,-9-1 0,-5-3 0,-15 39 0,6 22 0,2 11 0,9 1 0,10-6 0,-3-24 0,8-8 0,-18-3 0,-3-1 0</inkml:trace>
  <inkml:trace contextRef="#ctx0" brushRef="#br0" timeOffset="11231">21729 8957 8191,'8'-16'0,"3"1"5063,-10 4-5063,4 0 2818,-10 5-2818,-5 1 1719,-2 15-1719,-5 6 6784,11 2-6784,4 2 0,13-14 0,7-16 0,3 2 0,1-12 0,-5 14 0,-7 6 0,4 10 0,-2 14 0,4-1 0,-6 1 0,-5-13 0,-5-6 0</inkml:trace>
  <inkml:trace contextRef="#ctx0" brushRef="#br0" timeOffset="11530">21919 8982 24575,'11'4'0,"-5"2"0,-1 5 0,0-5 0,-4-18 0,25-22 0,-12-8 0,1 13 0,3-1 0,8-13 0,-3 8 0,-1 10 0,-2 18 0,-13 3 0,2 4 0</inkml:trace>
  <inkml:trace contextRef="#ctx0" brushRef="#br0" timeOffset="12149">22127 8822 24575,'11'-9'0,"8"6"0,-12-11 0,-6 13 0,1 1 0,-16 6 0,13 17 0,-4-9 0,15 9 0,22-4 0,2-3 0,25-1 0,-19-7 0,23-8 0,-20-12 0,0-5 0,-24-9 0,-19 9 0,-6 3 0,-5 13 0,-5-4 0,4 10 0,1 5 0,7 2 0,8 7 0,11-12 0,3-3 0,3-19 0,3-6 0,-16-21 0,15-10 0,-20 1 0,-3-4 0,6 11 0,-1 3 0,-6-5 0,-4 19 0,-8 52 0,8 19 0,2 9 0,-2-9 0,1 2 0,2-2 0,4 9 0,2-4 0,2 12 0,1-48 0,-2-13 0</inkml:trace>
  <inkml:trace contextRef="#ctx0" brushRef="#br0" timeOffset="13547">19014 8551 24575,'-11'-11'0,"5"0"0,-3 1 0,-2 4 0,-25 16 0,3 2 0,-10 11 0,15-7 0,10 6 0,8 29 0,14-15 0,5 2 0,-1 2 0,4-1-521,9 4 1,3-3 520,-4-10 0,3-1 0,13 9 0,2 0 0,-10-4 0,-1-1 0,1-1 0,-4-1 0,-8 11 0,-68-12 0,16-17 0,-3-2 0,-14-1 0,-2-3 0,5-8 0,3-3 0,-15-13 0,25-6 0,23 4 260,9 9 0,5 3 0,0 3 1</inkml:trace>
  <inkml:trace contextRef="#ctx0" brushRef="#br0" timeOffset="14415">19096 8983 24575,'0'16'0,"0"9"0,6 7 0,9 4 0,-6-10 0,13-12 0,-10-4 0,9-9 0,4-7 0,-2-7 0,-2-5 0,-5 2 0,-1 10 0,-8 6 0,19 2 0,-17 2 0,23-4 0,-6 0 0,11 0 0,-5 0 0,-2 0 0,-4 6 0,-4 1 0,4 5 0,-10-6 0,0-1 0,-5-5 0,-1 0 0,13-5 0,-5 3 0,6-2 0,-13 4 0,-6 0 0</inkml:trace>
  <inkml:trace contextRef="#ctx0" brushRef="#br0" timeOffset="15965">20137 8970 24575,'9'11'0,"-1"-5"0,11-2 0,-7-4 0,7-6 0,-12-4 0,-7-5 0,-11 4 0,-15 5 0,9 6 0,-3 0 0,14-4 0,14-10 0,5-4 0,6-2 0,-2 0 0,4-13 0,-3 0 0,5-7 0,-13 16 0,-4 19 0,3 59 0,-8-23 0,0 6-471,1 17 1,1 10 0,0 1 470,2-3 0,-1 1 0,0 2-811,-3-8 1,-1 4 0,1-2 0,0-5 810,3-4 0,1-3 0,-1-4 0,1 13 0,-10-16 0,-29-34 0,7-14 0,-6-7 0,-1-5 0,-6-26 0,9 7 0,16 14 0</inkml:trace>
  <inkml:trace contextRef="#ctx0" brushRef="#br0" timeOffset="20750">7563 8367 24575,'-12'17'0,"-3"5"0,13 18 0,-4 25 0,-4-12 0,8 12 0,-8-11 0,10 11 0,0-27 0,0 2 0,0 6 0,0 2 0,0-4 0,0-2 0,0-8 0,0-1 0,0 32 0,0-24 0,0 16 0,-6-6 0,4-1 0,-4-3 0,-2-9 0,5 2 0,-14 7 0,9-4 0,-2-3 0,-2-1 0,10-8 0,-4 18 0,0-6 0,5 14 0,-6-15 0,7-3 0,0-10 0,-6 0 0,5 11 0,-5-6 0,6 11 0,0-13 0,0-6 0,0 3 0,0-13 0,0 1 0,0-2 0,0-4 0,0-1 0,4 1 0,-2 9 0,2-7 0,1 16 0,1-16 0,9 8 0,2-15 0,12 7 0,-5-6 0,5 1 0,0-2 0,29 9 0,-21-9 0,4 1 0,12 7 0,1 0-529,-10-8 1,-1 0 528,-2 5 0,-2-2 0,17-7 0,-6 4 0,5-2 0,1-3 0,4-2 0,-4 1 0,3 0 0,0 0 0,-5 0 0,-1 0 0,-1 0-855,15 0 1,-4 0 854,-8 0 0,-3 0 0,-16 0 0,1 0-303,14 0 1,5 0 302,8 0 0,2 0 0,-7 0 0,0 0 0,2 0 0,1 0 0,4 1 0,-1-2 0,-13-3 0,1-2 0,-3 6 0,3 0 0,-4-2 0,4-7 0,-2-2 0,9 4 0,-2 1 12,-17 0 0,-1-1-12,5-4 0,-1 1 0,20 8 702,-17-8 0,4-1-702,6 4 0,1 0 0,-1-5 0,0-1-265,-2 6 1,-4 1 264,15-5-110,-15 5 0,2 1 110,0 4 0,1-1 0,-9-4 0,2-3 0,0 3 0,2 5 0,0 1 0,-1-1-589,18-9 0,-1 0 589,-8 9 0,-1-1 0,-6-8 0,-2-1 112,-11 10 0,0 0-112,14-10 0,4 0 0,6 4 0,0-1-279,-2-4 1,-1-1 278,1 7 0,-4-2 0,-18-3 0,0 0 100,11 4 0,2 2-100,2-2 0,1 0 0,11-4 0,1 1 0,0 8 0,0 1 336,-3-4 1,-2 0-337,-15 4 0,-3 2 0,-5-1 0,-3 0 0,4-9 0,9 7 0,-5-7 0,-2 9 1753,-11-6-1753,-13 5 0,-1-5 0,-4 6 1577,0 0-1577,0-5 0,-1 4 0,-4-9 0,-1 4 0,4-26 0,-7 3 0,2-6 0,0-2 0,-4-8 0,0-18 0,9 25 0,-7 0 0,2 4 0,0-4 0,-4 0 0,0-3 0,3-2 0,2-4 0,-2 1-1007,-2-8 1,1-1 1006,5 12 0,2-3 0,-2 3 0,-5-8 0,-1 0 0,6 8 0,2-2 0,-1-1-286,-3 0 1,-1-1-1,1-1 286,3-2 0,1-1 0,0 3 0,3-9 0,0 1 0,0-2 0,-1 2-202,-4 13 1,-1-1 201,4-11 0,0-2 0,-5 8 0,1 2 0,-1 11 0,2 4 1876,7-14-1876,-12 30 928,-1 0-928,-11 4 469,-33 6-469,-9-9 0,11 13 0,-4 2 0,-1-4 0,-2 0 0,-12-2 0,0 1-741,10 3 1,1 1 740,-5-5 0,2 1 0,15 5 0,0 0-295,-19-5 1,-2-1 294,1-1 0,-3 0 0,6 3 0,-4 0 0,-1-1 0,6-2 0,-1 0 0,-2-1 0,3 1-750,-12 1 0,1 1 0,-3 0 750,6 0 0,-2 1 0,-1-2 0,4 1 0,-4-3 0,3-1 0,-1 3 0,-5 3 0,-1 4 0,3-2 0,17-3 0,1-1 0,0 2 0,-11 2 0,-1 2 0,3-1-478,-8 0 1,1 0 477,4 0 0,-3 0 0,4 0 0,-3 0 0,3 0 0,-5-1 0,4 2 0,20 4 0,4 1 0,-31-3 0,2 8 348,21-6 0,-3-1-348,-5 3 0,-2 0 0,8 0 0,-2 2 0,-1-2 0,-2-2 0,0-1 0,3 1-232,-8 6 1,3-1 231,2-9 0,3 0 0,-9 19 1042,17-13 0,-3-1-1042,-1 5 0,-1 0 0,0-5 0,1 0 550,2 4 0,1 0-550,2-4 0,3-1 0,-17 7 0,-12 5 0,26-15 574,-17 15-574,-5-6 0,22-2 0,-1 1 0,-20 9 1207,11-8-1207,20 3 77,-10-4-77,-11-2 0,-6 16 0,-1-20 0,23 11 0,-21-7 0,3 3 0,13-6 0,-1 0 0,1 4 0,-1-1 0,0-6 0,2-2 0,-15 9-6784,-3-9 6784,32 0 0,-6 0 0,8 0 0,-9 0 0,16 0 0,-5 0 0</inkml:trace>
  <inkml:trace contextRef="#ctx0" brushRef="#br0" timeOffset="23134">18268 9903 24575,'9'6'0,"12"-8"0,10 1 0,9-6 0,8-2 0,7-1 0,5 0-383,-4 1 0,6 1 0,3-2 383,-14 1 0,4-3 0,0 1 0,0 0 0,-3 2-1313,14 1 1,-3 3 0,2-2 1312,-6-3 0,2-3 0,1 1 0,-3 2 0,-8 5 0,-1 2 0,0 0 0,1-2-603,6-1 1,0-2 0,2 0 0,2 1 602,-4 3 0,3 1 0,0 1 0,-1-1 0,-2-1 0,1-2 0,-3-1 0,0 0 0,3 1 0,-2 3 0,2 0 0,2 0 0,-2 0 0,-1-1 0,3-3 0,-2-1 0,1 1 0,2 0 0,-2 3 0,3 0 0,2 2 0,-1-1 0,0-1 0,-2 0 0,1-2 0,-1 0 0,0 1 0,1 0 0,-2 2 0,1 0 0,0 0 0,-2 0 0,-2-1-770,4-3 1,-2-1-1,-1 0 1,1 1 769,-1 3 0,1 0 0,-2 1 0,-4-2 0,1-4 0,-5-1 0,4 3-171,-1 4 1,2 3 0,2 1-1,0-3 171,2-3 0,0-2 0,1 0 0,0 0-74,0 2 0,0 1 0,0 0 0,0 1 74,-1-2 0,1 1 0,-2 0 0,-3 0 0,2-1 0,-4 1 0,4 0 131,-2 0 1,3 1 0,1 0-1,1 0-131,-1-1 0,0 0 0,1 0 0,2-1 0,-6 0 0,2-1 0,0 0 0,0-1 0,0 2 0,8 1 0,-1 0 0,0 1 0,-3-2 0,-5-1 0,-2-1 0,-2 1 0,-3 1 979,1 4 0,-4 1 1,-1-2-980,14-8 0,-4 0 752,-16 9 1,-3 0-753,17-13 0,1 13 4395,-38-4-4395,-40 20 0,20-11 0,-30 11 0</inkml:trace>
  <inkml:trace contextRef="#ctx0" brushRef="#br0" timeOffset="24467">21769 10370 24575,'6'-21'0,"-5"5"0,14 23 0,-13-3 0,15 31 0,-5 24 0,-7-21 0,1 3 0,4 3 0,0-1 0,-9-5 0,0-3 0,9 11 0,-10-16 0,0-1 0,0-13 0,-5-1 0,4-18 0,2-26 0,5-13 0,8-19 0,5-3-811,-6 19 0,1 1 0,2 0 811,3-1 0,2 0 0,2 7 0,4 7 0,1 7 0,21-11 0,-16 18 0,-12 17 0,-6 44 0,-11 14 0,-1 9-301,1-7 1,0 4 300,-3-3 0,-2 4 0,1-6 0,3-3 0,3-5 1176,2-2 0,3-6-1176,16 1 0,11-25 0,22-27 0,-18-5 0,1-4 0,1-5 0,-2 1 0,-7 4 0,-5 2 0,0-6 0</inkml:trace>
  <inkml:trace contextRef="#ctx0" brushRef="#br0" timeOffset="27547">3019 10234 8191,'-6'5'0,"11"-4"5063,6 4-5063,42 3 0,0-5 0,11-3-339,-14-1 0,5 0 0,3-1 0,-2 1 339,2 0 0,-1 1 0,1-1 0,2-1 0,-6-2 0,1-2 0,1-1 0,-1 1 0,-1 2 0,1 2 0,-2 2 0,0 0 0,3-2 169,0-2 1,2-2 0,2-1 0,-1 1 0,-2 2-170,5 2 0,-1 2 0,-1 0 0,1-1 0,6-2 0,1-2 0,-1 2 0,-8 0 0,13 3 0,-13 0 4285,-8 0-4285,-56 0 0,-14 0 0,10 0 0</inkml:trace>
  <inkml:trace contextRef="#ctx0" brushRef="#br0" timeOffset="27982">3117 10562 24575,'15'0'0,"17"0"0,24 0 0,-15-3 0,7-2 0,3 1-1355,0 2 0,3 2 0,3 0 0,2-2 1355,-1-2 0,3-1 0,1-2 0,1 2 0,-2 0-877,-6 4 1,0 1-1,0 0 1,-1 0 0,1-2 876,0-2 0,1-2 0,-1-1 0,-2 1 0,-2 2 0,9 2 0,-4 2 0,3-1 308,-5-5 0,2-1 0,0-1 1,-2 3-309,4 3 0,-3 2 0,-2-1 0,-2-3 0,-2-1 0,-5 1 0,3 3 0,-20 2 0,-46 8 0,15-7 0,-30 7 0</inkml:trace>
  <inkml:trace contextRef="#ctx0" brushRef="#br0" timeOffset="78033">16545 16385 24575,'20'0'0,"10"0"0,23 0 0,-6-8 0,6 6 0,-28-7 0,-5 9 0,-14 17 0,-2-13 0,-4 13 0</inkml:trace>
  <inkml:trace contextRef="#ctx0" brushRef="#br0" timeOffset="78232">16661 16553 8191,'20'0'0,"-4"0"5063,23 0-5063,-18 0 2818,-5 0-2818,5 9 0,-13-7 0,8 7 0</inkml:trace>
  <inkml:trace contextRef="#ctx0" brushRef="#br0" timeOffset="79232">18066 16372 24575,'5'16'0,"11"19"0,4 7 0,4 17-1776,-4-12 1,4 7 0,-3-4 1775,-3-4 0,-1 0 0,4 5 0,2 4 0,-1-4 753,3 1 1,-1-3-754,0 2 0,-2-4 0,12 4 882,-25-68-882,-3-23 0,-3-12 0,-9-5 0,-1-5-1075,5 5 1,2-5-1,-2 2 1075,-1 7 0,-2 0 0,1-4 0,0-4 0,2-5 0,-1-2 0,-2 1 0,-1 11 0,-1 0 0,-1 0 0,0-1 0,0-2 0,0 1 0,1-2 0,-1-1 0,0 0 0,0 2 0,-2 3-230,-1 0 0,-1 2 0,0 2 0,-1 1 0,2 1 230,-1-5 0,0 0 0,2 2 0,0 6 0,-1-11 0,0 7-99,-4 8 1,3 4 98,8-9 0,-11 16 0,15 17 0,50 8 0,3 14 503,-4-5 0,12-2 0,2 1-503,-10 2 0,1 1 0,2 0 0,3-3-374,-6-3 1,2-2 0,2-2 0,1 1-1,0-1 1,-2 1 373,6 1 0,-2 1 0,1-1 0,-1 0 0,1-2 0,4-2 0,1-3 0,0 0 0,-1 0 0,-3 0-486,-1 1 0,-4 0 1,1 1-1,3-2 486,1-1 0,3 0 0,1-1 0,0 1 0,-1 0 0,-7 3 0,0 0 0,-1 1 0,0 0 0,1-1 0,1-2 0,2 0 0,-1-1 0,-2 1 0,-3 1 0,11 0 0,-4 2 0,-9-1 0,-6 0 0,-19-1 1004,-29 1-1004,-35 24 0,3-11 0,8 11 0</inkml:trace>
  <inkml:trace contextRef="#ctx0" brushRef="#br0" timeOffset="80348">18790 16084 24575,'5'-6'0,"-4"34"0,5 2 0,3 5 0,1 23 0,0 5-1476,-6-16 1,0 1-1,2-2 1476,8 12 0,-1-1 0,-11 2 0,-1-5 482,9 8-482,-10-9 908,0-21-908,0-31 0,0-47 0,0 3 0,0-5 0,0-2 0,0-1 586,0-7 1,0 2-587,0-10 367,4 25 1,2 1-368,-4-14 0,8 3 0,-10 27 0,15 43 0,8 32 0,-4-5 0,3 3 0,-1-8 0,0-1 564,-5-3 1,2-7-565,16-11 0,-6-41 0,-4-1 0,-1-5 0,-6-8 0,-2 0 0,22-17 0,-26 24 0,3 72 0,-8-5 0,1 5 0,5 0 0,2 1 0,1 5 0,2-8 0,7-22 0,-5-5 0,-15-28 0</inkml:trace>
  <inkml:trace contextRef="#ctx0" brushRef="#br0" timeOffset="80832">19703 16170 24575,'0'-17'0,"0"2"0,-18 9 0,4 7 0,-19 13 0,7 8 0,4 20 0,8 11 0,16-18 0,5 2 0,5 3 0,3 0 0,2-6 0,2-2 0,0-4 0,1-2 0,11 10 0,-10-10 0,-2-11 0,-13 4 0,-8-8 0,-17 13 0,-19-6 0,-5-3 0,-3-15 0,20-7 0,11-10 0,10 5 0,5 1 0,0 7 0</inkml:trace>
  <inkml:trace contextRef="#ctx0" brushRef="#br0" timeOffset="81316">20446 16048 24575,'-6'-11'0,"-8"5"0,7 1 0,-17 5 0,1 5 0,-5 10 0,3 10 0,1 26 0,11-19 0,3 2-375,3 3 1,0 2 374,-5-3 0,2 1 0,7 8 0,4-1 0,-1-10 0,3-1 0,2 4 0,4-3 0,15-1 0,2-6 0,-4-24 0,19 10 0,-8-31 187,-3 5 0,-12-7 0,-18 11 1</inkml:trace>
  <inkml:trace contextRef="#ctx0" brushRef="#br0" timeOffset="81516">20311 16496 24575,'6'-13'0,"26"-5"0,1 0 0,3 1 0,-4 7 0,0 0 0,8-8 0,-5 3 0,-11 11 0,5-11 0</inkml:trace>
  <inkml:trace contextRef="#ctx0" brushRef="#br0" timeOffset="84967">4612 17506 24575,'4'0'0,"35"0"0,6 0 0,11 0 0,3-4 0,7-1 0,0 1-2657,-4 2 1,-1 2 0,3-2 2656,-10 0 0,2-2 0,2 0 0,2 1 0,-2 2 0,3 1 0,1 1 0,0-1 0,-3 0-164,4 0 1,-3 0-1,0 0 1,3 0 163,-1 0 0,3 0 0,0 0 0,-2 0 0,-6 0 0,9 0 0,-5 0 0,-7 0 0,1 0 0,-7 0 0,15 0 1736,-34 0-1736,-13 0 0,3 0 0,-7 0 3798,-19-8-3798,-9 6 0,-5-7 0,4 9 0</inkml:trace>
  <inkml:trace contextRef="#ctx0" brushRef="#br0" timeOffset="85417">5073 17635 24575,'46'0'0,"-2"0"0,9 0 0,0 0 0,6 0 0,1 0-2618,-2 0 0,1 0 1,2 0 2617,-3 0 0,2 0 0,1 0 0,-4 0 0,6 0 0,-3 0 0,1 0 0,2 0 0,2 0 0,-2 0 78,-5 0 0,-2 1 1,3-2-79,-5-1 0,1-1 0,1-1 0,-3 0 284,5 0 0,-3-1 1,1 0-285,1 0 0,0-1 0,-6 1 0,-4 0 0,-9-1 0,-11 1 0,-17 4 0,-9-4 0,4 5 0</inkml:trace>
  <inkml:trace contextRef="#ctx0" brushRef="#br0" timeOffset="87984">3365 13977 24575,'0'11'0,"4"-5"0,2 3 0,9-2 0,6 4 0,2-3 0,7 1 0,-13-7 0,8 8 0,-9-8 0,13 4 0,3 0 0,25-4 0,-13 4 0,19-6 0,-15 0 0,-2 0 0,4 0 0,-1 0 0,1 0 0,-6-3 0,3-2 0,0 2 0,19 2 0,-3-1-692,-14-4 0,-1 1 692,2 5 0,-4 0 0,12-10 0,-15 9 0,3 0 0,-4-4 0,3 0 0,17 4 0,4 2 0,-4-6 0,-1 0 0,-5 3 0,1 1 0,8-4 0,1 0 0,-9 5 0,0 0-213,-9 0 1,2 0 0,-1 0 212,1 0 0,0 0 0,-2 0-722,10 0 0,-2 0 722,-2 0 0,-2 0 0,-11 0 0,0 0 387,19 0 0,4 0-387,-20 0 0,1 0 0,1 0 0,10 0 0,3 0 0,-1 0 0,-4 0 0,-2 0 0,-1 0 0,11 0 0,-1 0 0,-15 0 0,1-1 0,-1 2 0,14 5 0,2 0 0,-11-5 0,2 0 0,0 0-1369,5 2 1,1 2 0,-3-2 1368,-9-2 0,-3-1 0,0-1 0,24 1 0,-4 0 85,-18 0 1,0 0-86,15 0 0,2 0 0,-2 0 0,3 0-275,-11 0 1,4 0-1,-4 0 275,6 0 0,-2 0 0,2 0 0,-3 0 168,-19 1 0,-1-2-168,16-4 0,2-1 0,2 5 0,3 0 521,-8-3 0,2 0 1,-2 1-522,12 2 0,-1 2 0,1-1 0,-2 0 0,-14 0 0,-3 0 0,-2 0 0,0 0 82,2 0 0,2 0-82,6 0 0,4 0 0,-12 0 0,3 0 0,0 0-129,8 0 1,2 0 0,-1 0 128,-6 0 0,0 0 0,0 0 0,1 0 0,0 0 0,-3 0-268,4 0 0,0 0 268,0 0 0,4 0 0,0 0 0,-3 0 0,1 0 0,1 0 248,-4-3 1,2 0-1,1 0 1,-1 0-249,2 2 0,1 2 0,-1-1 0,-4-3-597,3-4 1,-3-2 0,-1 2 596,0 5 0,1 2 0,-4-1 0,3-4 0,0-2 625,-7 3 0,2 0 0,1 1-625,3 2 0,2 1 0,-1-2 0,1-5 0,1-1 0,-3 1-179,12 6 1,-3 0 178,-16-5 0,-4 2 0,18 4 651,-20 0 1,1 0-652,5 0 0,1 0 0,9 0 0,0 0 690,-8 0 0,-1 0-690,3 0 0,-3 0 670,15 0-670,-14 4 0,1 2-373,-10-5 1,0 0 372,9 4 0,2 0-81,3-5 1,1 0 80,-3 5 0,2 0 0,-4-4 0,1-1 0,-1 1 0,4 5 0,1-2 0,-1-3 0,4-2 0,0 1-254,-6 4 1,-1 0-1,3 0 254,14-3 0,3 0 0,-2 0 0,-8 3 0,-2 0 0,-2-1 0,11-2 0,-7-2 0,7 1 0,-39 0 0,-5 0 0,-12 0 0,2 0 0</inkml:trace>
  <inkml:trace contextRef="#ctx0" brushRef="#br0" timeOffset="101198">22383 16481 8191,'11'0'0,"-3"0"5063,40-15-5063,13-3 0,-2-1 0,-5-1 2818,-30 19-2818,-18 5 0,-1-1 0,-5 6 0</inkml:trace>
  <inkml:trace contextRef="#ctx0" brushRef="#br0" timeOffset="101382">22430 16628 24575,'44'0'0,"10"-9"0,2-5 0,-7 2 0,-25-1 0,-15 13 0</inkml:trace>
  <inkml:trace contextRef="#ctx0" brushRef="#br0" timeOffset="101799">23216 16227 24575,'-16'53'0,"4"-19"0,1 1 0,4 5 0,1-1 0,-2 0 0,1-5 0,7 5 0,9-15 0,3-9 0,14-15 0,-4-3 0,16-24 0,-19 16 0,4 9 0,-18 33 0,-5 9 0,6 0 0,-4-12 0,8-12 0,1-6 0,-4-5 0,2-5 0</inkml:trace>
  <inkml:trace contextRef="#ctx0" brushRef="#br0" timeOffset="102263">23468 16486 24575,'11'11'0,"4"-5"0,2-1 0,-1-10 0,-5-10 0,-34-12 0,11 4 0,-21 3 0,45 15 0,-3 5 0,28 0 0,-6 0 0,24 9 0,-16-2 0,3 7 0,-22-8 0,-9-10 0,-5-4 0,-1-11 0,-5 3 0,-9-2 0,1 8 0,-16-1 0,-13 29 0,-4-3 0,7 9 0,14-9 0</inkml:trace>
  <inkml:trace contextRef="#ctx0" brushRef="#br0" timeOffset="102598">22919 17266 24575,'47'-18'0,"0"1"0,6-2 0,1 0 0,-2-4 0,6-1-966,-11 8 1,6 0-1,2 0 1,0 0 965,-2 0 0,0 1 0,0 0 0,2 0-649,5 0 0,3 0 0,-3 1 0,-4 0 649,-5 2 0,-5 0 0,-4 2 0,-3 3 0,-10 1 0,-20 0 0</inkml:trace>
  <inkml:trace contextRef="#ctx0" brushRef="#br0" timeOffset="102832">23010 17547 24575,'36'-19'0,"-1"0"0,2 1 0,3-2 0,6 0 0,-1 1 0,6-2 0,3 0 0,-1 1 0,-4 1-465,10-6 0,-2 3 0,-1-1 1,9-1-1,-1 0 0,-15 6 0,-16 7 1</inkml:trace>
  <inkml:trace contextRef="#ctx0" brushRef="#br0" timeOffset="112363">25024 15156 24575,'0'29'0,"0"34"0,5-15 0,1 7 0,-1 2 0,0 7 0,1 4-1967,1-14 1,2 3 0,1 3 0,-1-1 0,-1 0 1668,-3-3 0,-2-1 0,0 1 0,0 0 0,3 1-89,2 7 0,3 3 0,1-1 1,-2 0-1,-3-3 387,-3 1 0,-4-2 0,0 0 0,2 3 102,3-3 1,2 2-1,1 1 1,0-1-1,-1-1-102,-3 4 0,0-3 0,-1 1 0,1 1 0,1-7 0,1 2 0,0-1 0,0-1 0,0-5 0,-1 6 0,-1-5 0,2-2 0,1-6 0,2-3 0,-3-3 0,-5-3 0,1-2 0,9 11 0,0 2 0,-10-1 0,0 1 0,10 13 0,0-2 0,-9-16 0,-1-4 0,10 18 958,-6-43 0,-4-10 0,4-5 1</inkml:trace>
  <inkml:trace contextRef="#ctx0" brushRef="#br0" timeOffset="116030">25997 16102 24575,'0'-40'0,"12"0"0,1 23 0,7-2 0,0 13 0,-3 11 0,3 39 0,3 9-590,-16-13 0,-3 2 590,3-1 0,-3 0 0,-8 1 0,-4 0 0,3-1 0,-3 1-2,-10 9 0,-4-3 2,4-15 0,-3-2 0,-3 1 0,0-4 0,-8-3 0,8-17 0,13-4 0,-4-15 0,8-10 1180,-2-3-1180,13-2 4,2 16-4,9 5 0,21 26 0,21 14 0,-20-9 0,1 0 0,-3-4 0,-2-2 0,17 5 0,-20-19 0,-2-6 0,-15 0 0,4 0 0</inkml:trace>
  <inkml:trace contextRef="#ctx0" brushRef="#br0" timeOffset="116599">26676 16134 24575,'-24'-40'0,"-4"15"0,-3 13 0,6 12 0,10 0 0,-1 10 0,9 11 0,13 32 0,6-9 0,14 14 0,-7-20 0,1 25 0,-2-17 0,-7 10 0,-19-29 0,-8-3 0,-6-15 0,3 4 0,3-13 0,1-27 0,12-10 0,5-6 0,0 2 0,2-3-527,10-16 1,3 4 526,-4 22 0,3 6 0,21-14 0,-1 21 0,1 14 0,-6 1 0,-15 6 0,-6 0 0</inkml:trace>
  <inkml:trace contextRef="#ctx0" brushRef="#br0" timeOffset="116847">26810 16083 8191,'11'5'0,"-2"22"769,10 16-769,-5-3 2990,16-8-2990,8-26 2126,16-33-2126,-20 5 0,-2-3 0,-7-1 0,-4-2 0,9-25 4944,-30 16-4944,-22 5 5555,-2 4-5555,-21 8 0,2 33 0,0 12 0,3 25 0,17-24 0,8-1 0</inkml:trace>
  <inkml:trace contextRef="#ctx0" brushRef="#br0" timeOffset="117232">25676 17420 24575,'42'-31'0,"1"-1"0,-4 7 0,3 0 0,6-3 0,-1 1 0,6-4 0,3 0 0,1 0 0,-3 2-1289,-3 4 0,-1 2 0,0 0 1,0 0-1,2 0 1289,5-4 0,2-1 0,0 0 0,-2 2 0,-5 4 0,5-1 0,-5 3 0,-10 8 471,2 11 0,-29 2 0,-42 21 0</inkml:trace>
  <inkml:trace contextRef="#ctx0" brushRef="#br0" timeOffset="117466">26127 17397 8191,'8'-6'0,"40"-15"1715,5-3 1,10-5-1716,-18 11 0,4 0 0,1-1 0,-1 0 0,10-7 0,-1-1 0,1 1 275,4 2 0,0 1 1,-5 1-276,-1-2 0,-4 1 0,7-2 0,-4 1 340,-20 5 0,-4 1 1,2 3-1,-7 1 1,-14 1-1</inkml:trace>
  <inkml:trace contextRef="#ctx0" brushRef="#br0" timeOffset="119846">26043 14726 24575,'9'40'0,"1"7"0,-1-13 0,-1 1 0,2 10 0,18-13 0,19-41 0,-8-11 0,7-10 0,4-3-1167,-6 4 0,3-3 0,2-2 0,2-3 0,1 0 1167,-6 2 0,1-1 0,1-2 0,1-1 0,0-1 0,1 1 0,-1 0 0,0-1 0,2 0 0,0-1 0,0 1 0,-1 0 0,-2 2 0,-2 2 256,3-3 0,-1 1 0,-2 2 0,-3 2 1,-3 2-257,10-9 0,-3 3 0,-19 16 0,-24 18 0,-4 9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6T06:35:30.913"/>
    </inkml:context>
    <inkml:brush xml:id="br0">
      <inkml:brushProperty name="width" value="0.05292" units="cm"/>
      <inkml:brushProperty name="height" value="0.05292" units="cm"/>
      <inkml:brushProperty name="color" value="#0070C0"/>
    </inkml:brush>
  </inkml:definitions>
  <inkml:trace contextRef="#ctx0" brushRef="#br0">2005 3157 24575,'18'8'0,"5"12"0,0 10 0,1 7 0,-4 3 0,-6-5 0,-2-3 0,-1-6 0,0-6 0,-1-8 0,2-6 0,19-39 0,1-6 0,10-11 0,5-5-863,-12 16 1,4-3-1,3-2 1,2-1 0,1-1-1,1-1 863,-5 6 0,1-1 0,2-1 0,0-1 0,2 1 0,-1-1 0,1 0 0,0 1 0,3-2 0,0 0 0,1-1 0,0 1 0,0 0 0,0 1 0,0 1 0,-2 2 0,2-1 0,0 1 0,0 1 0,0 1 0,-2 1 0,-1 2 0,-1 1-180,4-4 1,-1 1-1,-2 2 1,-2 3-1,-3 1 180,10-6 0,-4 3 0,-6 5 0,-2 5 0,-9 5 0,-6 6 0,-18 9 0,-5 2 0,-2 2 0,0 0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7T04:02:44.368"/>
    </inkml:context>
    <inkml:brush xml:id="br0">
      <inkml:brushProperty name="width" value="0.05292" units="cm"/>
      <inkml:brushProperty name="height" value="0.05292" units="cm"/>
      <inkml:brushProperty name="color" value="#C00000"/>
    </inkml:brush>
  </inkml:definitions>
  <inkml:trace contextRef="#ctx0" brushRef="#br0">2349 10835 24575,'0'0'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7T04:03:10.264"/>
    </inkml:context>
    <inkml:brush xml:id="br0">
      <inkml:brushProperty name="width" value="0.05292" units="cm"/>
      <inkml:brushProperty name="height" value="0.05292" units="cm"/>
      <inkml:brushProperty name="color" value="#0070C0"/>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00B050"/>
    </inkml:brush>
    <inkml:brush xml:id="br3">
      <inkml:brushProperty name="width" value="0.05292" units="cm"/>
      <inkml:brushProperty name="height" value="0.05292" units="cm"/>
      <inkml:brushProperty name="color" value="#A020F0"/>
    </inkml:brush>
  </inkml:definitions>
  <inkml:trace contextRef="#ctx0" brushRef="#br0">6011 4696 8191,'-5'-6'0,"-1"-3"5063,-4 7-5063,-1-7 2818,-4 8-2818,3-4 1719,-8 5-1719,3 0 6784,-17 12-6784,2-8 0,-14 23 0,7-23 0,0 17 0,1-7 0,5 1 0,0 8 0,3 7 0,10-7 0,-7 20 0,3-4 0,8-8 0,1 0 0,-3 13 0,3 5 0,15-21 0,0 19 0,0 5 0,12 10 0,4 0 0,6-24 0,4 8 0,-8-24 0,5 4 0,7-8 0,-3 6 0,3-15 0,-6 10 0,6-12 0,2 7 0,9-6 0,-2 6 0,1-12 0,-2 7 0,-4-8 0,3-2 0,-2-3 0,1-1 0,11 1 0,1-2 0,-4-7 0,-1 0 0,17 1 0,-28-4 0,-3 2 0,2 10 0,11-36 0,-14 23 0,-4-8 0,0-3 0,3 2 0,6-11 0,-20 16 0,4-7 0,-9 5 0,6-10 0,-12 6 0,4-13 0,-6 11 0,-6-24 0,-2 11 0,-12-14 0,-9 9 0,6 17 0,-3 9 0,10 5 0,-5 4 0,-14-11 0,-6 2 0,-4-4 0,13 17 0,-4 1 0,-4-3 0,-5 2 0,-2 6 0,-5 2 0,5-1 0,6-4 0,2 0 0,-6 5 0,1 0 0</inkml:trace>
  <inkml:trace contextRef="#ctx0" brushRef="#br0" timeOffset="2931">5331 3765 24575,'-6'4'0,"-4"-2"0,9 7 0,-10 2 0,9 0 0,-4 17 0,-2 7 0,6 5 0,-7 8 0,1-10 0,5 17 0,-11-11 0,12-1 0,-9-19 0,10-35 0,-4-15 0,5-8 0,0-5 0,0 5 0,0-3 0,6-28 0,5-2 0,1 20 0,3 1 0,5-14 0,2 4 0,-3 23 0,0 5 0,8-6 0,-8 18 0,-6 41 0,8 1 0,-15 33 0,-4 12 0,3-6 0,0 1 0,-1-16 0,0 1 0,-1-2 0,-3 13 0,3-8 0,12-10 0,-13-8 0,2-29 0,-4 2 0</inkml:trace>
  <inkml:trace contextRef="#ctx0" brushRef="#br0" timeOffset="3134">5317 4109 10607,'-6'-4'0,"11"-2"5036,2-5-5036,22-1 2430,-1-1-2430,4 5 1401,-3 2-1401,-8 0 1275,-1 5 0,-8-5 0,-3 6 1</inkml:trace>
  <inkml:trace contextRef="#ctx0" brushRef="#br0" timeOffset="3419">5671 3939 24575,'-11'-6'0,"5"6"0,-4 6 0,4 14 0,0 14 0,1 5 0,5 5 0,0-17 0,5-12 0,-4-1 0,13-12 0,2 7 0,6-14 0,-5 4 0,-8-4 0</inkml:trace>
  <inkml:trace contextRef="#ctx0" brushRef="#br0" timeOffset="3850">5817 3783 24575,'0'15'0,"0"9"0,0 7 0,0 32 0,0-29 0,0 1 0,-3 10 0,0-2 0,1 12 0,-4-14 0,6-35 0,0-1 0</inkml:trace>
  <inkml:trace contextRef="#ctx0" brushRef="#br0" timeOffset="4617">5778 4075 24575,'6'-5'0,"29"-9"0,-13-3 0,21 2 0,-20 1 0,-8 17 0,-9-1 0,-1 22 0,1 3 0,0 1 0,11-3 0,-1-18 0,0-1 0,-1-6 0,9-12 0,0-2 0,6-8 0,-9 10 0,-6 11 0,1 7 0,0 4 0,9-4 0,1-7 0,-3-1 0,0-26 0,-16 13 0,2-14 0,-14 18 0,-6 7 0,-4 25 0,-3 3 0,8 16 0,4-9 0,11-15 0,13-7 0,6-35 0,5-14 0,-4-12 0,-14-4 0,-3 10 0,-8-11 0,0 19 0,0 19 0,0 53 0,0 8 0,0 14 0,0-18 0,6 1 0,17-9 0,-11-9 0,10-13 0</inkml:trace>
  <inkml:trace contextRef="#ctx0" brushRef="#br0" timeOffset="4848">6592 4000 24575,'21'-5'0,"0"-1"0,0-5 0,0 5 0,-9 2 0,-3 4 0</inkml:trace>
  <inkml:trace contextRef="#ctx0" brushRef="#br0" timeOffset="5350">6820 3802 24575,'0'21'0,"0"24"0,1-13 0,-2 3 0,-4 20 0,0 2 0,3-6 0,1-2 0,-5-7 0,1-5 0,5 3 0,0-60 0,0-7 0,-1-7 0,2-5 0,4 6 0,1-2 0,-1-21 0,3-2 0,9 6 0,2 2 0,-6 2 0,1 4 0,3 10 0,0 7 0,1 12 0,-2 10 0,-6 10 0,2 14 0,-5 25 0,-16 19 0,-6-6 0,-7-12 0,5-29 0,5-3 0,0-10 0,0 6 0,6-9 0,1 0 0</inkml:trace>
  <inkml:trace contextRef="#ctx0" brushRef="#br0" timeOffset="5667">7052 3911 24575,'16'12'0,"4"11"0,-13 3 0,2 12 0,-9-10 0,-5-4 0,4-28 0,4-10 0,9-25 0,14-9 0,1 4 0,0 10 0,6 13 0,-1 13 0,-9 2 0,-5 6 0</inkml:trace>
  <inkml:trace contextRef="#ctx0" brushRef="#br0" timeOffset="6382">7446 3820 8191,'-14'-6'0,"2"10"5063,-9 15-5063,10-1 2818,7 10-2818,17-15 1719,9 4-1719,6-9 6784,1-8-6784,-4-23 0,-13 2 0,-3-3 0,-20 15 0,-8 21 0,6-4 0,0 16 0,13-8 0,26 3 0,15-8 0,-9-17 0,2-7 0,20-23 0,-29 1 0,-7-5 0,-17 2 0,-4 2 0,3-15 0,-17 13 0,3 36 0,-1 10 0,-4 9 0,5 18 0,8 1 0,15-7 0,-2-14 0,22-32 0,-11-27 0,3-4 0,-13-15 0,-8 23 0,0 6 0,0 34 0,-9 41 0,4 0 0,1 9 0,-1-6 0,-1-9 0,-1-1 0,2 19 0,-1 0 0</inkml:trace>
  <inkml:trace contextRef="#ctx0" brushRef="#br0" timeOffset="6965">5246 4414 24575,'-6'5'0,"6"-4"0,27 3 0,13-2 0,13-4 0,-5 0 0,9-3 0,5 0 0,0 0 0,-3 2-1480,2 1 1,-3 1-1,2 1 1,7-2 1479,-13-1 0,6-1 0,3 0 0,2-1 0,1 0 0,-3 0 0,-3 0 0,-6 1 0,14-2 0,-7 0 0,0 0 0,5 0 0,-13 1 0,5 1 0,2-1 0,0 0 0,0 1 0,-2-1 0,-5 0 0,14-1 0,-5 0 0,-1 0 0,-1 0-506,0 2 1,0 0 0,-1 1-1,-7 1 506,22 2 0,-19 0 0,-34 0 0,-31 0 0,-23 0 0,5 0 913,-3 0 1,10 0 0,4 0 0</inkml:trace>
  <inkml:trace contextRef="#ctx0" brushRef="#br0" timeOffset="7715">4609 3978 24575,'5'6'0,"1"-1"0,9-5 0,34-10 0,-16 4 0,3-1 0,4 1 0,0 0 0,21-4 0,-33 10 0,-24 0 0</inkml:trace>
  <inkml:trace contextRef="#ctx0" brushRef="#br0" timeOffset="7880">4742 4070 24575,'37'0'0,"16"-15"0,-12 2 0,-2-9 0,-33 12 0,-6 5 0</inkml:trace>
  <inkml:trace contextRef="#ctx0" brushRef="#br0" timeOffset="9448">2366 3991 24575,'0'21'0,"8"16"0,-7-1 0,0 3 0,9 2 0,-1 1 0,-8 3 0,0-3 0,9 14 0,-10-30 0,0-50 0,0-37 0,0 19 0,-1-7 0,2 1 0,3-17 0,2 0 0,0 17 0,1 0 0,3 4 0,3 4 0,4 6 0,15-13 0,-5 30 0,0 20 0,-15 9 0,4 41 0,-26-9 0,4-7 0,-1-1 0,-14 12 0,-2-5 0,7-17 0,-5-5 0,14-10 0,-7-4 0,13 7 0,4 11 0,13-4 0,7 11 0,3-18 0,-4-3 0,-2-5 0,26-14 0,13-13 0,-21 5 0,-2-3 0,-3-1 0,-4-1 0,4-14 0,-20 11 0,-18 8 0,-1 10 0,-5 11 0,5 7 0,2 8 0,4 9 0,0-2 0,0-2 0,9-10 0,3-19 0,12-12 0,3-16 0,5-11 0,-11 11 0,-1 0 0,5-7 0,4 0 0,-18 34 0,0 10 0,-1 10 0,9 15 0,-11-6 0,5 4 0,-19-13 0,-5-8 0,-7 7 0,1-13 0,2-1 0,9-10 0,1 3 0,5-2 0</inkml:trace>
  <inkml:trace contextRef="#ctx0" brushRef="#br0" timeOffset="9617">3220 3921 24575,'6'27'0,"4"-2"0,-9-8 0,4-7 0,-5-5 0</inkml:trace>
  <inkml:trace contextRef="#ctx0" brushRef="#br0" timeOffset="9731">3242 3744 24575,'0'0'0</inkml:trace>
  <inkml:trace contextRef="#ctx0" brushRef="#br0" timeOffset="10917">3416 3839 24575,'-5'-6'0,"-1"6"0,-8 28 0,7 9 0,3 1 0,10-6 0,9-26 0,-8-10 0,28-23 0,-18-30 0,1 23 0,0-1 0,-5-24 0,-5 18 0,-8 35 0,6 16 0,2 17 0,-1-4 0,9 3 0,-9-20 0,20 5 0,-1-19 0,6 2 0,-8-5 0,-7 2 0,-2 9 0,6 0 0,1 0 0,4 0 0,-5 0 0,0-6 0,-5 4 0,1-13 0,-6 8 0,-4-8 0,-2 13 0,-5 4 0,5 8 0,1-4 0,4-1 0,1-10 0,-5-6 0,-1-22 0,-5 0 0,0-2 0,0-2 0,-6-17 0,4 10 0,-4 28 0,16 65 0,-2-11 0,1 1 0,5 2 0,1 1 0,-3-1 0,0-4 0,4-8 0,-10-15 0</inkml:trace>
  <inkml:trace contextRef="#ctx0" brushRef="#br0" timeOffset="11399">2356 4848 24575,'25'-21'0,"13"-2"0,10-3 0,2 0 0,7-2 0,5-2-1279,-14 7 0,3-2 0,3 0 0,1 0 0,0 0 1279,-2 2 0,1 0 0,1-1 0,0 1 0,0 1 0,-3 1-951,2-1 0,-1 1 1,-2 1-1,0 0 1,-1 0 950,7-2 0,1-1 0,-4 3 0,-4 2 0,12-1 0,-7 2 491,-6 1 0,-5 1-491,10-4 0,-28 8 0,-23 6 0,-12 5 0</inkml:trace>
  <inkml:trace contextRef="#ctx0" brushRef="#br0" timeOffset="26097">7746 5946 24575,'11'-13'0,"15"-5"0,22-9 0,1 10 0,-3-1 0,-10 15 0,-7-5 0,-13 22 0,-7 15 0,-9 24 0,-19-3 0,-7 2 0,9-6 0,-1 0 0,-15 8 0,0-4 0,1 3 0,16-21 0,21-26 0,42-26 0,-15 11 0,5-1-838,14-9 0,3-2 838,-3 7 0,0 1 0,5 1 0,-4 1 0,6-3 0,-2 5 0,-63 22 0,9-10 0,-15 10 0</inkml:trace>
  <inkml:trace contextRef="#ctx0" brushRef="#br0" timeOffset="27415">7763 6864 8191,'-6'-9'0,"16"-2"5063,12-7-5063,7 8 2818,1 3-2818,-10 7 1719,1 7-1719,-10 8 6784,-17 36-6784,-6-9 0,-7 2 0,-3 0 0,-4 1 0,5-10 0,2-1 0,4-6 0,2 0 0,18-22 0,1-1 0,26-5 0,24-35 0,-13 19 0,1-2 0,-9-10 0,-2 6 0,13 29 0,-36-8 0,-16 35 0</inkml:trace>
  <inkml:trace contextRef="#ctx0" brushRef="#br0" timeOffset="28281">7594 7825 8191,'7'-20'0,"-1"4"5063,14-7-5063,-3 8 2818,3 1-2818,-5 3 1719,9 10-1719,4-4 6784,-1 10-6784,2 2 0,-22 9 0,2 1 0,-9 28 0,-17-11 0,-3 2 0,6 0 0,-1 0 0,-11 0 0,1-3 0,3-1 0,47-28 0,5-14 0,6-4 0,6-1 0,5-3 0,-1 1 0,3-1 0,-3 0 0,4-1 0,-3 2 0,1 0 0,-9 8 0,-20 16 0,-47 31 0,2-10 0,-2 4 0</inkml:trace>
  <inkml:trace contextRef="#ctx0" brushRef="#br0" timeOffset="28864">7544 8823 24575,'12'-35'0,"6"17"0,15-6 0,6 2 0,25 12 0,-26 2 0,-1 1 0,9 7 0,-22 0 0,-14 18 0,-22 21 0,-3-10 0,-2 1 0,-13 21 0,-4-11 0,26-25 0,-1-4 0,7 0 0,16-5 0,17-9 0,9-4 0,2-3 0,4-1 0,-1 0 0,13 1 0,0-1 0,10-9 0,-10 4 0,-27 14 0,-10-7 0</inkml:trace>
  <inkml:trace contextRef="#ctx0" brushRef="#br0" timeOffset="29796">7764 9859 24575,'-6'-11'0,"6"-9"0,26-8 0,2 8 0,5 1 0,-3 6 0,2 2 0,4-2 0,-3 6 0,-4 16 0,-15 20 0,-34 7 0,0 15 0,-10-19 0,-2-1 0,-2 8 0,-7 6 0,26-34 0,19-2 0,-3-8 0,31 4 0,11-11 0,7-6 0,13-2 0,2 0-886,-1 3 1,-2-2 885,-5-4 0,-9 2 0,-14 13 0,-33-6 0,-1 8 0,-17 0 0</inkml:trace>
  <inkml:trace contextRef="#ctx0" brushRef="#br0" timeOffset="30816">7755 10696 8191,'-6'-9'0,"19"-6"5063,23-17-5063,19-1 0,-12 10 2818,-3 8-2818,-33 24 1719,2 2-1719,-24 50 0,4-26 0,-2 2 0,-1 6 0,-2 1 3392,1-6 0,-1-3-3392,-5 9 0,24-23 0,33-25 0,22-17 0,-14 5 0,2-2 0,-11 3 0,-2 1 0,28 0 0,-28-1 0,-18 19 0,-23 9 0,5-3 0,-10 7 0</inkml:trace>
  <inkml:trace contextRef="#ctx0" brushRef="#br0" timeOffset="31431">7589 11840 24575,'0'-36'0,"32"-10"0,-9 18 0,2 0 0,8 2 0,2 2 0,0 1 0,0 3 0,13 2 0,-9 8 0,-15 19 0,-22 20 0,-8 3 0,-14 16 0,-5-7 0,-9 10 0,3-10 0,8-4 0,21-22 0,33-25 0,11-5 0,7-2 0,7 1 0,1-1 0,-7-3 0,-1 3 0,-8 5 0,-10 10 0,-21 22 0,-5-13 0,-5 19 0</inkml:trace>
  <inkml:trace contextRef="#ctx0" brushRef="#br0" timeOffset="31982">7733 12714 24575,'9'-15'0,"11"-15"0,27-2 0,4 4 0,-21 10 0,0 4 0,9 10 0,-12-11 0,-17 25 0,-5 18 0,-20 7 0,3 14 0,-14-8 0,9-6 0,-2-6 0,49-32 0,28-20 0,-8 5 0,2-1 0,-8 3 0,-4 3 0,13 2 0,-39 11 0</inkml:trace>
  <inkml:trace contextRef="#ctx0" brushRef="#br0" timeOffset="32582">7713 13454 24575,'57'-24'0,"-1"-5"0,-1 16 0,-13 8 0,-26 21 0,-22 22 0,-6 0 0,-13 9 0,5-9 0,1 18 0,4-26 0,5 10 0,14-34 0,3-2 0,33-18 0,-3-5 0,4-5 0,2-1 0,-11 9 0,0 1 0,4-2 0,-2 2 0,0 7 0,-19 8 0,-10 0 0</inkml:trace>
  <inkml:trace contextRef="#ctx0" brushRef="#br0" timeOffset="35064">7700 14492 24575,'42'-31'0,"11"6"0,-9 8 0,-3 9 0,-31 22 0,-21 47 0,-1-19 0,-1 2 0,-2 1 0,0-1 0,2-6 0,3-5 0,1-5 0,9-7 0,18-4 0,4-5 0,28-28 0,-19 5 0,2-1 0,10-11 0,1 0 0,-6 8 0,-1 3 0,23-9 0,-37 16 0,-18 5 0</inkml:trace>
  <inkml:trace contextRef="#ctx0" brushRef="#br0" timeOffset="38331">5021 15342 24575,'-6'-1'0,"1"14"0,5 21 0,0 14 0,1-9 0,-2 3 0,-4 8 0,-1 3 0,5 9 0,0-1 0,-8-6 0,0-4 0,9-11 0,-1-6 0,-5-1 0,6-31 0,0-14 0,0-9 0,0-5 0,8-11 0,-6 4 0,7-24 0,-1 0 0,1 4 0,7-4 0,-9 29 0,4 9 0,-10 5 0,9 7 0,-9 5 0,4 14 0,3 42 0,3 4 0,0 2 0,-3-15 0,1-27 0,-2-3 0,8-8 0,0-19 0,12-7 0,-9-13 0,-2-7 0,2 4 0,-1 1 0,0 1 0,-3 6 0,-1 10 0,-4 80 0,-9-23 0,0 1 0,0 12 0,0-3 0,0 5 0,0-11 0,0-32 0,5-2 0,-4-5 0,4-5 0</inkml:trace>
  <inkml:trace contextRef="#ctx0" brushRef="#br0" timeOffset="38846">5460 15610 8191,'5'-6'0,"6"-4"5063,5 9-5063,-5 5 2818,4 25-2818,-13 11 0,4 25 0,-6-7 859,0-17 1,0-1-860,-6 9 6784,4 1-6784,-4-30 0,6-19 0,0-23 0,0-23 0,8 13 0,0-3 0,-7-4 0,2-3 0,22-14 0,1 1 0,-19 18 0,1 3 0,14-8 0,1 8 0,-10 19 0,3 28 0,-10 41 0,3-12 0,-1 4 0,-6 12 0,-1-1 0,5-15 0,-1-4 0,-5 20 0,0-39 0,-5-7 0,-1-2 0,0-5 0,1-5 0</inkml:trace>
  <inkml:trace contextRef="#ctx0" brushRef="#br0" timeOffset="39033">5553 15945 24575,'15'-15'0,"11"-5"0,16-5 0,8-4 0,-5 7 0,-19 8 0,-7 8 0</inkml:trace>
  <inkml:trace contextRef="#ctx0" brushRef="#br0" timeOffset="39415">6226 15497 24575,'-17'-11'0,"2"5"0,-1 1 0,3 15 0,-6 26 0,7-1 0,1 5 0,-1 1 0,2 0 0,0-2 0,2-3 0,-2 10 0,10-26 0,6 6 0,10-8 0,4 7 0,6-17 0,-8 1 0,-1-18 0,-11 7 0,0-7 0</inkml:trace>
  <inkml:trace contextRef="#ctx0" brushRef="#br0" timeOffset="39614">6126 15821 24575,'21'-15'0,"3"2"0,24-10 0,-15 14 0,-9-4 0,-15 13 0</inkml:trace>
  <inkml:trace contextRef="#ctx0" brushRef="#br0" timeOffset="39899">6630 15581 24575,'20'-11'0,"-7"5"0,11 1 0,-3 5 0,-4 0 0,-2 0 0,-10 0 0</inkml:trace>
  <inkml:trace contextRef="#ctx0" brushRef="#br0" timeOffset="40068">6615 15688 24575,'30'0'0,"1"-6"0,10 4 0,-9-10 0,-6 10 0,-16-4 0,-5 6 0</inkml:trace>
  <inkml:trace contextRef="#ctx0" brushRef="#br0" timeOffset="46166">7394 15312 24575,'-21'9'0,"-10"6"0,8 3 0,-7-4 0,6 5 0,-10-3 0,11 0 0,-1 6 0,10-15 0,7 3 0,2-1 0,11-7 0,19 2 0,6 5 0,-4-7 0,-8 11 0,-10-2 0,-8 10 0,4 25 0,-20-4 0,5 15 0,-6-27 0,4-2 0,10-16 0,1-2 0,19-5 0,17-13 0,15-1 0,-13-1 0,-5 4 0,-26 6 0,-1 0 0</inkml:trace>
  <inkml:trace contextRef="#ctx0" brushRef="#br0" timeOffset="46697">7719 15141 24575,'0'16'0,"0"12"0,0 16 0,0 16 0,9 0 0,-7-5 0,6-9 0,1 3 0,-7-3 0,6-12 0,-8-14 0,0-9 0,0-1 0,-5-4 0,4-1 0,-4-5 0</inkml:trace>
  <inkml:trace contextRef="#ctx0" brushRef="#br0" timeOffset="47300">8273 15226 24575,'-4'-6'0,"-15"1"0,-8 11 0,-21 4 0,-11 7 0,6-7 0,10 3 0,19-11 0,18 12 0,1-3 0,10 15 0,-4 5 0,4 4 0,-5 5 0,0 12 0,0-18 0,9 6 0,10-17 0,0-13 0,13 7 0,-14-16 0,3-1 0,-10-15 0,-6 7 0,-5-6 0</inkml:trace>
  <inkml:trace contextRef="#ctx0" brushRef="#br0" timeOffset="47480">8015 15521 24575,'22'-11'0,"1"-1"0,33-7 0,-21 9 0,6-9 0,-29 18 0,-3-5 0</inkml:trace>
  <inkml:trace contextRef="#ctx0" brushRef="#br0" timeOffset="47785">8447 15182 24575,'5'20'0,"-4"7"0,10 9 0,-10 5 0,11 0 0,-10-9 0,4-2 0,0-10 0,-4-4 0,10 4 0,-11-8 0,5-2 0,-6-5 0</inkml:trace>
  <inkml:trace contextRef="#ctx0" brushRef="#br0" timeOffset="48296">7139 16126 24575,'31'-21'0,"5"2"0,11-5 0,10-3 0,-11 9 0,4 0 0,3-2-2458,-1 1 0,4-2 1,1 0-1,-1 1 2085,-6 2 1,0 2-1,0-1 1,0 2 372,0 0 0,0 0 0,-2 2 0,-2 0 1246,20-6 1,-5 3-1247,1 3 0,-5 2 0,-22 3 0,-4 2 1764,11 3-1764,-57 13 0,2-2 0,-4 1 0</inkml:trace>
  <inkml:trace contextRef="#ctx0" brushRef="#br0" timeOffset="48847">7637 16304 24575,'0'16'0,"0"0"0,-5 10 0,4-4 0,-4-1 0,0-6 0,4-5 0,11-48 0,19-19 0,-1 11 0,5 0 0,0 10 0,2 5 0,-5 10 0,-2 5 0,13 8 0,-25 26 0,-9 29 0,-1-1 0,-6 20 0,-5-40 0,-1 3 0,0-17 0,1-1 0,5-6 0</inkml:trace>
  <inkml:trace contextRef="#ctx0" brushRef="#br0" timeOffset="49630">6542 17198 24575,'23'0'0,"4"-6"0,29-4 0,-20 1 0,9 1 0,-33 8 0,-3 0 0</inkml:trace>
  <inkml:trace contextRef="#ctx0" brushRef="#br0" timeOffset="49796">6498 17394 8191,'12'0'0,"-3"0"5063,53-19-5063,-27 13 0,0-2 563,3-7 1,0 0-1,17 3 1,-33 4 0</inkml:trace>
  <inkml:trace contextRef="#ctx0" brushRef="#br0" timeOffset="55816">7495 16916 24575,'13'-19'0,"3"-2"0,9-1 0,-1 8 0,-8 8 0,-1 10 0,-4 11 0,3 28 0,-7 13 0,-4-4 0,-13 1 0,-11-27 0,-5 5 0,-1-6 0,1-12 0,8-9 0,7-15 0,7-6 0,8 0 0,2 7 0,14 16 0,-2 6 0,9 10 0,0-10 0,9-3 0,-16-9 0,1 0 0</inkml:trace>
  <inkml:trace contextRef="#ctx0" brushRef="#br0" timeOffset="56096">7780 17044 24575,'0'22'0,"0"-2"0,5-9 0,10-5 0,3-17 0,-2-2 0,-1-13 0,-14 5 0,-4-6 0,-9 9 0,-9 2 0,0 16 0,0 18 0,9-9 0,4 8 0</inkml:trace>
  <inkml:trace contextRef="#ctx0" brushRef="#br0" timeOffset="56480">7355 17473 24575,'38'0'0,"4"-10"0,7-4 0,-4 2 0,3 0 0,1-1-535,3-3 1,-1-2-1,3 1 535,6 1 0,2 0 0,-7 1 0,-9-1 0,-5 4 260,-2 8 0,-9 4-260,-21 1 0,-11 9 0,-2-5 0</inkml:trace>
  <inkml:trace contextRef="#ctx0" brushRef="#br0" timeOffset="56814">7796 17532 24575,'-12'16'0,"2"-4"0,10 12 0,-8 19 0,5 5 0,-5 2 0,8-13 0,0-21 0,0-1 0,5-9 0,-4-1 0,4-5 0</inkml:trace>
  <inkml:trace contextRef="#ctx0" brushRef="#br0" timeOffset="57081">7866 17778 24575,'13'12'0,"3"-3"0,1-9 0,7-30 0,-11 13 0,-1-20 0,-12 21 0,-9 10 0,-3 1 0,-11 14 0,10 3 0,-3-1 0,15-2 0,-4-9 0</inkml:trace>
  <inkml:trace contextRef="#ctx0" brushRef="#br0" timeOffset="57682">8473 16800 24575,'-2'5'0,"8"-4"0,6 4 0,16-5 0,16-9 0,-4 1 0,2-2 0,-27 4 0,-10 6 0</inkml:trace>
  <inkml:trace contextRef="#ctx0" brushRef="#br0" timeOffset="57830">8517 16921 24575,'40'-17'0,"-12"12"0,8-22 0,-25 25 0,0-7 0</inkml:trace>
  <inkml:trace contextRef="#ctx0" brushRef="#br0" timeOffset="58213">8916 16673 24575,'30'-11'0,"-2"3"0,-7 13 0,-9 13 0,-3 9 0,-32 31 0,8-13 0,-16 5 0,14-22 0,5-11 0,5 2 0,20-12 0,33-8 0,-12-4 0,3-1 0,7 0 0,-2 0 0,18-3 0,-24 9 0,-27 0 0</inkml:trace>
  <inkml:trace contextRef="#ctx0" brushRef="#br0" timeOffset="63433">9882 5934 24575,'-5'38'0,"0"-1"0,-3 1 0,-1 2 0,-5 20 0,-1 0 0,-2-16 0,0-1 0,4 0 0,2-4 0,-6-3 0,11-4 0,32-26 0,-1-1 0,15-5 0,-11-6 0,-1-4 0,20-16 0,-1-5 0,-3-1 0,-32 44 0,-10 20 0,-21 26 0,17-3 0,-7-16 0,9 8 0,-6-5 0,0 2 0,-1-22 0,2-8 0</inkml:trace>
  <inkml:trace contextRef="#ctx0" brushRef="#br0" timeOffset="64117">9765 6954 24575,'-13'22'0,"-7"23"0,-1-3 0,5 4 0,-1-9 0,15-22 0,-2-4 0,18-5 0,18-17 0,6 8 0,8-25 0,-21 25 0,-6-10 0,-13 30 0,-2-8 0,-4 27 0,0 8 0,0 8 0,-7-12 0,0-2 0,3-3 0,-11 2 0</inkml:trace>
  <inkml:trace contextRef="#ctx0" brushRef="#br0" timeOffset="64747">9699 7757 24575,'-5'20'0,"-2"6"0,-6 19 0,-9-1 0,7 1 0,-1-12 0,16-12 0,6-10 0,4-6 0,6-11 0,9-8 0,-7 0 0,11 0 0,-22 23 0,2 4 0,-4 13 0,-4-4 0,4-6 0,-5 0 0,0-10 0,0-1 0</inkml:trace>
  <inkml:trace contextRef="#ctx0" brushRef="#br0" timeOffset="65696">9785 8673 24575,'-13'53'0,"0"-13"0,-3 3 0,1-5 0,0 1-1622,0 7 0,1-2 1622,-12 15 752,16-3-752,-6-25 593,10 1-593,15-21 0,-2-5 0,22-1 1673,-2-11-1673,13-9 226,-6-3-226,-14-2 0,-4 10 0,-15 10 0,4 10 0,-5 6 0,0 12 0,-9 20 0,7 11 0,-2-24 0,-1-1 0,5 6 0,0-14 0</inkml:trace>
  <inkml:trace contextRef="#ctx0" brushRef="#br0" timeOffset="66479">9733 9652 24575,'-12'25'0,"5"-7"0,-12 24 0,10-9 0,-5 7 0,3-8 0,10-7 0,-9-8 0,9-2 0,-4-5 0,10-4 0,10-1 0,13-20 0,8 3 0,-3-11 0,-4 8 0,-13 8 0,-5 16 0,-2 4 0,-7 8 0,2-6 0,-4 6 0,0 4 0,0-7 0,0-1 0</inkml:trace>
  <inkml:trace contextRef="#ctx0" brushRef="#br0" timeOffset="67330">9670 10715 24575,'0'11'0,"0"4"0,0 1 0,-8 29 0,6-9 0,-13 12 0,13-23 0,-4-10 0,1-4 0,9-5 0,11-1 0,11-5 0,16-15 0,-3 2 0,4-16 0,-4 5 0,-11 4 0,-9 21 0,-14 2 0,-5 21 0,0 1 0,0-2 0,0 15 0,0-16 0,0 7 0,0-13 0,0-6 0,0-5 0</inkml:trace>
  <inkml:trace contextRef="#ctx0" brushRef="#br0" timeOffset="68229">9659 11590 24575,'0'11'0,"0"0"0,0 4 0,-7 10 0,-3 22 0,2-13 0,0 1 0,2 0 0,1-1 0,-10 23 0,14-25 0,-5-17 0,10-9 0,7-1 0,10-5 0,9-6 0,23 5 0,-8-12 0,-2 7 0,-19-1 0,-18-3 0,4 0 0,-9-11 0,4-1 0,-10 1 0,-2 29 0,0 25 0,1 28 0,6-2 0,0-11 0,0-20 0,6-3 0,-4-7 0,4-3 0,-6-10 0</inkml:trace>
  <inkml:trace contextRef="#ctx0" brushRef="#br0" timeOffset="69096">9593 12622 24575,'-5'-6'0,"-1"15"0,-9 20 0,-7 34 0,10-10 0,0-20 0,1-3 0,9 1 0,-7-3 0,3-8 0,18-8 0,-1-3 0,41-9 0,4-17 0,0 2 0,-13-10 0,-28 8 0,-6 11 0,-7-8 0,2 7 0,-9-3 0,4 14 0,-10 7 0,10 18 0,-5 10 0,6 3 0,0 7 0,0-22 0,0-7 0,0-16 0</inkml:trace>
  <inkml:trace contextRef="#ctx0" brushRef="#br0" timeOffset="70547">9769 13388 24575,'-9'45'0,"-1"7"0,-3-21 0,0 0 0,1 17 0,-9-17 0,19-5 0,-9-9 0,10 3 0,5-14 0,8 3 0,14-7 0,5 2 0,21-4 0,-12-12 0,6 8 0,-25-17 0,-5 13 0,-9-19 0,-2 13 0,-10-4 0,4 18 0,-10 27 0,9 18 0,-13 7 0,13-5 0,-6-18 0,8 0 0,0-6 0,0-2 0,0-12 0</inkml:trace>
  <inkml:trace contextRef="#ctx0" brushRef="#br0" timeOffset="71314">9698 14253 24575,'-4'21'0,"-2"0"0,0 0 0,-4-4 0,3 8 0,-6 1 0,5 6 0,-2-10 0,8-3 0,2-18 0,11 4 0,14-5 0,16 0 0,0-9 0,7 7 0,-10-15 0,-7 10 0,-12 15 0,-9 26 0,-10 10 0,0 11 0,0-17 0,4-3 0,-2-9 0,2-11 0,-4-11 0</inkml:trace>
  <inkml:trace contextRef="#ctx0" brushRef="#br0" timeOffset="74263">9542 15416 24575,'-6'32'0,"1"0"0,-1-6 0,5 6 0,-5 5 0,6-11 0,-5-1 0,4-13 0,2-20 0,0-18 0,7-9 0,0-4 0,0-22 0,3-4 0,-7 67 0,6 20 0,-8 13 0,-1 4 0,15 10 0,-10 1 0,6-35 0,-6-15 0,8-7 0,-6-8 0,15-12 0,-9 8 0,0 17 0,-1 35 0,-7 0 0,-2 2 0,7 23 0,2-3 0,-12-39 0,4-6 0</inkml:trace>
  <inkml:trace contextRef="#ctx0" brushRef="#br0" timeOffset="74697">9901 15615 24575,'-5'-16'0,"-5"6"0,-2 10 0,1 15 0,0 11 0,9 19 0,2-11 0,2 3 0,17-13 0,-11-2 0,5 3 0,-8-4 0,-10-5 0,-7 4 0,-5-8 0,-6-2 0,2-5 0,9-14 0,3 2 0,9-4 0,0 6 0</inkml:trace>
  <inkml:trace contextRef="#ctx0" brushRef="#br0" timeOffset="75033">10055 15646 24575,'-11'0'0,"0"14"0,5-1 0,-5 29 0,10 0 0,-6 4 0,17-5 0,7-16 0,1-11 0,7-5 0,-9-9 0,5 0 0,-3-9 0,-7 6 0,-5-6 0</inkml:trace>
  <inkml:trace contextRef="#ctx0" brushRef="#br0" timeOffset="75213">10073 15818 24575,'20'-5'0,"-2"4"0,7-10 0,-5 10 0,1-12 0,-10 12 0,-2-5 0</inkml:trace>
  <inkml:trace contextRef="#ctx0" brushRef="#br0" timeOffset="75413">10488 15629 24575,'28'-11'0,"-2"5"0,-14 1 0,-3 5 0</inkml:trace>
  <inkml:trace contextRef="#ctx0" brushRef="#br0" timeOffset="75582">10456 15792 24575,'35'-6'0,"20"-10"0,-10 6 0,-4-5 0,-24 15 0</inkml:trace>
  <inkml:trace contextRef="#ctx0" brushRef="#br0" timeOffset="78046">11002 15328 24575,'0'25'0,"-8"12"0,-1 28 0,-1-7 0,-9-15 0,16-18 0,-14-2 0,10-11 0,-3-2 0,13-5 0,3-5 0,10 0 0,9 0 0,5-13 0,7-3 0,-2-9 0,-15 15 0,-17 20 0,-5 17 0,-4 1 0,6-4 0,5-18 0,-4-1 0,4-5 0</inkml:trace>
  <inkml:trace contextRef="#ctx0" brushRef="#br0" timeOffset="78347">11176 15548 24575,'-6'5'0,"1"1"0,5 9 0,0-3 0,5-2 0,1-5 0,9-5 0,-1-14 0,6-5 0,-12-17 0,-8 5 0,-11 10 0,-15 10 0,-1 37 0,9-10 0,4 12 0,14-19 0</inkml:trace>
  <inkml:trace contextRef="#ctx0" brushRef="#br0" timeOffset="78765">10654 15964 24575,'38'0'0,"19"-10"0,0-8 0,5-2 0,-2 5 0,0 0-793,-15-3 0,0-2 0,-4 4 793,-3 8 0,-5 2 760,7-9-760,-47 27 0,9-9 0,-15 10 0</inkml:trace>
  <inkml:trace contextRef="#ctx0" brushRef="#br0" timeOffset="79131">10986 16039 24575,'-6'15'0,"-4"6"0,9 0 0,-10 5 0,9 2 0,-10 4 0,10 23 0,-1-21 0,0 1 0,3 18 0,0-4 0,0-39 0,0-5 0</inkml:trace>
  <inkml:trace contextRef="#ctx0" brushRef="#br0" timeOffset="79363">11046 16373 24575,'15'6'0,"2"-2"0,5-17 0,4-13 0,-12-3 0,-6 0 0,-18 12 0,-7 11 0,-7 12 0,6-2 0,-4 25 0,10-20 0,2 9 0,5-13 0</inkml:trace>
  <inkml:trace contextRef="#ctx0" brushRef="#br0" timeOffset="79997">10241 17062 24575,'10'6'0,"18"-1"0,5-14 0,7 7 0,-16-6 0,-5 8 0,-12 5 0,2 0 0,-9 1 0,0-1 0</inkml:trace>
  <inkml:trace contextRef="#ctx0" brushRef="#br0" timeOffset="80164">10337 17152 8191,'5'0'0,"9"-6"5063,25-1-5063,-2-7 2818,-11 6-2818,-6 2 0,-14 6 0,-1 0 0</inkml:trace>
  <inkml:trace contextRef="#ctx0" brushRef="#br0" timeOffset="81512">10797 16945 24575,'0'16'0,"-5"4"0,-1-3 0,-5 9 0,5-8 0,1 1 0,1-13 0,2 4 0,-2-4 0,4 5 0,0-1 0,4 1 0,7-5 0,5 4 0,5-9 0,0 4 0,0-12 0,0 6 0,8-23 0,-11 10 0,10-17 0,-21 14 0,2 14 0,-9 19 0,0 6 0,0 8 0,-6-9 0,4 8 0,-4-10 0,1 5 0,4-18 0,-4-2 0</inkml:trace>
  <inkml:trace contextRef="#ctx0" brushRef="#br0" timeOffset="87749">9095 18044 24575,'0'21'0,"0"8"0,0 1 0,-9 25 0,7 5 0,-6 0 0,8-12 0,0-23 0,0-10 0,0-4 0,0-14 0,-7-9 0,6-14 0,-5-1 0,6-6 0,0 10 0,0-22 0,6 11 0,-5-15 0,10 16 0,-5 8 0,9 9 0,-3 1 0,3 3 0,-4 2 0,4 5 0,12 30 0,-4-8 0,-1 28 0,-13-11 0,-15-2 0,-7 6 0,-6-14 0,-6 1 0,9-14 0,-4 0 0,12-1 0,8 9 0,12-1 0,8-1 0,1 0 0,-5-5 0,-1 3 0,-4-9 0,-5-2 0,-1-4 0</inkml:trace>
  <inkml:trace contextRef="#ctx0" brushRef="#br0" timeOffset="88595">9383 18108 24575,'6'21'0,"-5"0"0,5 0 0,-6 8 0,0 3 0,0 0 0,0-2 0,0-5 0,0-8 0,0-6 0,0-17 0,0-10 0,0-30 0,0-5 0,0-10 0,5 17 0,-4 20 0,9 23 0,-9 23 0,12 7 0,-11 18 0,7-17 0,4 7 0,-5-19 0,10 1 0,-7-14 0,-5-10 0,8-2 0,-6-9 0,20-26 0,-9-2 0,5-2 0,-9 37 0,-8 43 0,1 2 0,0 4 0,-7-3 0,0-1 0,9 25 0,-5-29 0,-4-26 0,4-1 0</inkml:trace>
  <inkml:trace contextRef="#ctx0" brushRef="#br0" timeOffset="89013">9831 18128 8191,'0'-15'0,"0"3"5063,-4-3-5063,-2 9 2818,0 18-2818,-4 6 1719,9 21-1719,2-3 6784,1-8-6784,22 13 0,-14-21 0,15 14 0,-24-13 0,-2-9 0,-11 7 0,0-17 0,-5 12 0,1-13 0,-6 4 0,-3-18 0,12 5 0,0-11 0,13 13 0,0 1 0</inkml:trace>
  <inkml:trace contextRef="#ctx0" brushRef="#br0" timeOffset="89396">10125 18067 24575,'-21'0'0,"10"5"0,-3-4 0,7 30 0,-8 10 0,10-8 0,1 2 0,-4 25 0,8-5 0,0-25 0,5-1 0,5-13 0,12 4 0,5-13 0,-4 2 0,-3-14 0,-14-1 0,-1 0 0,-5 2 0</inkml:trace>
  <inkml:trace contextRef="#ctx0" brushRef="#br0" timeOffset="89596">10084 18340 24575,'9'-6'0,"3"-4"0,18 3 0,2-6 0,8 6 0,-18 1 0,-5 6 0</inkml:trace>
  <inkml:trace contextRef="#ctx0" brushRef="#br0" timeOffset="89831">10414 18204 24575,'40'-10'0,"9"-5"0,-15 13 0,0-4 0,-23 6 0,-7 0 0</inkml:trace>
  <inkml:trace contextRef="#ctx0" brushRef="#br0" timeOffset="89997">10501 18300 24575,'20'0'0,"7"0"0,25-8 0,-8 6 0,-6-7 0,-21 9 0</inkml:trace>
  <inkml:trace contextRef="#ctx0" brushRef="#br0" timeOffset="91131">10941 18207 24575,'0'23'0,"5"-9"0,9 26 0,-6-20 0,17 26 0,-17-27 0,11 9 0,-13-27 0,-2-24 0,-4-30 0,0 4 0,0-4 0,1 4 0,-2-1-1434,-4-9 1,-1 1 1433,5 12 0,-1 1-227,-7 1 1,0 3 226,8-13 0,-6 13 0,7 31 0,5-1 0,1 5 2794,13-12-2794,31 0 0,-9-1 0,6 0 0,15 3 0,0 0 263,-10-4 0,-2 1-263,-5 9 0,-6 0 0,-11-6 0,-26 24 0,0 0 0,-15 6 0,13-9 0</inkml:trace>
  <inkml:trace contextRef="#ctx0" brushRef="#br0" timeOffset="91785">11283 17807 24575,'0'15'0,"-5"2"0,-3 8 0,-4 7 0,4-5 0,-4 12 0,6-21 0,-2 6 0,4-13 0,13-5 0,7-1 0,26-26 0,-2 3 0,-1-6 0,-14 2 0,-19 29 0,1 12 0,-7 14 0,0 23 0,0-6 0,4-13 0,-2 0 0,2-30 0,-4 2 0</inkml:trace>
  <inkml:trace contextRef="#ctx0" brushRef="#br0" timeOffset="92095">11684 18000 24575,'28'-11'0,"0"-1"0,17-1 0,-13 1 0,-6 4 0,-16 3 0,-5 5 0</inkml:trace>
  <inkml:trace contextRef="#ctx0" brushRef="#br0" timeOffset="92279">11694 18089 24575,'16'0'0,"-1"0"0,0-6 0,10-2 0,31-14 0,-27 12 0,12-5 0</inkml:trace>
  <inkml:trace contextRef="#ctx0" brushRef="#br0" timeOffset="92764">12060 17809 8191,'0'-16'0,"14"1"5063,-1 9-5063,8 1 2818,4 11-2818,-3 7 1719,0 9-1719,-7 35 0,-20-8 2984,-2-13 0,-4 1-2984,-5-4 0,-5 0 0,-10 8 0,0-2 0,-8 13 0,13-4 0,68-52 0,16-4 0,8-3 0,-5-2 0,1 0-804,-9 6 1,2 0 0,-3 1 803,5-1 0,-4 1 0,-3 0 0,-7 2 0,-11 2 179,-27-8 0,-29 10 0,0 0 0</inkml:trace>
  <inkml:trace contextRef="#ctx0" brushRef="#br1" timeOffset="99112">4883 16285 24575,'12'0'0,"14"0"0,15 1 0,9-2 0,6-4 0,3-1-854,3 5 1,1-1 853,-11-4 0,2-2 0,-3 0 0,5 1 0,-3 1 0,5 0 0,-4-2 0,-19-1 0,-5 2 553,8 5-553,-18-4 282,1 0-282,-5 5 0,-15-6 0,-11 20 0,-3-10 0,1 10 0</inkml:trace>
  <inkml:trace contextRef="#ctx0" brushRef="#br1" timeOffset="99565">4671 16545 24575,'5'6'0,"13"-1"0,1-5 0,26 0 0,-11 5 0,5 1 0,19-5 0,6 0-1200,-14 3 0,1 1 0,-1-3 1200,18-6 0,-3-3 0,-9 6 0,-6 0 836,6-10-836,-9 11 0,-11 0 0,-5 0 0,-15-5 0,-7 8 0,-9-6 0,0 8 0</inkml:trace>
  <inkml:trace contextRef="#ctx0" brushRef="#br1" timeOffset="100428">8868 17259 24575,'3'-4'0,"13"-4"0,32-7 0,-4 7 0,12-7 0,-20 14 0,-10-5 0,-2 6 0,-22 5 0,6-4 0,-13 4 0</inkml:trace>
  <inkml:trace contextRef="#ctx0" brushRef="#br1" timeOffset="100695">8905 17404 24575,'32'0'0,"-4"-9"0,12 7 0,-4-15 0,11 6 0,5 1 0,2-5 0,-24 14 0,-16-6 0</inkml:trace>
  <inkml:trace contextRef="#ctx0" brushRef="#br1" timeOffset="101947">9100 18673 24575,'-2'5'0,"13"-4"0,14 4 0,6-5 0,6 0 0,15 0 0,6 0 0,-11 0 0,1 0 0,1 0-1554,7 0 0,0 0 0,-3 0 1554,3 0 0,-5 0 0,-8 0 0,-7 0 1055,-8 0-1055,2 0 0,0 0 0,2 0 0,-3 0 0,-13 0 3607,4 0-3607,-4 0 0,4-6 0,-13 4 0,-8 2 0,-6 2 0,-2 4 0</inkml:trace>
  <inkml:trace contextRef="#ctx0" brushRef="#br1" timeOffset="102315">9257 18873 24575,'46'0'0,"-13"-5"0,2 0 0,12 4 0,2-1 0,-6-8 0,1 0 0,10 9 0,-2 0 0,-16-8 0,-1-1 0,12 4 0,-2 2 0,16-7 0,-18 2 0,-19 5 0,-13 2 0,9-9 0,-3 10 0,0-5 0,-8 6 0</inkml:trace>
  <inkml:trace contextRef="#ctx0" brushRef="#br1" timeOffset="103062">12054 18520 24575,'26'-7'0,"17"-7"0,-7-1 0,1-2 0,-6 3 0,1 1 0,2 0 0,-1 3 0,9 0 0,-2-1 0,-15 10 0,-20 5 0,-2-2 0,-9 7 0</inkml:trace>
  <inkml:trace contextRef="#ctx0" brushRef="#br1" timeOffset="103313">12216 18570 24575,'30'0'0,"18"-9"0,-3 1 0,-1-2 0,-20 4 0,-13 6 0,-5 0 0,-2 0 0</inkml:trace>
  <inkml:trace contextRef="#ctx0" brushRef="#br2" timeOffset="128763">15948 5781 8191,'-6'-5'0,"1"25"5063,5-2-5063,0 16 0,0 8 1409,0-4 0,0 3-1409,0 11 0,0 0 0,0-16 0,0-3 0,0 20 1719,0-37-1719,-5-1 6784,4-4-6784,-4-14 0,5 6 0,0-13 0</inkml:trace>
  <inkml:trace contextRef="#ctx0" brushRef="#br2" timeOffset="129910">15859 6889 24575,'0'-11'0,"0"32"0,8 15 0,-7-2 0,0 2 0,14 25 0,-14-14 0,5-17 0,-6-10 0,0 1 0,0 0 0,0 1 0,0-5 0,0-7 0,0-5 0</inkml:trace>
  <inkml:trace contextRef="#ctx0" brushRef="#br2" timeOffset="130512">15908 7813 24575,'0'38'0,"0"-1"0,-4-2 0,-1 0 0,4 4 0,0-1 0,-7 11 0,8-6 0,-5-22 0,3 5 0,-2-6 0,4-4 0,0-5 0,0-7 0</inkml:trace>
  <inkml:trace contextRef="#ctx0" brushRef="#br2" timeOffset="131028">15881 8891 9645,'0'3'0,"-5"4"5111,4 23-5111,-4-7 2592,5 7-2592,0-10 1523,0 10-1523,0-7 5704,0 7-5704,0-13 0,0-7 0,0-5 0</inkml:trace>
  <inkml:trace contextRef="#ctx0" brushRef="#br2" timeOffset="131461">15937 9680 24575,'0'15'0,"0"2"0,0 13 0,0 3 0,0-1 0,0-7 0,0-10 0,0 0 0,0-3 0,0-1 0,0-6 0</inkml:trace>
  <inkml:trace contextRef="#ctx0" brushRef="#br2" timeOffset="132578">15797 10692 8191,'24'-28'0,"-6"18"5063,24-24-5063,-22 31 2818,16 8-2818,-28 8 1719,4 24-1719,-20-7 6784,6 8-6784,-13-7 0,13-2 0,-4-13 0,11 4 0,-4-8 0,13 3 0,-7-9 0,4 3 0,-19 5 0,-14 6 0,-12-4 0,-26 11 0,14-8 0,4-1 0,22-3 0</inkml:trace>
  <inkml:trace contextRef="#ctx0" brushRef="#br2" timeOffset="133144">15800 11464 24575,'17'-6'0,"-4"-5"0,15 10 0,-7-5 0,-4 11 0,-7 14 0,-11 9 0,-1-1 0,-8-3 0,8-9 0,2-3 0,6 3 0,6 0 0,-5-3 0,-1 3 0,-6 0 0,0 1 0,-11 5 0,-6-4 0,-14-6 0,12-5 0,2-6 0</inkml:trace>
  <inkml:trace contextRef="#ctx0" brushRef="#br2" timeOffset="134128">15744 12568 24575,'5'-11'0,"5"5"0,27-12 0,13 7 0,-3-4 0,4 6 0,-39 23 0,2 8 0,-14 6 0,0 1 0,10-12 0,2-2 0,4-9 0,-5 4 0,-11 5 0,-6-2 0,-24 22 0,-3-13 0,-23 7 0,19-14 0,8-9 0,20-6 0</inkml:trace>
  <inkml:trace contextRef="#ctx0" brushRef="#br2" timeOffset="134726">15987 13298 11637,'3'0'0,"-1"0"4886,18 0-4886,-4 0 2251,5 0-2251,-10 10 1275,-1 6-1275,-10 1 4526,-5 3-4526,4-5 0,-4-3 0,14-2 0,-2 0 0,3 0 0,-5 2 0,-14 9 0,-4-4 0,-10 5 0,4-11 0,-2 4 0,9-13 0,2 4 0,5-6 0</inkml:trace>
  <inkml:trace contextRef="#ctx0" brushRef="#br2" timeOffset="135560">15725 14345 24575,'17'-25'0,"-3"3"0,23 0 0,-13 11 0,1 5 0,-6 11 0,-12 10 0,-2 7 0,-7 0 0,-2-2 0,4-5 0,13-2 0,0 3 0,10 5 0,-7-8 0,-9 16 0,-2-11 0,-21 7 0,-1-13 0,-11-3 0,-6-9 0,12-6 0,3 4 0,9-4 0</inkml:trace>
  <inkml:trace contextRef="#ctx0" brushRef="#br2" timeOffset="138228">13224 15182 24575,'0'15'0,"0"10"0,0-1 0,0 1 0,0-5 0,0-4 0,0 10 0,0-4 0,0 4 0,0-10 0,0 0 0,6-24 0,-4 9 0,4-15 0</inkml:trace>
  <inkml:trace contextRef="#ctx0" brushRef="#br2" timeOffset="138878">13241 15170 24575,'6'17'0,"1"-7"0,1 25 0,7-18 0,-3-2 0,8-3 0,0-6 0,1-6 0,-4-6 0,4-14 0,-7-6 0,3 2 0,-10 39 0,-2 23 0,-2-5 0,0 2 0,-1 23 0,4-19 0,-1-10 0,-4-9 0,4-3 0,-5-7 0,0-5 0</inkml:trace>
  <inkml:trace contextRef="#ctx0" brushRef="#br2" timeOffset="139445">13589 15298 24575,'0'3'0,"0"3"0,6 15 0,-5-1 0,14 33 0,-13 9 0,5-29 0,1 0 0,-7 17 0,5-30 0,-6-19 0,0-23 0,0-15 0,0-28 0,0 12 0,0-2 0,3 16 0,0 1 0,-1-8 0,3 6 0,7 12 0,9 48 0,2 36 0,-9-17 0,0 2 0,3 4 0,-1-1 0,-3-12 0,0-2 0,5 6 0,0-17 0,-17-13 0,4-1 0</inkml:trace>
  <inkml:trace contextRef="#ctx0" brushRef="#br2" timeOffset="139611">13710 15510 8399,'3'-4'0,"6"-7"5084,25-9-5084,-5-5 0,-4 9 0,-12 3 0</inkml:trace>
  <inkml:trace contextRef="#ctx0" brushRef="#br2" timeOffset="140144">14227 15122 24575,'-46'28'0,"6"-1"0,-4 1 0,16-14 0,-1 3 0,13-16 0,10 9 0,2 1 0,4 1 0,0 8 0,0 12 0,0 25 0,0 4 0,3-23 0,2-1 0,2 9 0,3-12 0,-1-19 0,-8-5 0,26-9 0,-8-2 0,25-13 0,-20-4 0,-4 3 0,-14 6 0</inkml:trace>
  <inkml:trace contextRef="#ctx0" brushRef="#br2" timeOffset="140361">14050 15518 24575,'55'-31'0,"-5"7"0,-24 9 0,-8 9 0</inkml:trace>
  <inkml:trace contextRef="#ctx0" brushRef="#br2" timeOffset="140561">14436 15363 8191,'26'-15'0,"-2"2"5063,12 3-5063,-7-1 0,-22 10 0,2-4 0</inkml:trace>
  <inkml:trace contextRef="#ctx0" brushRef="#br2" timeOffset="140729">14487 15437 24575,'30'0'0,"8"-6"0,-15-1 0,-2-1 0,-12 2 0</inkml:trace>
  <inkml:trace contextRef="#ctx0" brushRef="#br2" timeOffset="143547">14903 15234 24575,'0'-11'0,"5"0"0,1 5 0,5 1 0,4 5 0,4 13 0,0 8 0,-5 11 0,-8 3 0,-12-8 0,-2-2 0,-4-9 0,-5 4 0,-4-7 0,-2 3 0,2-9 0,5-2 0,10-10 0,6-1 0,10 0 0,2 6 0,13 21 0,-11-2 0,11 10 0,-18-18 0,2-5 0</inkml:trace>
  <inkml:trace contextRef="#ctx0" brushRef="#br2" timeOffset="143876">15147 15341 24575,'-12'17'0,"3"1"0,14 4 0,1-5 0,14-7 0,2-5 0,0-14 0,-1-29 0,-21 11 0,-1-20 0,-12 31 0,1 6 0,-3 5 0,3 5 0,-19 15 0,16-7 0,-12 18 0,21-19 0,-1 2 0</inkml:trace>
  <inkml:trace contextRef="#ctx0" brushRef="#br2" timeOffset="144244">14662 15755 24575,'44'0'0,"-4"-4"0,6-3 0,14-3 0,4-1 0,-2 4 0,2-2 0,-16-1 0,1-3 0,-5 2 0,-4 5 0,-5 0 0,25-13 0,-37 11 0,-18 8 0</inkml:trace>
  <inkml:trace contextRef="#ctx0" brushRef="#br2" timeOffset="144528">15034 15902 24575,'-18'43'0,"-2"-5"0,19-7 0,-4-6 0,5-9 0,0-1 0,0 0 0,0-8 0,0 3 0</inkml:trace>
  <inkml:trace contextRef="#ctx0" brushRef="#br2" timeOffset="144785">15092 16072 24575,'5'26'0,"1"-3"0,4-13 0,5-4 0,-1-15 0,1-4 0,-19-13 0,-3 10 0,-16 5 0,11 7 0,3 4 0</inkml:trace>
  <inkml:trace contextRef="#ctx0" brushRef="#br2" timeOffset="145294">15703 15330 24575,'39'0'0,"3"0"0,-1 0 0,-12 0 0,-20 0 0</inkml:trace>
  <inkml:trace contextRef="#ctx0" brushRef="#br2" timeOffset="145478">15748 15436 24575,'20'0'0,"7"0"0,0-6 0,12 5 0,-21-5 0,2 6 0,-15 0 0</inkml:trace>
  <inkml:trace contextRef="#ctx0" brushRef="#br2" timeOffset="146144">16092 15248 24575,'15'-11'0,"2"0"0,4 1 0,-4 4 0,-1 1 0,-6 5 0,6 4 0,1 2 0,-6 5 0,-1 0 0,-10 17 0,-12 0 0,-19 31 0,0-14 0,-6 1 0,18-21 0,12-10 0,-7-4 0,28 0 0,8-5 0,12-2 0,5-4 0,24-9 0,-25 8 0,-3-1 0,3-8 0,-4 5 0,-17 4 0,-12-4 0,-2 5 0,-13 0 0</inkml:trace>
  <inkml:trace contextRef="#ctx0" brushRef="#br2" timeOffset="158226">16000 15956 8191,'12'-6'0,"17"-11"2157,7 2 1,3 0-2158,-5 6 0,-1-1 0,5-9 0,0 3 0,8 12 2904,-3-17-2904,-17 19 452,-7 5 0,-14 0 1,-5 6-1</inkml:trace>
  <inkml:trace contextRef="#ctx0" brushRef="#br2" timeOffset="158460">16084 16060 24575,'16'0'0,"17"-7"0,3-14 0,10 1 0,-17-3 0,-8 14 0,-15 9 0,-1 0 0</inkml:trace>
  <inkml:trace contextRef="#ctx0" brushRef="#br2" timeOffset="164225">18037 5818 8191,'-6'-5'0,"1"13"5063,5 6-5063,0 49 1409,0-28 0,0 2-1409,-4 10 0,-1 0 0,4-13 0,0-1 1719,-7 32-1719,8-32 1696,0 4 0,0-25 0,0-3 0</inkml:trace>
  <inkml:trace contextRef="#ctx0" brushRef="#br2" timeOffset="164828">18001 6799 24575,'0'20'0,"0"6"0,-6 11 0,5-5 0,-5 5 0,6 1-6784,0 27 6784,0-12 0,0 10-34,-5-26 1,0-3 0,2-5-1,-7 21 1</inkml:trace>
  <inkml:trace contextRef="#ctx0" brushRef="#br2" timeOffset="165277">17993 7913 24575,'0'42'0,"0"-5"0,0-16 0,0 9 0,0 1 0,0 10 0,0-13 0,0-9 0,0-14 0</inkml:trace>
  <inkml:trace contextRef="#ctx0" brushRef="#br2" timeOffset="165710">17961 8693 24575,'0'25'0,"0"-3"0,0 20 0,0 23 0,4-29 0,1 1 0,-4 1 0,0-1 0,7 10 0,-8-10 0,0 10 0,0-3 0,0 3 0,0-26 0,0-12 0</inkml:trace>
  <inkml:trace contextRef="#ctx0" brushRef="#br2" timeOffset="166244">17980 9632 24575,'0'21'0,"0"4"0,0 14 0,8-5 0,0 2 0,-3 29 0,3-32 0,0-1 0,-8 5 0,0-20 0,0 2 0,0-12 0,0 2 0</inkml:trace>
  <inkml:trace contextRef="#ctx0" brushRef="#br2" timeOffset="168077">18092 10684 24575,'0'-11'0,"0"1"0,0-1 0,-6-4 0,-15-12 0,1 3 0,-7-3 0,-1 17 0,14 5 0,-13 5 0,14 14 0,-11 11 0,9 13 0,1-7 0,1-2 0,12-18 0,-5 18 0,6-10 0,9 10 0,12-17 0,-3-3 0,11-9 0,-4 0 0,7-6 0,9-13 0,-14 4 0,-4-14 0,-12 12 0,-5 1 0,-6 5 0,-1 15 0,-4 15 0,5 20 0,0 9 0,0 8 0,0 0 0,1-20 0,-2 0 0,-7 26 0,5 0 0,-10-23 0,12-18 0,-4-10 0,5-6 0</inkml:trace>
  <inkml:trace contextRef="#ctx0" brushRef="#br2" timeOffset="168876">18013 11495 9302,'-13'-18'0,"-4"5"5120,-9-1-5120,4 9 2647,7 10-2647,4 1 1569,-6 14-1569,3 6 5937,-13 22-5937,17-4 0,-5-6 0,24-12 0,7-20 0,15-6 0,-3-1 0,5-18 0,-16 11 0,6-17 0,-16 13 0,7-1 0,-13 22 0,4 37 0,-5 3 0,0-13 0,0 1 0,0 28 0,0-15 0,0-2 0,0-20 0,0-7 0,0-5 0,0-5 0,0-6 0</inkml:trace>
  <inkml:trace contextRef="#ctx0" brushRef="#br2" timeOffset="169994">17950 12514 8191,'-11'-5'0,"0"-1"5063,0-5-5063,-4 5 2818,-1 1-2818,0 5 1719,0 0-1719,6 5 6784,4 5-6784,-4 2 0,9 12 0,-4-6 0,10 3 0,10-11 0,7-5 0,4-5 0,3-13 0,-6 0 0,6-14 0,-15 9 0,-2 23 0,-3 28 0,-4 0 0,0 3 0,0 0 0,1-2 0,7 20 0,-11-22 0,2-17 0,-4-8 0,0 2 0</inkml:trace>
  <inkml:trace contextRef="#ctx0" brushRef="#br2" timeOffset="170792">17779 13508 24575,'0'-31'0,"0"2"0,-9 11 0,-3 1 0,-8 9 0,-1 7 0,4 16 0,-6 15 0,9 15 0,-1-11 0,9-2 0,11-26 0,1 8 0,9-12 0,-3-3 0,7-7 0,-12-8 0,7 4 0,-13 24 0,4-3 0,-5 29 0,9 2 0,-2-1 0,2-5 0,-4-14 0,-10-14 0,4-1 0,-4-5 0</inkml:trace>
  <inkml:trace contextRef="#ctx0" brushRef="#br2" timeOffset="171710">17836 14477 8191,'0'-11'0,"-6"-14"5063,0 6-5063,-6-10 2818,1 17-2818,0 3 1719,0 9-1719,-4 0 6784,-1 15-6784,-4 15 0,8 14 0,9-7 0,13-13 0,6-19 0,0-10 0,-1-1 0,-4-5 0,0 0 0,0 19 0,-5 8 0,13 22 0,-15 1 0,19 19 0,-14-14 0,5-1 0,-6-15 0,-4-25 0,-4 5 0,0-13 0</inkml:trace>
  <inkml:trace contextRef="#ctx0" brushRef="#br2" timeOffset="174293">17052 15215 24575,'0'15'0,"0"19"0,0 16 0,0 1 0,0 4 0,0-16 0,0 8 0,0-5 0,0 2 0,0-17 0,0-38 0,0 0 0,0-18 0,0 20 0</inkml:trace>
  <inkml:trace contextRef="#ctx0" brushRef="#br2" timeOffset="174782">17035 15250 24575,'6'9'0,"4"-2"0,-3 22 0,8-5 0,3 8 0,3-10 0,-4-11 0,-1-6 0,-6-10 0,6-6 0,-4-6 0,3 0 0,-9 11 0,-1 29 0,-5 13 0,0 21 0,0 8 0,6-23 0,-4 4 0,4-26 0,-6-4 0,0-5 0,0-7 0</inkml:trace>
  <inkml:trace contextRef="#ctx0" brushRef="#br2" timeOffset="175276">17437 15381 24575,'-4'-10'0,"-7"4"0,-5 1 0,-13 22 0,11 2 0,-5 16 0,17 8 0,14-10 0,1 6 0,6-15 0,11 11 0,-9-2 0,6 0 0,-10-5 0,-18-16 0,-13-2 0,-1-1 0,-10-7 0,12-2 0,-6-19 0,15 5 0,-5-5 0,13 14 0</inkml:trace>
  <inkml:trace contextRef="#ctx0" brushRef="#br2" timeOffset="175642">17680 15383 24575,'-12'9'0,"-1"8"0,6 29 0,1 11 0,5-23 0,2 0 0,5 16 0,4-11 0,16-22 0,-3-1 0,5-15 0,-16-2 0,-2-5 0,-10 1 0</inkml:trace>
  <inkml:trace contextRef="#ctx0" brushRef="#br2" timeOffset="175861">17669 15618 24575,'31'0'0,"1"-6"0,9-2 0,-18 0 0,-5 2 0</inkml:trace>
  <inkml:trace contextRef="#ctx0" brushRef="#br2" timeOffset="176093">18055 15478 24575,'6'-5'0,"34"-2"0,-13 0 0,31 1 0,-31 6 0,-3 0 0,-18 0 0,-1 0 0</inkml:trace>
  <inkml:trace contextRef="#ctx0" brushRef="#br2" timeOffset="176243">18147 15565 24575,'20'0'0,"6"0"0,19-6 0,-4-4 0,-1 1 0,-21 1 0,-10 8 0</inkml:trace>
  <inkml:trace contextRef="#ctx0" brushRef="#br2" timeOffset="184783">18759 15190 24575,'-3'0'0,"-8"0"0,-29 6 0,0 1 0,-1 1 0,15-2 0,15 3 0,2 3 0,8 9 0,-4-4 0,0-2 0,4-4 0,-4 0 0,5 4 0,9-8 0,7-3 0,6-5 0,-1-4 0,-6 10 0,4 9 0,-5 3 0,0 17 0,-8-11 0,-16 8 0,-5-7 0,-13-2 0,6-2 0,-4-10 0,10 0 0,-1-9 0,7-1 0,5-1 0,5-4 0</inkml:trace>
  <inkml:trace contextRef="#ctx0" brushRef="#br2" timeOffset="185144">18859 15368 24575,'0'16'0,"0"0"0,0 1 0,13 7 0,7-16 0,6 9 0,-1-16 0,-10-1 0,-9-6 0,8-11 0,-12-4 0,3-3 0,-24-1 0,5 13 0,-9 3 0,13 9 0,-6 10 0,4-3 0,1 4 0,6-6 0</inkml:trace>
  <inkml:trace contextRef="#ctx0" brushRef="#br2" timeOffset="185560">18588 15730 24575,'37'0'0,"29"-10"0,-16 1 0,4 0-1456,-5 2 1,0 0 1455,3-10 0,-5 2 0,1 12 921,-16-12-921,-40 15 0,8 0 0,-18 0 0</inkml:trace>
  <inkml:trace contextRef="#ctx0" brushRef="#br2" timeOffset="186426">18689 15958 24575,'0'21'0,"-5"-4"0,4 3 0,-4-3 0,5 4 0,0-4 0,0-6 0,0-7 0</inkml:trace>
  <inkml:trace contextRef="#ctx0" brushRef="#br2" timeOffset="186727">18794 16089 24575,'5'16'0,"6"-5"0,5-7 0,6-8 0,-5-7 0,-6-1 0,-5-3 0,-23-4 0,3 11 0,-16-5 0,19 13 0,1 0 0</inkml:trace>
  <inkml:trace contextRef="#ctx0" brushRef="#br2" timeOffset="187343">19282 15386 24575,'21'0'0,"16"-9"0,2 2 0,-2-3 0,-13 6 0,-19 4 0</inkml:trace>
  <inkml:trace contextRef="#ctx0" brushRef="#br2" timeOffset="187478">19381 15419 24575,'9'6'0,"3"-1"0,4-5 0,4 0 0,-6-9 0,-3 6 0,-5-6 0</inkml:trace>
  <inkml:trace contextRef="#ctx0" brushRef="#br2" timeOffset="187760">19680 15267 24575,'4'15'0,"4"11"0,-2-3 0,5 11 0,-10-7 0,-6-5 0,-8 2 0,-15-8 0,13-5 0,-1-1 0</inkml:trace>
  <inkml:trace contextRef="#ctx0" brushRef="#br2" timeOffset="187959">19648 15234 24575,'43'-36'0,"-13"16"0,3 0 0,13-4 0,1 1 0,-9 1 0,-3 2 0,20 0 0,-44 7 0,-3 13 0,-13 0 0</inkml:trace>
  <inkml:trace contextRef="#ctx0" brushRef="#br2" timeOffset="190527">16978 17032 24575,'0'35'0,"0"10"0,0 13 0,0-6 0,0-5 0,6-18 0,-5-4 0,5-8 0,-6 3 0,0-36 0,0 11 0,0-27 0,0 15 0,0-20 0,9-21 0,-4 16 0,2-2 0,8-8 0,2 3 0,-5 15 0,1 2 0,19-20 0,-15 46 0,-2 6 0,-9 6 0,11 13 0,-14 22 0,19 7 0,-20 11 0,-3-18 0,-18-12 0,1-16 0,-7 5 0,9-11 0,3 3 0,2 4 0,15 6 0,3 2 0,2 7 0,5-2 0,1 3 0,14 3 0,-2-3 0,1-14 0,-12-7 0,-6-9 0,-5 0 0</inkml:trace>
  <inkml:trace contextRef="#ctx0" brushRef="#br2" timeOffset="191310">17369 17070 24575,'0'26'0,"6"16"0,-4-9 0,4 16 0,-6-10 0,0-11 0,0-34 0,8-29 0,-2-5 0,0-3 0,5-21 0,5 1 0,-14 39 0,18 49 0,-7 12 0,12 18 0,-5-18 0,-8-22 0,2-13 0,-1-10 0,2-10 0,-1-12 0,-8 8 0,-1 7 0,-4 28 0,12 26 0,-2 21 0,-1 1 0,-1-13 0,-4-19 0,-4-17 0,4-3 0</inkml:trace>
  <inkml:trace contextRef="#ctx0" brushRef="#br2" timeOffset="191779">17899 17057 24575,'-18'-15'0,"-2"8"0,7-3 0,-2 10 0,9 17 0,1-3 0,5 23 0,0 11 0,8-5 0,3 13 0,6-26 0,-2 3 0,-8-11 0,-15 7 0,-12-7 0,-7-8 0,3-5 0,8-9 0,5 0 0,0 0 0,-1-9 0,6-3 0,0 1 0,6 2 0</inkml:trace>
  <inkml:trace contextRef="#ctx0" brushRef="#br2" timeOffset="192161">18120 17086 24575,'-5'3'0,"-9"7"0,-2 44 0,4-22 0,0 1 0,6 7 0,2-1 0,-5 14 0,9-21 0,0-22 0,9 3 0,15 1 0,0-5 0,5-11 0,-18 0 0,-6-8 0</inkml:trace>
  <inkml:trace contextRef="#ctx0" brushRef="#br2" timeOffset="192359">18091 17360 24575,'24'-13'0,"7"4"0,5-11 0,-13 12 0,-5 2 0</inkml:trace>
  <inkml:trace contextRef="#ctx0" brushRef="#br2" timeOffset="192643">18477 17196 24575,'27'-15'0,"-7"3"0,18 3 0,-15-1 0,-2 9 0,-11-4 0,-5 5 0</inkml:trace>
  <inkml:trace contextRef="#ctx0" brushRef="#br2" timeOffset="192792">18502 17259 24575,'5'6'0,"27"-1"0,18-20 0,-1 11 0,-10-11 0,-30 15 0</inkml:trace>
  <inkml:trace contextRef="#ctx0" brushRef="#br2" timeOffset="195828">18743 17319 24575,'11'20'0,"14"19"0,-7-6 0,8 5 0,-11-26 0,-9-16 0,-1-25 0,-5-21 0,-5 9 0,0-2 0,4 4 0,0-1 0,-5-19 0,2 2 0,4-8 0,7 21 0,4 3 0,4 8 0,24-4 0,-8 16 0,16-3 0,2 3 0,-12 7 0,1 0 0,17-5 0,-22 7 0,-3 2 0,-4 3 0,-6-3 0,-9 9 0,-10-4 0,-2 5 0</inkml:trace>
  <inkml:trace contextRef="#ctx0" brushRef="#br2" timeOffset="196394">19140 17031 24575,'-4'-6'0,"-15"19"0,-7 14 0,0 6 0,8-2 0,13-7 0,10-6 0,13 7 0,1-4 0,5-1 0,-9 2 0,-9-1 0,-1-4 0,-10 11 0,-18-11 0,2 12 0,-13-14 0,11-5 0,6-14 0,7-7 0,5-1 0,5 3 0</inkml:trace>
  <inkml:trace contextRef="#ctx0" brushRef="#br2" timeOffset="196958">19485 17065 24575,'39'-13'0,"-1"10"0,-7-14 0,-7 15 0,-18-2 0,-1 4 0</inkml:trace>
  <inkml:trace contextRef="#ctx0" brushRef="#br2" timeOffset="197144">19488 17175 24575,'22'6'0,"17"-8"0,4-5 0,-5-1 0,-10 2 0,-24 6 0</inkml:trace>
  <inkml:trace contextRef="#ctx0" brushRef="#br2" timeOffset="197926">19936 16925 24575,'0'-10'0,"5"4"0,13-4 0,1 9 0,11 5 0,-13 8 0,-5 9 0,-20 12 0,-23 14 0,-11 2 0,0-5 0,13-24 0,14-9 0,14-10 0,2 4 0,14-5 0,1 0 0,13 12 0,11 6 0,-4 6 0,2-7 0,-25-8 0,-4-9 0</inkml:trace>
  <inkml:trace contextRef="#ctx0" brushRef="#br2" timeOffset="198094">20128 17133 24575,'5'-6'0,"-4"1"0,4 5 0</inkml:trace>
  <inkml:trace contextRef="#ctx0" brushRef="#br2" timeOffset="198783">20338 16874 24575,'16'-11'0,"1"5"0,4 6 0,1 11 0,-6 1 0,-5 12 0,-26 22 0,-3-17 0,-4-1 0,1-1 0,-1-2 0,-16 16 0,39-18 0,12-9 0,22 12 0,-5-10 0,21 8 0,-17-13 0,-2 2 0,-22-13 0</inkml:trace>
  <inkml:trace contextRef="#ctx0" brushRef="#br2" timeOffset="199345">20622 16894 8191,'19'-11'0,"-6"5"5063,12 7-5063,-10 18 2818,-4 9-2818,-2 3 1719,-14-6-1719,4-10 6784,-4 0-6784,14 3 0,7 11 0,11-5 0,-5 0 0,-10-8 0,-32 7 0,-27 1 0,-3 6 0,16-15 0,2-3 0,9-1 0,-2-1 0</inkml:trace>
  <inkml:trace contextRef="#ctx0" brushRef="#br2" timeOffset="199727">19821 17803 24575,'48'-23'0,"0"0"0,2 7 0,5 1 0,3-1 0,-6 1 0,2-1 0,2 1 0,-1 2-1689,-3 3 0,1 3 0,-1 0 1,-1-1 1688,13-8 0,-1 0 0,-6 4 0,-4 10 0,-4-1 600,-4-14 1,-4 1-601,3 12 1228,-38-15-1228,-41 17 0,2-3 0,0 5 0</inkml:trace>
  <inkml:trace contextRef="#ctx0" brushRef="#br2" timeOffset="199926">20094 17865 24575,'48'-6'0,"1"1"0,-9 4 0,2-1 0,16-13 0,0 1 0,-16 12 0,0-1 0,8-17 0,-2-2 0,-13 12 0,-3 0 0,23-18 0,-33 15 0</inkml:trace>
  <inkml:trace contextRef="#ctx0" brushRef="#br1" timeOffset="209995">15998 15990 24575,'15'-6'0,"22"-10"0,21-9 0,-17 8 0,2 0 0,-1 1 0,-1 1 0,16-3 0,-22 5 0,-29 8 0,4 4 0,-4-4 0,0 14 0,-1-2 0,-5 4 0,0-7 0</inkml:trace>
  <inkml:trace contextRef="#ctx0" brushRef="#br1" timeOffset="210408">15958 16180 8191,'3'0'0,"11"0"5063,26 0-5063,25-8 0,-18 0 0,0-1 0,-6-5 0,0 0 1243,0 6 0,-2-2-1243,10-20 1765,-13 26-1765,-8-16 6642,-39 34-6642,-8-7 0,-11 10 0,13-9 0</inkml:trace>
  <inkml:trace contextRef="#ctx0" brushRef="#br1" timeOffset="211561">13468 15899 24575,'11'0'0,"2"0"0,50-9 0,-6-9-774,-20 12 1,1-1 773,-6-7 0,0 2 251,5 10 0,-2 1-251,10-14 0,4 14 256,-33-4-256,-19 16 0,5-8 0,-11 8 0</inkml:trace>
  <inkml:trace contextRef="#ctx0" brushRef="#br1" timeOffset="211926">13636 16078 24575,'47'-10'0,"-14"-1"0,30-1 0,-8-5 0,-22 11 0,1 0 0,24-11 0,-3 5 0,-34 6 0,-11 6 0,-5 0 0</inkml:trace>
  <inkml:trace contextRef="#ctx0" brushRef="#br1" timeOffset="213975">17121 17878 8191,'9'-6'0,"-2"2"5063,12 4-5063,22-9 0,2-3 850,-5 7 0,5-1-850,-3-8 0,3 0 0,0 6 0,3 1 0,0 0 868,18-10 1,-2 1-869,-5 5 0,-4 2 6239,13-1-6239,-61 10 0,-3 0 0,-11 0 0</inkml:trace>
  <inkml:trace contextRef="#ctx0" brushRef="#br1" timeOffset="214442">17272 18102 24575,'52'-25'0,"-13"18"0,-10-12 0,1-2 0,26 9 0,-21-2 0,0 1 0,28 2 0,-8-5 0,-25 14 0,-9-4 0,-9 1 0,2 4 0,-13-4 0,4 5 0</inkml:trace>
  <inkml:trace contextRef="#ctx0" brushRef="#br1" timeOffset="215425">20022 17628 24575,'49'-14'0,"-13"0"0,4-2 0,19-6 0,7 0 0,-5 3 0,5 1 0,-3 0-490,-14 4 0,-1 2 1,-1 0 489,1 0 0,1 2 0,-8 1 477,9-2-477,-52 29 0,2-12 0,-18 17 0</inkml:trace>
  <inkml:trace contextRef="#ctx0" brushRef="#br1" timeOffset="215827">19983 17811 24575,'17'0'0,"19"-8"0,-1-2 0,7-4 0,-1-1 0,4-3 0,1 2-1550,-1 1 1,1 1 0,-1 0 1549,4-3 0,-1-1 0,-2 2 0,4 2 0,-1 2 709,6-4 1,-1 2-710,-13 6 0,-1 1 378,-1-4 0,-5 2-378,0 8 0,-24 1 0,-5 1 0,-5 4 0</inkml:trace>
  <inkml:trace contextRef="#ctx0" brushRef="#br3" timeOffset="250131">22781 5470 24575,'0'0'0</inkml:trace>
  <inkml:trace contextRef="#ctx0" brushRef="#br3" timeOffset="261743">23837 14454 24575,'-6'-5'0,"2"-1"0,4-5 0,0-4 0,9 3 0,2 2 0,5 0 0,-1 9 0,0 2 0,2 12 0,0 9 0,-6 11 0,-5 3 0,-19 0 0,4-6 0,-12-5 0,4-5 0,-3 1 0,-2-9 0,0-3 0,5-9 0,12 5 0,10 5 0,11 3 0,8 11 0,6-15 0,-13 4 0,0-13 0</inkml:trace>
  <inkml:trace contextRef="#ctx0" brushRef="#br3" timeOffset="262042">24095 14614 24575,'-7'21'0,"5"-1"0,17-8 0,12-9 0,-4-21 0,6-3 0,-22-4 0,-15 13 0,-6 1 0,-23 9 0,13-4 0,4 11 0,5-4 0,14 9 0,-4-9 0,5 4 0</inkml:trace>
  <inkml:trace contextRef="#ctx0" brushRef="#br3" timeOffset="264423">21510 15220 24575,'0'15'0,"0"1"0,0 4 0,-6 10 0,4 18 0,-4-8 0,6 3 0,0-19 0,0-12 0,0-2 0,0-5 0</inkml:trace>
  <inkml:trace contextRef="#ctx0" brushRef="#br3" timeOffset="264858">21504 15234 24575,'10'12'0,"-4"7"0,25-8 0,-15 0 0,22-1 0,-16-20 0,-5-2 0,-2 0 0,-9-3 0,-1 23 0,-5 33 0,0-4 0,0 27 0,8-17 0,-6-14 0,7 1 0,-4-24 0,-4-5 0,4-5 0</inkml:trace>
  <inkml:trace contextRef="#ctx0" brushRef="#br3" timeOffset="265374">21877 15320 24575,'0'16'0,"0"9"0,-10 31 0,7-10 0,-2-9 0,0-2 0,5-7 0,0 5 0,0-94 0,5 23 0,2-2 0,-2-15 0,1 1 0,5 11 0,1 7 0,4 4 0,7 37 0,-1 28 0,-8 0 0,-1 5 0,0-2 0,-3 0 0,2 29 0,-6-31 0,-6-19 0,0-5 0,-9-4 0,2-1 0,-4-5 0,6 0 0</inkml:trace>
  <inkml:trace contextRef="#ctx0" brushRef="#br3" timeOffset="265525">21917 15498 24575,'21'-12'0,"8"-2"0,-5 8 0,-4 0 0,-11 6 0</inkml:trace>
  <inkml:trace contextRef="#ctx0" brushRef="#br3" timeOffset="265782">22289 15250 24575,'-21'0'0,"-3"13"0,2 1 0,7 18 0,4 3 0,3 3 0,5 27 0,3-22 0,2-2 0,12 12 0,6-31 0,-3-4 0,-6-17 0,7-9 0,-10 5 0,5-10 0</inkml:trace>
  <inkml:trace contextRef="#ctx0" brushRef="#br3" timeOffset="265957">22214 15530 24575,'21'-12'0,"9"-1"0,1 6 0,-9 1 0,-5 6 0</inkml:trace>
  <inkml:trace contextRef="#ctx0" brushRef="#br3" timeOffset="266174">22615 15414 24575,'21'-12'0,"0"6"0,-5-1 0,-1 3 0,-4 2 0,-5-2 0,-1 4 0</inkml:trace>
  <inkml:trace contextRef="#ctx0" brushRef="#br3" timeOffset="266308">22592 15509 24575,'36'0'0,"-9"0"0,12-6 0,-25 4 0,4-4 0</inkml:trace>
  <inkml:trace contextRef="#ctx0" brushRef="#br3" timeOffset="270090">23124 15288 24575,'9'-15'0,"-2"3"0,8 1 0,5 2 0,-2 7 0,4 7 0,-11 2 0,4 27 0,-27 3 0,-4 23 0,-3-32 0,-4-4 0,-21 16 0,4-7 0,14-24 0,3 4 0,16-18 0,2 4 0,16-8 0,15 13 0,5 10 0,1 1 0,-6 12 0,-5-13 0,-13-4 0,1-4 0</inkml:trace>
  <inkml:trace contextRef="#ctx0" brushRef="#br3" timeOffset="270424">23357 15449 24575,'-10'25'0,"4"-3"0,5-1 0,9-1 0,3-13 0,5 2 0,9-9 0,0-9 0,1-3 0,-14-4 0,-7-4 0,-19 2 0,1-3 0,-20 7 0,19 5 0,-3 9 0</inkml:trace>
  <inkml:trace contextRef="#ctx0" brushRef="#br3" timeOffset="270876">22865 15903 24575,'32'0'0,"0"-5"0,5-1 0,5 5 0,5-1 0,5-6 0,6-3 0,-1 1 0,-5 4 0,0 1 0,-2-1-1772,-1-1 0,-1 0 1,-2 0 1771,10 0 0,-8 2 1597,-5 5-1597,-27 0 861,-17 6-861,-29 8 0,10-5 0,-2 4 0</inkml:trace>
  <inkml:trace contextRef="#ctx0" brushRef="#br3" timeOffset="271325">23207 16081 24575,'-5'6'0,"4"8"0,-9 3 0,9 5 0,-4 3 0,0-3 0,4-1 0,-4-4 0,5-7 0,0-5 0</inkml:trace>
  <inkml:trace contextRef="#ctx0" brushRef="#br3" timeOffset="271624">23297 16212 24575,'19'6'0,"-1"-1"0,8-5 0,-8-9 0,-3 6 0,-8-15 0,-2 7 0,-15-6 0,-2 7 0,-5 5 0,-3 5 0,13 5 0,-2-4 0,9 4 0</inkml:trace>
  <inkml:trace contextRef="#ctx0" brushRef="#br3" timeOffset="272290">23893 15601 24575,'20'0'0,"22"-8"0,-2 5 0,4-5 0,-25 8 0,-14 0 0</inkml:trace>
  <inkml:trace contextRef="#ctx0" brushRef="#br3" timeOffset="272457">23969 15648 24575,'54'0'0,"6"-12"0,-22 8 0,-7-8 0,-26 12 0</inkml:trace>
  <inkml:trace contextRef="#ctx0" brushRef="#br3" timeOffset="273423">24530 15271 24575,'28'0'0,"-5"0"0,5 0 0,-7 6 0,-5-4 0,4 8 0,-13-4 0,2 5 0,-9 4 0,-15 12 0,0-4 0,-7 9 0,-7-12 0,11-4 0,-7-5 0,15-2 0,0-3 0,9 5 0,-4 0 0,10-1 0,13-4 0,13 4 0,9 0 0,3-4 0,-5 11 0,-3-10 0,-10 3 0,-5-5 0,-14-14 0,-1 6 0,-5-6 0</inkml:trace>
  <inkml:trace contextRef="#ctx0" brushRef="#br3" timeOffset="311089">24533 15908 24575,'17'0'0,"14"-13"0,19-5 0,2 2 0,-8-14 0,4 20 0,-8-7 0,-40 40 0,7-15 0,-36 21 0</inkml:trace>
  <inkml:trace contextRef="#ctx0" brushRef="#br3" timeOffset="311339">24520 16087 24575,'32'0'0,"-12"0"0,18-6 0,-18 4 0,14-17 0,-9 7 0,4-8 0,-21 9 0,-5 7 0,-8 4 0</inkml:trace>
  <inkml:trace contextRef="#ctx0" brushRef="#br3" timeOffset="325273">25839 14328 24575,'0'21'0,"-6"9"0,5-7 0,-12 24 0,3 3 0,-4 2 0,-5-2 0,1-23 0,2-10 0,1-10 0,9-11 0,1-8 0,5-4 0,5 6 0,22 5 0,2 5 0,20 0 0,-17 0 0,-7 0 0,-10 0 0,1 0 0,0-15 0,-4 1 0,3-12 0,-13 23 0,4 30 0,-6 7 0,0 22 0,0-26 0,5 3 0,-4-16 0,4-2 0,-5-10 0</inkml:trace>
  <inkml:trace contextRef="#ctx0" brushRef="#br3" timeOffset="325741">26064 14513 24575,'-12'9'0,"3"7"0,9 6 0,6 20 0,5-15 0,6 7 0,12-21 0,-11-7 0,5-20 0,-3-27 0,-11-16 0,-9-4 0,-31 11 0,4 31 0,-10 7 0,30 16 0,-2 2 0,14 0 0,-4-1 0,4-5 0</inkml:trace>
  <inkml:trace contextRef="#ctx0" brushRef="#br3" timeOffset="326055">26301 14411 8191,'0'24'0,"0"4"5063,0 13-5063,0-13 2818,9-3-2818,3-19 1719,9 0-1719,0-27 6784,3-12-6784,-17 0 0,0 0 0,-32 21 0,-2 6 0,-1 0 0,4 6 0,13 0 0,0 0 0,5 0 0,1 0 0</inkml:trace>
  <inkml:trace contextRef="#ctx0" brushRef="#br3" timeOffset="331757">25704 15330 24575,'-10'52'0,"7"9"0,-7-3 0,5-18 0,0 1 0,3 20 0,-14 1 0,14-27 0,-4-25 0,6-6 0,0-9 0</inkml:trace>
  <inkml:trace contextRef="#ctx0" brushRef="#br3" timeOffset="332205">25694 15416 24575,'0'11'0,"5"0"0,-4 9 0,10 2 0,-10 9 0,15-8 0,0-2 0,10-31 0,21-30 0,-12-13 0,-2 2 0,-12 50 0,-20 60 0,2-23 0,1 1-223,1 9 1,-1-1 222,-1 11 0,7-13 0,-5-18 0,1-10 0,0-10 0,-2-5 0</inkml:trace>
  <inkml:trace contextRef="#ctx0" brushRef="#br3" timeOffset="332704">26194 15479 8191,'-6'-31'0,"-4"6"5063,-8 14-5063,-3 5 2818,5 16-2818,6 15 1719,5-1-1719,5 11 6784,8 2-6784,7 1 0,3 7 0,-4-10 0,-3-10 0,-14-4 0,-7 4 0,-7-7 0,-3-4 0,4-10 0,5-4 0,0 0 0,1-4 0,3 2 0,3-3 0</inkml:trace>
  <inkml:trace contextRef="#ctx0" brushRef="#br3" timeOffset="333154">26448 15456 24575,'-15'0'0,"3"5"0,-3 6 0,9 5 0,1 13 0,5 1 0,0 10 0,0-5 0,5-9 0,1-11 0,10-1 0,-3-11 0,3 6 0,0-20 0,-9 8 0,2-8 0</inkml:trace>
  <inkml:trace contextRef="#ctx0" brushRef="#br3" timeOffset="333323">26440 15600 24575,'28'-8'0,"-4"1"0,20-9 0,-26 9 0,0 1 0</inkml:trace>
  <inkml:trace contextRef="#ctx0" brushRef="#br3" timeOffset="333523">26741 15510 24575,'28'-13'0,"-9"4"0,15-5 0,-14 8 0,-4 6 0,-5 0 0,-7 0 0</inkml:trace>
  <inkml:trace contextRef="#ctx0" brushRef="#br3" timeOffset="333672">26804 15585 24575,'42'-6'0,"-4"5"0,0-18 0,-22 16 0,11-9 0</inkml:trace>
  <inkml:trace contextRef="#ctx0" brushRef="#br3" timeOffset="334772">27390 15275 8191,'0'8'0,"-7"17"5063,-3 29-5063,0-18 0,-3 0 0,-8 24 2818,-2-10-2818,8-26 1719,-1-7-1719,9-16 6784,11 4-6784,17 3 0,3-5 0,3 10 0,-11-13 0,14 0 0,-2-11 0,-2 3 0,-11-9 0,-10 21 0,-5 3 0,0 15 0,0-10 0,0-3 0</inkml:trace>
  <inkml:trace contextRef="#ctx0" brushRef="#br3" timeOffset="335054">27574 15498 24575,'-6'15'0,"1"1"0,19 1 0,3-7 0,18-23 0,-17-1 0,0-11 0,-35 6 0,3 12 0,-23-8 0,13 14 0,-1-1 0,14 4 0,6 2 0</inkml:trace>
  <inkml:trace contextRef="#ctx0" brushRef="#br3" timeOffset="335339">27831 15447 24575,'0'21'0,"0"-5"0,0 4 0,9-7 0,-2-2 0,25-18 0,-17-10 0,14-18 0,-27 7 0,-2 8 0,-11 10 0,0 10 0,-13 0 0,-10 26 0,10-20 0,0 20 0</inkml:trace>
  <inkml:trace contextRef="#ctx0" brushRef="#br3" timeOffset="335673">27069 16075 24575,'38'-14'0,"-1"0"0,24-9 0,-9 5 0,3 1-459,-14 10 1,1 0 458,3-2 0,3-2 0,-1 1 0,14 2 0,-1 1 0,6-4 0,-6 1 75,-6-1 0,-35 11 1,-28 0-1</inkml:trace>
  <inkml:trace contextRef="#ctx0" brushRef="#br3" timeOffset="335972">27520 16094 24575,'-25'58'0,"9"-18"0,10-2 0,-3-10 0,7 11 0,-13 3 0,14 7 0,-5-21 0,15-9 0,-7-14 0,7-5 0</inkml:trace>
  <inkml:trace contextRef="#ctx0" brushRef="#br3" timeOffset="336189">27536 16408 24575,'29'0'0,"-11"0"0,14 0 0,-19-5 0,7 4 0,-14-8 0,-8-2 0,-4 4 0,-6-7 0,1 13 0,-4-4 0,8 5 0,-2 0 0</inkml:trace>
  <inkml:trace contextRef="#ctx0" brushRef="#br3" timeOffset="336692">28395 15506 24575,'16'0'0,"4"0"0,-4 0 0,21-9 0,-12 7 0,8-7 0,-23 9 0,-5 0 0</inkml:trace>
  <inkml:trace contextRef="#ctx0" brushRef="#br3" timeOffset="336871">28397 15587 8191,'9'6'0,"11"-7"5063,12-7-5063,18-5 0,-25 5 0,3 2 0</inkml:trace>
  <inkml:trace contextRef="#ctx0" brushRef="#br3" timeOffset="337356">28756 15278 24575,'-15'48'0,"-3"13"0,4-17 0,-1 1 0,-7 12 0,10-9 0,17-42 0,16-2 0,12-4 0,16-6 0,2-10 0,0-6 0,-16-1 0,-16 15 0,-14 13 0,-5 19 0,0 7 0,0 16 0,0-19 0,5 4 0,-4-26 0,4-1 0</inkml:trace>
  <inkml:trace contextRef="#ctx0" brushRef="#br3" timeOffset="337654">29112 15460 24575,'0'15'0,"9"-4"0,27 0 0,24-6 0,-1-5 0,-14-31 0,-54 5 0,-31-18 0,-18 24 0,8 12 0,8 14 0,23 5 0,-1 2 0,12-3 0,4-5 0</inkml:trace>
  <inkml:trace contextRef="#ctx0" brushRef="#br3" timeOffset="353139">25490 17498 24575,'6'4'0,"5"7"0,-9 5 0,4 22 0,-6 12 0,0-16 0,0 0 0,0 26 0,0-13 0,0-18 0,-5-8 0,4-24 0,-4-25 0,5-11 0,0-25 0,-1 28 0,2-1 0,14-25 0,-8 20 0,4 2 0,18-1 0,-2 8 0,-5 23 0,-11 22 0,-1 10 0,-10 34 0,-7-4 0,-6 7 0,3-23 0,-11-17 0,19-5 0,-12-12 0,13 12 0,-4-8 0,5 5 0,0 4 0,0-3 0,9 3 0,2 6 0,5-8 0,7 16 0,-5-15 0,6 1 0,-13-4 0,-2-10 0,-9 4 0</inkml:trace>
  <inkml:trace contextRef="#ctx0" brushRef="#br3" timeOffset="353839">25832 17604 24575,'7'40'0,"8"16"0,-13-4 0,7-2 0,-9-48 0,0-33 0,0-2 0,0-2 0,0-17 0,4 11 0,-2 35 0,7 16 0,-2 8 0,0 3 0,4-11 0,-5 0 0,4-9 0,1-6 0,14-19 0,-16 4 0,15-3 0,-23 22 0,10 30 0,3-5 0,-5 16 0,9-20 0,-12-5 0,0-9 0,-1-1 0</inkml:trace>
  <inkml:trace contextRef="#ctx0" brushRef="#br3" timeOffset="354174">26175 17568 24575,'-11'5'0,"5"6"0,-5 10 0,16 19 0,12-6 0,-1 7 0,12-16 0,-22-8 0,-1-2 0,-14-9 0,-9 8 0,-5-7 0,-4 3 0,-2-5 0,15-14 0,-3 7 0,17-8 0</inkml:trace>
  <inkml:trace contextRef="#ctx0" brushRef="#br3" timeOffset="354539">26530 17571 24575,'23'-5'0,"12"-3"0,6-7 0,3 7 0,-14-6 0,-14 12 0,-7-4 0</inkml:trace>
  <inkml:trace contextRef="#ctx0" brushRef="#br3" timeOffset="354690">26601 17647 24575,'20'0'0,"6"0"0,11-6 0,-9 5 0,-4-10 0,-18 10 0,-1-4 0</inkml:trace>
  <inkml:trace contextRef="#ctx0" brushRef="#br3" timeOffset="356371">27431 17320 24575,'5'-6'0,"-13"18"0,5 6 0,-16 37 0,11 1 0,3-14 0,1 1 0,4 10 0,5-4 0,7-30 0,14-12 0,7-15 0,-11-6 0,-4-11 0,-23 9 0,-14 10 0,-5 2 0,-2 4 0,6 4 0,18-2 0,-1 2 0,8-4 0</inkml:trace>
  <inkml:trace contextRef="#ctx0" brushRef="#br3" timeOffset="356654">27669 17553 24575,'0'0'0</inkml:trace>
  <inkml:trace contextRef="#ctx0" brushRef="#br3" timeOffset="359188">27161 17997 24575,'45'-23'0,"-10"8"0,5-1 0,19-5 0,4 0-1353,-19 8 0,2 0 0,-3 1 1353,12-6 0,-5 2 627,-6 5 1,-16 9-628,-31 13 0,7-7 0,-26 15 0</inkml:trace>
  <inkml:trace contextRef="#ctx0" brushRef="#br3" timeOffset="359404">27197 18122 24575,'47'0'0,"-13"-11"0,5-4 0,13-1 0,8-2 0,-1-1 0,-10 1 0,-2-2 0,0 0 0,1 2 0,0 0 0,-6 3 0,18-6 0,-51 21 0</inkml:trace>
  <inkml:trace contextRef="#ctx0" brushRef="#br3" timeOffset="368769">27834 17436 24575,'-5'-6'0,"4"-4"0,-4 4 0,19-5 0,8 5 0,5-5 0,3 10 0,-14-5 0,0 15 0,-9 3 0,-1 17 0,-6 4 0,0 0 0,9-8 0,-1-5 0,16 0 0,-15-3 0,4 6 0,-23-6 0,-6 5 0,-2-10 0,-2 4 0,9-15 0,5-1 0,1-1 0,5-4 0</inkml:trace>
  <inkml:trace contextRef="#ctx0" brushRef="#br3" timeOffset="369172">28304 17400 8191,'5'-16'0,"1"6"5063,22 5-5063,-7 19 2818,8-1-2818,-17 12 1719,-13 5-1719,-21 8 6784,7-4-6784,-11-8 0,46-16 0,39-27 0,-3 8 0,3-1 0,-17-2 0,-3-1 0,0 5 0,-11 0 0,-26 3 0,-11 5 0</inkml:trace>
  <inkml:trace contextRef="#ctx0" brushRef="#br1" timeOffset="379304">24398 15970 24575,'10'0'0,"6"0"0,0 0 0,29-9 0,-13 4 0,3-2 0,12-6 0,3 0 0,3 1 0,-2 0 0,-15 0 0,-3 1 0,16-1 0,-34 6 0,-4 6 0,-14 17 0,6-13 0,-12 13 0</inkml:trace>
  <inkml:trace contextRef="#ctx0" brushRef="#br1" timeOffset="379654">24418 16187 24575,'34'0'0,"2"-4"0,4-3 0,3-1 0,3-1 0,14-6 0,1 0 0,-11 2 0,-3 1 0,-13 4 0,-3 0 0,2-3 0,-18 10 0,-26 4 0,-5-1 0,-6 7 0,5-9 0</inkml:trace>
  <inkml:trace contextRef="#ctx0" brushRef="#br1" timeOffset="380602">21564 15915 24575,'46'-9'0,"-8"0"0,7-1 0,6-3 0,6-2 0,0 0 0,-2 1 0,1 1 0,0 0 0,4 2 0,0 0 0,-5 1 0,-3-3 0,-7 3 0,5 9 0,-30-5 0,-14 6 0,-1 0 0</inkml:trace>
  <inkml:trace contextRef="#ctx0" brushRef="#br1" timeOffset="380953">21906 16116 24575,'15'-6'0,"9"-5"0,8-4 0,7-4 0,16-6 0,3 0-1677,2 2 0,0 1 1677,-7 1 0,-5 4 1052,5 7-1052,-42 19 0,-1-6 0,-10 6 0</inkml:trace>
  <inkml:trace contextRef="#ctx0" brushRef="#br1" timeOffset="388237">27457 17970 24575,'55'-31'0,"-7"11"0,4 1 0,-7 2 0,3 2-1291,-5 2 0,3 0 0,-3 1 1291,4-1 0,0 0 0,15-4 0,0 2 601,-12 7 0,-1 0-601,-2-4 0,-4 2 633,7 8-633,-48 9 0,-5-4 0,-26 30 509,3-20 1,7 9-1,2-13 1</inkml:trace>
  <inkml:trace contextRef="#ctx0" brushRef="#br1" timeOffset="388652">27537 18265 8191,'14'-9'0,"13"-1"0,9-3 1323,11-3 0,9-2 1,5-1-1324,-11 5 0,5-2 0,2 1 0,0-1 0,-2 2 0,8-2 0,-2 1 0,1 0 0,-1 0 0,2-2 0,1-1 0,-4 2 0,-7 4 1469,3 4 0,-11 1-1469,4-8 1848,-53 15-1848,-4 0 0,-8 0 0,7 0 0</inkml:trace>
  <inkml:trace contextRef="#ctx0" brushRef="#br1" timeOffset="390020">28628 15977 24575,'52'-8'0,"-21"-2"0,3-2 0,13-1 0,4-1-2420,-8 0 0,2-2 0,0 1 2420,19-6 0,-2 2 0,-5 6 0,-7 0 2077,0-10-2077,-16 19 1157,-13-13-1157,-28 16 0,-27 12 0,4-7 0,-2 13 0</inkml:trace>
  <inkml:trace contextRef="#ctx0" brushRef="#br1" timeOffset="390271">28791 16059 24575,'45'-9'0,"-2"-8"0,22 5 0,-9-18 0,-19 20 0,1 1 0,-6-3 0,-1-1 0,2 4 0,-1 2 0,2 1 0,-19 6 0,-10 0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7T04:10:18.267"/>
    </inkml:context>
    <inkml:brush xml:id="br0">
      <inkml:brushProperty name="width" value="0.05292" units="cm"/>
      <inkml:brushProperty name="height" value="0.05292" units="cm"/>
      <inkml:brushProperty name="color" value="#FF0000"/>
    </inkml:brush>
  </inkml:definitions>
  <inkml:trace contextRef="#ctx0" brushRef="#br0">25753 10928 24575,'-6'-5'0,"-4"4"0,4-9 0,26 9 0,39-14 0,-5 8 0,6 1-2233,-4-2 0,3-1 1,0 1 2232,-8 2 0,0 2 0,1 0 0,5 0 0,0 0 0,-3 0 382,6-3 0,0 1-382,-11 5 0,1 1 0,1-2 0,-4-1 0,-1-2 0,3 1 0,16 0 0,3 0 0,-4 0-735,-14-1 1,-2 0 0,1 0 734,6 0 0,2 1 0,-3-3 0,6-6 0,-1 2-167,-7 8 0,3 4 1,-1-3 166,-4-5 0,0-2 0,2 1 0,8 6 0,1 3 0,-1-3 0,-6-5 0,-1-2 0,-3 3 0,8 5 0,-1-1 0,-11-6 0,1-2 0,-3 1 0,2 1 0,-1 2 2048,11-4 0,0 1-2048,-16 0 0,-4 2 0,12 5 735,-19-4-735,-13 6 2976,9-5-2976,-3 4 830,18-4-830,-15 5 0,4 0 0,-14 0 0,1 0 0,10 0 0,5 0 0,-4-6 0,3 4 0,-14-4 0,4 6 0,-3 0 0,-1-4 0,-5-2 0,-32-9 0,14 8 0,-19-2 0</inkml:trace>
  <inkml:trace contextRef="#ctx0" brushRef="#br0" timeOffset="932">27729 9393 24575,'-5'-11'0,"4"-3"0,-4 17 0,5 12 0,0 20 0,0 32 0,10-6 0,-9-5 0,1 2 0,7-13 0,1 1 0,-4 11 0,-1-3 0,2-18 0,3-4 0,18 17 0,-14-37 0,10 1 0,-8-13 0,1-5 0,1-10 0,-2 1 0,-9-1 0,-2 10 0</inkml:trace>
  <inkml:trace contextRef="#ctx0" brushRef="#br0" timeOffset="1148">27528 9876 24575,'20'-20'0,"26"-1"0,5 4 0,-12 7 0,-1 1 0,13-2 0,-14 3 0,-28 8 0</inkml:trace>
  <inkml:trace contextRef="#ctx0" brushRef="#br0" timeOffset="1416">27870 9766 24575,'6'17'0,"-1"-3"0,0 10 0,9 0 0,8-16 0,28 4 0,-17-17 0,1-5 0,20 0 0,-2-16 0,-46 8 0,-17 1 0,-23 6 0,-13 7 0,10 4 0,34 0 0,4 0 0,24 0 0</inkml:trace>
  <inkml:trace contextRef="#ctx0" brushRef="#br0" timeOffset="1683">28142 9744 24575,'28'5'0,"-8"6"0,-10 5 0,-4 4 0,9-8 0,-3-3 0,7-9 0,6-6 0,2-13 0,-5-1 0,-39-17 0,-24 23 0,-24 2 0,15 19 0,21 0 0,20-2 0</inkml:trace>
  <inkml:trace contextRef="#ctx0" brushRef="#br0" timeOffset="1965">28308 9294 8191,'0'-16'0,"10"5"5063,1 16-5063,31 37 0,-22-9 0,1 4 0,13 13 0,-2 2 1409,-12-16 0,-1-1-1409,2 0 0,0-4 1719,-3-8-1719,-5 3 0,-4-12 0,-9-5 0</inkml:trace>
  <inkml:trace contextRef="#ctx0" brushRef="#br0" timeOffset="4583">3170 13804 8191,'-5'-6'0,"9"1"5063,1 5-5063,11 6 2818,22-5-2818,-4 2 0,5 0 0,17 3 0,2-1 0,-4-3 0,1-1 362,3 5 0,-2-1-362,-16-5 0,2 0 0,1 0 0,5-1 0,1 2 0,3 2 0,2 2 0,2-1 0,-3-2 0,2-2 0,1 0 0,-1 1 0,1 2 0,0 1 0,-1-1 0,-3-1 768,4-1 0,-2-1 1,-1-1-769,0 1 0,0 0 0,-3 0 0,0 0 0,1 0-463,-1 0 0,3 0 1,2 0 462,6 1 0,0-1 0,4-1 0,-7-1 0,3-2 0,0 1 0,-2 0 0,6 1 0,-3 2 0,1-1-760,2-3 1,-1-2 0,-3 3 759,4 2 0,-1 2 0,-2-1 0,4 0 0,0 0-302,-3 0 0,-1 0 0,4 0 302,-6 0 0,3 0 0,2 0 0,-2 0 0,-3 0 0,1 0 0,-1 0 0,-2 0 0,8 0 0,-1 1 0,2-2 0,-8-1 0,3-2 0,-1 0 0,-2 1 421,5 2 0,-2 1 0,2-2-421,-8-1 0,2 0 0,0-1 0,-1 2 0,10 1 0,-2 1 0,-4 1 0,7-1 0,-6 0 0,-14 0 0,-7 0 1191,-3 0-1191,-9 0 2590,-13 0-2590,0 0 0,-5 0 0,-1 0 0</inkml:trace>
  <inkml:trace contextRef="#ctx0" brushRef="#br0" timeOffset="8214">10714 12401 24575,'7'50'0,"8"7"0,-8-24 0,7-5 0,2-18 0,0-17 0,11-14 0,7-8 0,0 2 0,5-2 0,3-3-587,2 0 0,3-3 0,2 0 0,0 0 587,6-2 0,1 0 0,1 1 0,-2 3-1088,-8 5 1,-1 2 0,-1 1 0,-1 1 1087,3-2 0,-1 2 0,-5 4 0,-7 4 0,-4 3 0,17-5 0,-16 8 0,-6-1 0,-14 10 0,-6-4 0</inkml:trace>
  <inkml:trace contextRef="#ctx0" brushRef="#br0" timeOffset="25649">3519 15128 24575,'32'0'0,"-4"0"0,20 9 0,-2-7 0,-11 7 0,3 0 0,7-7 0,5-1 0,13 9 0,3 1 0,-3-9 0,-2-2 0,-6 6 0,0-1 0,11-5 0,0 0-289,-9 6 1,2-1 288,-9-3 0,3-2 0,-1 1-892,1 2 1,-1 2 0,-1-2 891,12-2 0,-2-2 0,-1 1 0,-4 0 0,-19 0 0,0 0 0,15 0 0,0 0 0,-7 0 0,1 0 0,17 0 0,2 0 0,-8 0 0,-2 0 0,-12 0 0,1 0 0,12 0 0,1 0 0,-5 0 0,1 0 0,12 0 0,2 0-492,-21 0 1,0 0 0,-1 0 491,8 0 0,-1 0 1222,6 1 1,-1-2-1223,-9-4 0,-1 0 0,8 4 0,2-1 0,0-8 0,-2 1-364,-11 7 1,-1 1 363,-5-4 0,-3 0 0,11 5 0,17 0 0,-2-8 1094,-23 6 1,1 1-1095,-4-3 0,-3 0 0,11 4 0,-5 0 0,0 0 818,11 0-818,-12-4 0,3-1 0,6 4 0,2 0 0,-5-3 0,1 0 0,20-3 0,3 2 0,-5 4 0,1-1-257,-12-2 0,2 0 0,0 1 257,0 2 0,-1 1 0,-2 1-659,9-1 1,-3 0 658,-5 0 0,-4 0 0,17 0-157,-21 0 1,2 0 156,-1 0 0,1 0 0,19 0 0,0 0 0,-19-1 0,-1 2 0,16 3 0,1 1 0,-5-3 0,1-1 0,-11 2 0,1 1 0,1-1 0,1-2 0,1-2 0,-1 1 0,-2 0 0,-1 0 0,-2 0 0,5 0 0,-1 0 0,12 0 0,1 0 0,-9 0 0,1 0-194,-4 0 1,4 1 0,0-2 193,3-2 0,0-2 0,-1 1 0,-7 3 0,-1 1 0,1-2 0,9-1 0,2-1 0,-2 0 0,-9 0 0,-2-1 0,2 2 0,12 2 0,1 0 0,2 0 0,1-3 0,1 0 0,-3 0 0,-13 4 0,-1 1 0,-1-2-271,4-2 0,-1-2 0,-3 1 271,5 3 0,-2-1 0,4-4 0,1 0 0,-1 6 0,2 0-356,-8-3 0,3-2 0,0 1 356,4 3 0,1 1 0,2-2 0,6-5 0,3-3 0,-3 3-681,-10 5 0,-1 2 0,-2-1 681,18-4 0,-6-2 0,-17 1 0,0 1 0,19 3 0,2 1-1915,-4-5 1,1 0 1914,-18 5 0,0 2 0,0-1 0,16 1 0,0-2-104,-14-2 0,0-2 0,-1 2 104,11 1 0,3 1 67,-14-4 1,4-2-1,1 0 1,-3 2-68,6 3 0,-2 2 0,2-1 0,-6-4 0,1-2 0,1 0 0,0 2 0,12 3 0,0 2 0,2-1 0,-10-2 0,1 0 0,1 0 0,-1 0 0,-4 3 0,0 0 0,0 0 0,1 0 96,7 0 0,1 0 1,1 0-1,-1 0-96,-4 0 0,0 0 0,0 0 0,-1 0 469,0 0 1,0 0 0,-1 0-1,-1 0-469,7 0 0,-1 0 0,-3 0 0,-5 0 0,-1 0 0,-4 0 952,4 0 0,-2 0-952,14 6 0,-2 0 0,-17-5 0,-3 1 393,4 4 1,-5-1-394,-8-5 1562,-43 0-1562,-13-10 0,1 8 0,-2-8 0</inkml:trace>
  <inkml:trace contextRef="#ctx0" brushRef="#br0" timeOffset="27363">2784 15107 24575,'-12'30'0,"2"-6"0,-8 1 0,-5 3 0,-5 7 0,-1 2 0,0-4 0,0 0-465,-7 8 1,3-3 464,-5 0 0,-2-7 0,14-16 228,1 3-228,9-16 0,23 1 0,16-14 0,16-9 0,8-2 0,5-1 0,2 1-767,9-3 1,-2 0 766,-16 5 0,-5 4 0,9 5 646,-57 11-646,-9 1 0,-23 5 0,-6-6 0,11-3 0,-3-4 0,-5-3 0,-1-2 0,-3-2 0,2 0 0,-17-9 0,26 5 0,30 22 1588,19 34-1588,8 10 0,-2-7 0,1 1 0,-2-9 0,0 0 0,-1 0 0,0-1 0,11 5 0,-6-9 0,-12-31 0,1-26 0,-10-13 0,2 9 0,0 0 0,-3-11 0,0 3 0,0 25 0,0 6 0,0 4 0,0 1 0</inkml:trace>
  <inkml:trace contextRef="#ctx0" brushRef="#br0" timeOffset="28980">16727 15154 24575,'45'-5'0,"0"0"0,13-13 0,8-3 0,-10 10 0,6 2 0,5 0 0,-1-1-1967,-7-1 1,2 0 0,1-1 0,-2 1 0,-3 2 1593,-1 2 1,-4 1-1,-1 1 1,1 0 372,3 1 0,2 1 0,-3 0 0,-7 1 1409,2 2 0,-5 0-1409,-9 0 0,-1 0 1719,17 0-1719,-27 0 0,-27 0 0,-4-5 0,-5 4 0,3-4 0</inkml:trace>
  <inkml:trace contextRef="#ctx0" brushRef="#br0" timeOffset="29368">16842 15547 24575,'42'-16'0,"0"1"0,18-3 0,7-2 0,-17 2 0,3-2 0,2-1 0,-1 2-2111,-3 3 1,0 1-1,0 1 1,1-1 2110,5-1 0,2-1 0,0 1 0,-4 1 0,1-1 0,-3 1 0,1 1 378,9 1 0,1 1 0,-5 0-378,5-5 0,-5 1 0,1 8 0,-9 1 384,-21-3 0,-26 10 0,-9 0 1</inkml:trace>
  <inkml:trace contextRef="#ctx0" brushRef="#br0" timeOffset="37363">19250 15307 24575,'4'0'0,"11"-6"0,26-2 0,-6 0 0,4-2 0,-5 0 0,3 1-351,8 4 0,6 2 0,0-2 351,-1-4 0,-1-2 0,5 2-440,1 4 0,4 1 0,2 1 0,-1-3 440,-2-1 0,0-2 0,0 0 0,1 0-968,2 1 0,2 1 0,-1 0 1,-3 1 967,3 1 0,-3 0 0,-2-1 0,-5-2 0,-1-1 0,-4 2-112,0 6 1,-2 0 111,16-5 0,0 0 0,-10 0 0,-1 2 0,11 4 0,-2-3 0,-24-5 0,-3 0 548,23 7-548,-32-5 1613,2 6-1613,-5 0 4415,-13-5-4415,-7 4 0,-44 11 0,-9 4 0,3 4 0,18-7 0</inkml:trace>
  <inkml:trace contextRef="#ctx0" brushRef="#br0" timeOffset="37848">19489 15643 24575,'8'0'0,"42"-10"0,-9 0 0,8-1 0,-1-1-1280,-1 1 1,1-1 0,4-2 1279,-4 1 0,5-3 0,2 0 0,1 0 0,-1 2-729,8-1 1,1 1-1,0 1 1,1-1 728,-8 2 0,1-1 0,1 1 0,-1 0 0,-2 2 0,8 1 0,0 2 0,-4 0 0,-4 0 206,-7 0 0,-3-1 0,-6 3 1,0 4-1,-9-1 0,-9-6 1</inkml:trace>
  <inkml:trace contextRef="#ctx0" brushRef="#br0" timeOffset="47232">19010 13801 24575,'0'26'0,"0"3"0,0 12 0,0 14 0,0-20 0,0 3 0,0 8 0,0 1 0,0 6 0,0 1 0,0 3 0,0 1 0,1 1 0,0-1 0,2 0 0,-1-1 0,0-3 0,1-1 0,-1-5 0,0-3 0,0-5 0,-2-4 0,2 23 0,0-14 0,-1-7 0,1-5 0,-2-1 0,0-3 0,0 1 0,0 3 0,0 6 0,0 6 0,0 6 0,0 2 0,0-1 0,0-7 0,-2-8 0,1-11 0,-1-8 0,1-7 0,-2-6 0,0-4 0,-2-4 0,0-3 0,0 0 0,-1-2 0,0 0 0,0-1 0,8 3 0,34 3 0,1 4 0,6 2 0,16 2 0,7 1-413,-13 0 1,2 0-1,2 0 413,6 1 0,1 1 0,2-1-629,-11-1 0,2 0 1,0-1-1,3 0 629,-3 0 0,3 0 0,0 0 0,2-1 0,-1 0-532,4 1 0,1-1 1,1 0-1,0 1 0,0-1 532,-11-1 0,1 0 0,0 0 0,0 0 0,0 0 0,0 1 0,8-1 0,-1 1 0,0 0 0,0 0 0,1 0 0,-6 1 0,1-1 0,0 1 0,0 1 0,-4-1 0,-3-1 0,2 1 0,-5-1 0,-2 0 0,2 1 0,6 0 0,2 1 0,-3 0 0,-7-2 0,-3-1 0,-4-2 0,14-1 0,3 0 22,-7 0 0,3 0 0,2 0-22,7 0 0,2 0 0,0 0 0,-15 0 0,1 0 0,-1 0 0,1 0 0,-1 0 0,0 0 0,0 0 0,0 0 0,1 0 0,0 0 0,0 0 0,-1 0 0,13 0 0,0 0 0,-2 0 0,-3 0 0,-1 0 0,-2 0 708,-7 0 0,-2 0 1,-3 0-709,8 0 0,-3 0 1536,-9 0 1,-2 0-1537,16 0 0,-8 0 0,-1 0 1148,-1 0-1148,-6 0 0,-9 0 0,-5 0 0,0 0 0,8 0 0,12 0 0,10-2 0,3-1 0,-5-3 0,-11-2 0,-11 1 0,-10 1 0,-8 1 0,-3 0 0,0-1 0,0-4 0,3-3 0,3-6 0,3-2 0,3-5 0,4-4 0,3-3 0,0-6 0,-1 0 0,-4 1 0,-4 4 0,-2-1 0,-1-2 0,0-8 0,0-3 0,0-1 0,-1 5 0,-4 6 0,-2 5 0,-3 0 0,1-9 0,2-15 0,-3 21 0,1-3 0,0-4 0,1-1 0,0-1 0,0-1 0,1 1 0,-1 0 0,0 2 0,-2-1 0,-1 1 0,0 0 0,0 1 0,-2 0 0,0 2 0,-2 2 0,2-26 0,-2 16 0,0 16 0,0 13 0,-1 6 0,-1 2 0,-1 1 0,0-1 0,1 1 0,0 0 0,2-3 0,0 0 0,1 3 0,2 7 0,1 9 0,1 7 0,-2 1 0,0-1 0,-1-4 0,-10-3 0,-41-10 0,-2-4 0,-9-3 0,6 1 0,-5-1 0,-1-1-476,7 1 0,-1 0 1,-2-1-1,1 1 476,-4-1 0,0 1 0,-1 0 0,0 1 0,-2 0 0,0 1 0,0 1 0,0 0 0,-1 1 0,1 0 0,0 1 0,0 1 0,3 1 0,1 0 0,0 1 0,2 1-231,3-1 0,2 2 1,1-1-1,0 1 231,-9 0 0,2 0 0,0 0 0,6 1 0,1 0 0,2 0 0,-19 0 0,3 0 0,10 0 0,3 0 0,11 0 0,3 0 0,-14 0 1808,19 0-1808,13 0 1018,4 0-1018,5 0 0,-24 0 0,-3 1 0,-6 0 0,2 1 0,-4 0 0,-5 1-679,-2 0 0,-6 0 0,-2 0 0,-1 0 679,3 1 0,-1-1 0,-2 0 0,0 1 0,-2-1-533,6 0 1,-2 0 0,0 0 0,-1 0-1,0 0 1,0 0 532,-2-1 0,-2 0 0,1 0 0,-1 0 0,1 0 0,2 0 0,-7 0 0,2 0 0,0 0 0,1 0 0,2 0-248,5 0 1,1 0 0,2 0 0,1 0-1,1 0 248,-4 0 0,2 1 0,2 0 0,3 0 0,-5 1 0,3 1 0,1 0 0,4 0 0,1 0 0,4 0 1019,4 0 1,4 0-1020,-24 2 3369,42-5-3369,7 0 1739,4 0-1739,5 1 0,-7-2 0,-22 1 0,-26-2 0,15 0 0,-5 0 0,-10 0 0,-3 0 0,-5 0 0,-1 2 0,-2-1 0,0 2 0,6 0 0,3 1 0,10 1 0,2-1 0,5 0 0,3-1 0,-20 1 0,22-3 0,14-1 0</inkml:trace>
  <inkml:trace contextRef="#ctx0" brushRef="#br0" timeOffset="50349">2572 12534 24575,'-21'0'0,"-10"0"0,-12 0 0,-5 0 0,4 2 0,9 4 0,8 2 0,8 3 0,5 1 0,-4 10 0,-9 14 0,7-6 0,0 3 0,-2 8 0,0 3 0,0 6 0,4 2 0,1 6 0,5 0 0,4-1 0,2 0 0,2-2 0,2-1 0,2-4 0,0-1 0,0-5 0,0 0 0,0 1 0,0-1 0,0 1 0,-1 0 0,-1 0 0,-1-1 0,-1-4 0,-2-2 0,-9 23 0,-2-19 0,0-13 0,-3-8 0,-3-1 0,-6-1 0,-6-1 0,-8 0 0,-11-6 0,-9-5 0,-3-9 0,3-15 0,16-10 0,16-8 0,15 2 0,12 7 0,3 8 0,3 8 0,3 6 0,2 2 0,3 2 0,-1 0 0,-1 1 0,-2 1 0,-2 3 0,-2 1 0,3 1 0,12-3 0,4-1 0,-1-2 0,-8 0 0,-10 7 0,-2 13 0,0 24 0,1-6 0,0 4 0,0 11 0,0 3 0,0-13 0,0 2 0,0 0-248,0 5 1,0 1-1,-1 0 248,0 2 0,0 0 0,-1 0 0,0 4 0,-1 1 0,-1 0 0,0-2 0,0 0 0,-1-1 0,1-3 0,-2-1 0,1 0 0,-1-4 0,0-1 0,1-1 0,-2 16 0,0-2 0,1-3 0,0-1 0,1-6 0,0 0 0,1-3 0,0-1 0,1-2 0,0 0 0,0-2 0,1-1 371,-1-3 1,2-2-372,0 22 0,0-15 0,2-14 0,17-8 0,36-3 0,-7-10 0,5-3 0,-10-2 0,2 0 0,1-1 0,1 0 0,0-1 0,0 0 0,14-2 0,-3-1 0,-14 0 0,-4-2 0,14-5 0,-27 1 0,-16 4 0,-8 7 0,-4 10 0,1-6 0,-2 3 0</inkml:trace>
  <inkml:trace contextRef="#ctx0" brushRef="#br0" timeOffset="86298">20641 12926 24575,'0'19'0,"0"12"0,0 15 0,0 6 0,0-2 0,0-1 0,0-2 0,0 3 0,0-2 0,0 0 0,1-2 0,2-2 0,0-5 0,1-7 0,-3-8 0,1-6 0,-2-7 0,0-5 0,0-4 0,-1-8 0,-3-6 0,-2-3 0,-2-4 0,0 1 0,1-1 0,0-1 0,2 2 0,1 4 0,0 3 0,3 7 0,0 4 0,1 5 0,0 4 0,0 2 0,0 2 0,0-1 0,0-1 0,2 0 0,1-1 0,3 2 0,2 1 0,1 2 0,0-1 0,0 1 0,-1-5 0,1-4 0,2-3 0,0-3 0,2-1 0,1-8 0,3-7 0,0-6 0,0-4 0,-2 2 0,-4 3 0,-3 5 0,-2 5 0,-4 3 0,-1 3 0,0 3-1696,-4 8 0,3-3 0,-3 4 0</inkml:trace>
  <inkml:trace contextRef="#ctx0" brushRef="#br0" timeOffset="89580">17510 15700 24575,'0'12'0,"0"7"0,0 15 0,0 17 0,0-15 0,0 3 0,0 11 0,0 4 0,0 6 0,0 3 0,-1 2 0,0-1 0,-1-3 0,-1-3 0,0-10 0,0-4 0,-4 20 0,3-27 0,2-18 0,1-10 0,0-4 0,7-3 0,44-2 0,0 0 0,8 0 0,-9 0 0,4 0 0,0 0-173,6 0 0,0 0 0,-2 0 173,-6 0 0,-3 0 0,-2 0 0,6 0 0,-6 1 0,13 1 0,-31 0 0,-14-1 0,-8-1 0,-2 0 129,-1 0 1,-2 0 0,0 0 0</inkml:trace>
  <inkml:trace contextRef="#ctx0" brushRef="#br0" timeOffset="91230">17217 15850 24575,'18'-5'0,"15"-12"0,21-16 0,-21 11 0,0-1 0,-1 0 0,-2 1 0,15-16 0,-23 21 0,-12 9 0,-8 13 0,-2 4 0,0 2 0,6 5 0,8 2 0,8 3 0,8 4 0,2 0 0,1 1 0,0-2 0,-5-4 0,-5-3 0,-6-4 0,-5-5 0,-4-2 0,-4-5 0,0-1 0,-1 0 0,1 0 0,-2 0 0,0 0 0</inkml:trace>
  <inkml:trace contextRef="#ctx0" brushRef="#br0" timeOffset="93463">20694 15964 24575,'0'34'0,"0"1"0,2 9 0,0 4 0,2 13 0,0 3 0,-1-19 0,-1 1 0,1 0 0,1 17 0,-1 0 0,-2-7 0,0-2 0,-1-11 0,0-2 0,0 23 0,0-30 0,1-12 0,8-18 0,28-3 0,7-1 0,8 0 0,-1 0 0,5 0 0,2 0-412,-5 0 0,1 0 1,1 0-1,1 0 412,0 0 0,1 0 0,0 0 0,-2 0 0,11 0 0,-1 0 0,-3 0 0,-13 0 0,-1 0 0,-5 0 0,6 0 0,-6 0 0,12 0 0,-28 0 0,-17 0 0,-6 0 0</inkml:trace>
  <inkml:trace contextRef="#ctx0" brushRef="#br0" timeOffset="95097">20434 16093 24575,'5'-13'0,"6"-6"0,6-9 0,4-7 0,-3 4 0,-2 3 0,-4 9 0,-2 8 0,-2 5 0,-3 4 0,-2 2 0,-1 3 0,-2 2 0,0 4 0,1 3 0,11 1 0,18 3 0,31 7 0,-20-9 0,2 0 0,4 2 0,1 1 0,-2 1 0,-2-1 0,-9-2 0,-4-1 0,16 11 0,-21-7 0,-12-7 0,-9-5 0,-3-3 0</inkml:trace>
  <inkml:trace contextRef="#ctx0" brushRef="#br0" timeOffset="144177">23738 12249 24575,'0'0'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7T04:12:46.328"/>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B050"/>
    </inkml:brush>
  </inkml:definitions>
  <inkml:trace contextRef="#ctx0" brushRef="#br0">2531 3839 24575,'27'0'0,"9"0"0,9 0 0,1 0 0,6 0 0,5 0-1454,-7 0 0,4 0 0,4 0 0,1 0 0,3 0 1454,-9 0 0,2 0 0,1 0 0,2 0 0,1 0 0,4 0 0,2 0 0,-8 0 0,4 0 0,3 0 0,2 0 0,1 0 0,1 0 0,1 0 0,-2 0 0,0 0 0,-3 0 0,-2 0-387,2 0 1,-2 0 0,-1-1 0,-1 1 0,-1 0 0,1 0-1,1 0 1,0 0 0,3 1 386,-4-1 0,3 0 0,2 1 0,1-1 0,0 1 0,0-1 0,-1 1 0,-2 0 0,-2 0 0,-3 1 0,-4-1 0,11 1 0,-4 1 0,-4 0 0,-2 0 0,0 1 0,-1-1 218,5 2 1,-1 0 0,-2 1-1,-1-1 1,-2 2-219,1 0 0,-3 1 0,-1 0 0,-2 0-86,7 2 0,-3 0 0,0-1 86,-5 0 0,-2 0 0,1-1 0,18 3 0,-1 1 1295,-4-2 1,-1 1-1296,-9-4 0,-3-1 2651,-6-1 1,-3-1-2652,15 0 382,-22-4 0,-17 0 0,-7 0 0</inkml:trace>
  <inkml:trace contextRef="#ctx0" brushRef="#br0" timeOffset="4966">8795 2965 24575,'55'0'0,"0"1"0,5-2 0,-5-5 0,3 0-2054,-4 5 1,4 1 0,-2-2 2053,-10-6 0,-1-2 0,2 2 0,16 6 0,3 3 0,-1-3 0,-11-6 0,-1-1 0,-2 1 0,-2 6 0,-1 3 0,-6-3 0,1-3 0,-13-1 1814,-25 1-1814,-10 4 0,-2-4 0,-3 5 0</inkml:trace>
  <inkml:trace contextRef="#ctx0" brushRef="#br0" timeOffset="5200">9827 2751 24575,'34'13'0,"20"7"0,-7 11 0,-2-5 0,-17-1 0,-40 4 0,-35 4 0,6-13 0,-3-3 0,-12 4 0,-2-11 0</inkml:trace>
  <inkml:trace contextRef="#ctx0" brushRef="#br0" timeOffset="7798">12034 2381 24575,'0'-11'0,"0"0"0,0 1 0,-4 3 0,-7 9 0,4 4 0,-22 21 0,16 5 0,0 4 0,-5-4 0,0 3 0,3 5 0,1 6 0,3-1 0,2 4 0,3 0 0,-3 13 0,2-4 0,6-21 0,2-5 0,-1 22 0,4-38 0,-2-1 0,12-9 0,-3 8 0,10-12 0,-4-2 0,-6-2 0,-4-7 0</inkml:trace>
  <inkml:trace contextRef="#ctx0" brushRef="#br0" timeOffset="8467">12216 2636 24575,'5'-6'0,"-4"20"0,10-1 0,-9 42 0,4 4 0,-2-20 0,0 0 0,-2 21 0,7-19 0,-9-26 0,6-27 0,-5-5 0,5-40 0,3 6 0,-2 0 0,7 18 0,-3 17 0,0 10 0,0-3 0,-5 7 0,-2-2 0</inkml:trace>
  <inkml:trace contextRef="#ctx0" brushRef="#br0" timeOffset="8981">12457 2498 10136,'9'-12'0,"2"1"5082,10 4-5082,-5 2 2510,-1 5-2510,-9 5 1460,-1 1-1460,0 9 5387,-4 2-5387,4 0 0,-5-2 0,0 0 0,4-3 0,2-2 0,5-5 0,6-14 0,1-3 0,1-8 0,-7-1 0,-7 10 0,-5 2 0</inkml:trace>
  <inkml:trace contextRef="#ctx0" brushRef="#br0" timeOffset="9966">12714 2246 8191,'9'-6'0,"-2"1"5063,13 5-5063,-4 9 2818,1-2-2818,0 13 1719,-5-4-1719,4 30 6784,1 5-6784,-11-13 0,-1 1 0,3 20 0,-12-15 0,-7 0 0,-3-7 0,-5 0 0,-2 3 0,-2 3 0,-1-3-176,-8 10 0,0-4 0,5-9 0,3-4 0,0 2 0</inkml:trace>
  <inkml:trace contextRef="#ctx0" brushRef="#br0" timeOffset="10382">12068 3293 9645,'3'-5'0,"9"-3"5111,18 2-5111,13 0 2592,5-4-2592,-9 9 0,3-1 0,-2-8 0,-1 1 0,-3 7 0,-3 1 380,16-9 1,-39 10 0,-5 0 0</inkml:trace>
  <inkml:trace contextRef="#ctx0" brushRef="#br0" timeOffset="10581">11969 3408 24575,'45'-9'0,"0"-1"0,0 1 0,15-4 0,-6-2 0,6-13 0,-29 11 0,-20 8 0</inkml:trace>
  <inkml:trace contextRef="#ctx0" brushRef="#br0" timeOffset="26048">28871 2098 24575,'28'-8'0,"8"6"0,11 2 0,4 0 0,0-2 0,5-1 0,3 1 0,2 0-1103,-8 1 1,2 1 0,2 0 0,2 0 0,-1 0 0,0 1 1102,2 1 0,0 0 0,1 1 0,0-1 0,-2 1 0,-3-1-560,11-1 0,-2-1 0,-2 0 0,-2 2 560,-6 1 0,-1 1 0,-2 0 0,-7-2 0,3-1 0,-5-2 883,-3 1 1,-5 0-884,9 5 0,-21-4 0,-29-1 2883,-28-1-2883,9-4 1050,-20-3 1,31 6 0,-3-7 0</inkml:trace>
  <inkml:trace contextRef="#ctx0" brushRef="#br0" timeOffset="26632">29057 2309 8191,'-6'5'0,"15"-4"5063,11 4-5063,31-5 0,-17 0 0,6 0 200,16 0 0,9 0 0,4 0-200,-11 0 0,3 0 0,1 0 0,3 0 0,-11 0 0,1 0 0,3 0 0,0 0 0,-1 0 0,0 0-193,7 0 1,1 0-1,-2 0 1,-1 0-1,-3 0 193,-2 0 0,-2 0 0,-3 0 0,-2 0 0,4 0 0,-4 0 0,-8 0 4357,6 0-4357,-16 0 0,-26 0 0,-12 0 546,-11-6 0,5 4 0,3-4 0</inkml:trace>
  <inkml:trace contextRef="#ctx0" brushRef="#br0" timeOffset="29099">28471 3538 24575,'12'25'0,"-2"-4"0,12 11 0,-9-3 0,-2 5 0,1 7 0,-1 5 0,-4-2 0,-2 4 0,0-2-649,2 5 1,-3-2 648,-3 2 0,-2-5 0,1 0 316,0 1-316,0-14 0,-5 1 0,4-56 0,-4-39 0,5-1 0,0-5-1059,-1 3 0,2 1 1059,7-2 0,1 4 0,-9 19 0,4 2 437,14-1 0,4 1-437,-2-21 0,1 26 0,3 3 0,17-9 0,-8 21 0,-3 4 0,-20 15 0,-5-4 0</inkml:trace>
  <inkml:trace contextRef="#ctx0" brushRef="#br0" timeOffset="32465">28592 5395 24575,'0'8'0,"0"48"0,0-3-1294,0-6 1,0 2 1293,1-12 0,-2 0 0,-4 23 0,-2 4 0,6-19 0,1-1 0,-1 2 0,-3 6 0,0 2 0,0-3 412,0 14 0,2-7-412,2-17 0,-2-6 426,-9 3-426,10-43 0,-4-15 0,-1-7 1337,5-19-1337,-5 4 0,6-8 0,0-14 0,0 31 0,0-2 0,-1-7 0,2-2 0,3 0 0,0 2 0,-2-18 0,9 25 0,2 5 0,-5 3 0,13-14 0,-1 18 0,-7 6 0,7 0 0,-10 11 0,13-8 0,0 7 0,16-9 0,-2 9 0,-6 1 0,-5 6 0,-7 11 0,-6 10 0,-2 20 0,-5 1 0,-16 13 0,7-14 0,-13-12 0,-4 0 0,-5 17 0,2-22 0,-3-2 0,-16 9 0,15-17 0,-3-8 0,18-6 0,-8-6 0,8 0 0,8 24 0,7-7 0,23 39 0,-2-22 0,3-1 0,5 3 0,4 1 0,14 9 0,0-3-425,-15-12 1,-1-4 424,3 1 0,-3-3 0,-4-3 0,-1 0 0,-24-26 0,3 11 0,-15-19 0</inkml:trace>
  <inkml:trace contextRef="#ctx0" brushRef="#br0" timeOffset="33048">28994 5305 24575,'0'-16'0,"5"1"0,1 9 0,13-5 0,8 9 0,-4 1 0,3 11 0,-20 2 0,0 3 0,-25 13 0,-5 4 0,-8 0 0,10-4 0,18-22 0,31-1 0,10-15 0,20 7 0,-1-16 0,-7 10 0,-15-3 0,-10 6 0,-18 6 0,-1 0 0</inkml:trace>
  <inkml:trace contextRef="#ctx0" brushRef="#br0" timeOffset="33548">28297 6716 8191,'9'6'0,"35"-1"4239,8-22-4239,-8 16 0,3-2 0,-3-13 0,4-2 0,1 10 0,6 4 0,-1-1 0,-2-6 0,-1-1 0,2 2 0,9 4 0,1 2 0,-5-1 0,7-6 0,-8 2 0,-17 8 0,-11-1 2912,-19-6-2912,-34 23 0,1-11 0,-2 10 0</inkml:trace>
  <inkml:trace contextRef="#ctx0" brushRef="#br0" timeOffset="33814">28373 6914 24575,'42'0'0,"1"0"0,-5-11 0,2-2-3277,10 3 0,6 1 0,-4-2 2532,5-11 0,0 1 745,-11 11 0,3 2 0,-2-1 1042,10-6 1,-6 2-1043,12 9 454,-33-13 1,-27 17 0,-24 0-1</inkml:trace>
  <inkml:trace contextRef="#ctx0" brushRef="#br0" timeOffset="35529">29268 5916 24575,'26'0'0,"8"-8"0,-4 6 0,4-9 0,3-2 0,18 1 0,6-5 0,-70 32 0,4-9 0,-32 17 0</inkml:trace>
  <inkml:trace contextRef="#ctx0" brushRef="#br0" timeOffset="35721">29260 6077 24575,'47'-9'0,"13"-8"0,-19 4 0,0-1 0,20-5 0,-22-1 0,-24 19-1696,-9-4 0,0 5 0,-2 0 0</inkml:trace>
  <inkml:trace contextRef="#ctx0" brushRef="#br0" timeOffset="37131">30135 5667 8191,'-5'-10'0,"-1"4"5063,-4 1-5063,-6 11 2818,0 1-2818,-16 30 0,11-5 0,-14 14 1719,17 9-1719,3 8 6784,6 0-6784,14-28 0,3-2 0,5 2 0,6-11 0,-4-8 0,-4-15 0,4 4 0,2-5 0,4-5 0,-4 4 0,-7-4 0,-5 5 0</inkml:trace>
  <inkml:trace contextRef="#ctx0" brushRef="#br0" timeOffset="37550">30290 5875 24575,'-21'-8'0,"5"12"0,1 8 0,9 35 0,6-15 0,11 12 0,13-17 0,-5-19 0,4 5 0,-12-18 0,0-6 0,1-14 0,-18-19 0,-9 1 0,-11 2 0,-2 22 0,7 13 0,5 11 0,6-4 0,5 4 0</inkml:trace>
  <inkml:trace contextRef="#ctx0" brushRef="#br0" timeOffset="38065">30427 5835 24575,'21'0'0,"0"-10"0,-5 8 0,4-25 0,-9 23 0,4-35 0,-9 29 0,-11-18 0,-2 22 0,-8 1 0,-7 14 0,5 20 0,-1 12 0,10 6 0,12-13 0,2-19 0,9-4 0,11-9 0,6-2 0,-1-8 0,-10 0 0,-12 2 0</inkml:trace>
  <inkml:trace contextRef="#ctx0" brushRef="#br0" timeOffset="38415">30789 5320 8191,'-5'-26'0,"-1"7"5063,-4 28-5063,-6 53 0,11-30 0,2 5 640,-1 17 0,1 10 0,0-1-640,3-8 0,0 0 0,0 1 0,0 6 0,0 2 0,0-3 0,0-7 0,0-2 0,0-6 0,0-9 0,0-5 1839,0 17-1839,-5-34 6399,-9 4-6399,-3-6 0,-8 1 0,8-10 1163,1-9-1163,4-5 0,0-15 0,4-6 0,2 8 0,6 6 0</inkml:trace>
  <inkml:trace contextRef="#ctx0" brushRef="#br0" timeOffset="38815">30999 5261 24575,'-14'62'0,"1"-1"0,6-14 0,3 2 0,-1 0 0,1 4 0,0 1 0,1-2 0,3 11 0,0-1 0,0 6 0,0-7 0,0-5 0,0 3 0,0-35 0,-4-13 0,-2-1 0,-10-4 0,0-1 0,-5-11 0,9 0 0,3-2 0,9 4 0</inkml:trace>
  <inkml:trace contextRef="#ctx0" brushRef="#br0" timeOffset="39181">30638 5883 10204,'0'-15'0,"9"3"5076,3-4-5076,10 6 2499,-1 4-2499,9-5 0,-16 9 0,4-4 0</inkml:trace>
  <inkml:trace contextRef="#ctx0" brushRef="#br0" timeOffset="39364">30849 5783 24575,'21'-5'0,"0"-1"0,0-4 0,0-3 0,-9 7 0,-3 0 0</inkml:trace>
  <inkml:trace contextRef="#ctx0" brushRef="#br0" timeOffset="40214">31479 5524 24575,'0'21'0,"13"4"0,4-7 0,8-3 0,1-26 0,-10 2 0,-14-36 0,-8 28 0,-47-20 0,7 21 0,-7 5 0,21 2 0,55-3 0,22-15 0,1-3 0,2-2 0,-9 6 0,-2-3 0,12-14 0,-4-2 0,-19 15 0,-2 1 0,-1 0 0,-1 6 0,0 10 0,-17 29 0,-4 28 0,-2 15 0,1-6 0,0 6 0,0 3-497,0-3 0,0 2 0,0 2 0,0-1 497,0-2 0,0 1 0,0-2 0,0-4 0,0 1 0,0-3 0,0-7 0,2-5 0,-4-9 0,-16-9 0,0-15 0,-18 4 0,10-29 0,4 4 0,12-31 1988,4-21-1988,11 31 0,3 0 0,-3-3 0,4 3 0,25-5 0,-5 17 0,-3 14 0,-11 2 0,-10 6 0</inkml:trace>
  <inkml:trace contextRef="#ctx0" brushRef="#br0" timeOffset="40948">30065 7192 24575,'5'52'0,"0"-1"0,1 6 0,1 0 0,2-5 0,0-2 0,-3-12 0,0-4 0,-2 15 0,-8-41 0,2 1 0,-2-9 0</inkml:trace>
  <inkml:trace contextRef="#ctx0" brushRef="#br0" timeOffset="41315">29963 7253 24575,'13'-23'0,"18"-2"0,24 3 0,-21 16 0,2 6 0,0 10 0,-2 6 0,17 26-544,-29-12 0,-4 3 544,-6 31 133,-1-20 0,-1 3-133,-7 1 0,-3 1 0,-4 1 0,-3-1 0,-2-7 0,-6-6 0,-20 5 0,-4-6 0,10-16 0,-3-5 0,10-5 0,11-9 0,6 0 0</inkml:trace>
  <inkml:trace contextRef="#ctx0" brushRef="#br0" timeOffset="41964">30589 7470 8191,'-5'-11'0,"4"0"5063,-4 0-5063,5 10 2818,9 7-2818,-1 1 1719,7 3-1719,-9-15 6784,-1-1-6784,-10-5 0,-13 5 0,4 1 0,-9 5 0,-2 27 0,15-7 0,-8 20 0,18-14 0,9-14 0,6 10 0,6-19 0,28 10 0,-16-22 0,5 6 0,-23-6 0</inkml:trace>
  <inkml:trace contextRef="#ctx0" brushRef="#br0" timeOffset="42280">30767 7037 24575,'0'56'0,"0"1"0,8 8 0,1-1 0,-3-9 0,2-2 0,1-9 0,1-3 0,6 12 0,-15-37 0,5-1 0,-6-9 0,0-1 0</inkml:trace>
  <inkml:trace contextRef="#ctx0" brushRef="#br0" timeOffset="42449">30797 7461 24575,'-8'-21'0,"7"0"0,11 0 0,14 1 0,-6 4 0,5 6 0,-17 5 0,-1 5 0</inkml:trace>
  <inkml:trace contextRef="#ctx0" brushRef="#br0" timeOffset="42748">30977 7305 24575,'17'10'0,"7"14"0,-10 9 0,0-2 0,-8-2 0,-11-22 0,-1 2 0,0-23 0,1-16 0,18-25 0,-1 14 0,16-8 0,-16 40 0,1-4 0</inkml:trace>
  <inkml:trace contextRef="#ctx0" brushRef="#br0" timeOffset="43646">31011 7365 24575,'6'-5'0,"8"4"0,-3-22 0,5 9 0,-5-16 0,-7 14 0,-13 15 0,-2 14 0,-16 36 0,15 2 0,1 11 0,30-27 0,-1-15 0,20-15 0,-19-10 0,0 4 0,-14-4 0</inkml:trace>
  <inkml:trace contextRef="#ctx0" brushRef="#br0" timeOffset="44098">31172 7206 24575,'20'11'0,"0"10"0,2 4 0,-4 10 0,-12-17 0,-10-3 0,-3-5 0,-9-9 0,6-1 0,4-15 0,1-20 0,5-4 0,14-2 0,-6 15 0,7 14 0,-10 7 0</inkml:trace>
  <inkml:trace contextRef="#ctx0" brushRef="#br0" timeOffset="44931">31352 6963 8191,'5'-2'0,"-4"4"5063,10 13-5063,-9 1 2818,9 0-2818,-10-1 1719,4 0-1719,-1-3 6784,-2 16-6784,2 8 0,1-4 0,-1 2 0,-2 20 0,6-3 0,-8-28 0,9-34 0,-7-15 0,21-27 0,-10 14 0,9 8 0,-7 25 0,-9 11 0,4-4 0,0 4 0,12-10 0,-1 4 0,10-9 0,-2 9 0,-6-4 0,0 5 0,-8 0 0,-3 0 0,3-5 0,-4 4 0,-5 1 0,-1 1 0,-5 4 0</inkml:trace>
  <inkml:trace contextRef="#ctx0" brushRef="#br0" timeOffset="45116">31753 6891 24575,'6'8'0,"6"33"0,-4-17 0,2 18 0</inkml:trace>
  <inkml:trace contextRef="#ctx0" brushRef="#br0" timeOffset="45664">31829 7134 24575,'16'8'0,"12"-19"0,-5-4 0,3-5 0,-6 4 0,-5 15 0,-3-4 0,12 5 0,-6 5 0,3-4 0,-1 4 0,-8-10 0,3-1 0,-9-9 0,-1 3 0,-10 2 0,-1 5 0,-4 10 0,3 1 0,21 0 0,0-6 0,16-11 0,-3-26 0,-14-12-459,1 15 1,-2-2 458,-10-1 0,-1 0 0,5-5 0,-1 1 0,-5-7 0,-15 25 0,11 40 0,-4 13 0,1 6 0,6 2 0,2 1 0,-1 6 0,0-1 0,0 19 0,0-28 0,0-31 0</inkml:trace>
  <inkml:trace contextRef="#ctx0" brushRef="#br0" timeOffset="46164">32166 6964 24575,'17'-16'0,"3"6"0,22-7 0,-10 14 0,15-10 0,-30 22 0,-3-6 0,-13 15 0,13-11 0,5 3 0,4-5 0,1-5 0,-9-5 0,-4 4 0,0-13 0,-5 7 0,8-3 0,-7 0 0,9 9 0,-5-4 0,13 5 0,3-6 0,6 4 0,-8-4 0,-5 6 0,-3 0 0,-1 0 0,-1 0 0,-4 0 0,5 0 0,-4 0 0,-2 0 0,-5 0 0</inkml:trace>
  <inkml:trace contextRef="#ctx0" brushRef="#br0" timeOffset="56297">4221 14194 24575,'0'41'0,"0"-3"0,0 4 0,0 10 0,0 2-1787,1 9 0,-2-2 1787,-4-14 0,-1-2 0,5 9 0,-1 0 558,-9-5 0,1-1-558,9 1 0,0-4 0,-7 9 585,2-18-585,4-51 0,-4 19 0,6-26 0</inkml:trace>
  <inkml:trace contextRef="#ctx0" brushRef="#br0" timeOffset="57247">4197 14304 24575,'0'-26'0,"0"5"0,0-10 0,5 9 0,5-5 0,12 5 0,-4 9 0,8-2 0,-10 13 0,13-10 0,3 11 0,17-6 0,-15 13 0,3-4 0,-17 21 0,2-5 0,-4 21 0,-6-3 0,-21 13 0,0-15 0,-22 14 0,8-21 0,-8 9 0,-2-12 0,-18 8 0,-4-6 0,8-6 0,7-1 0,38-8 0,11 15 0,13 1 0,24 19 0,-1-2 0,-15-17 0,2-1 0,1-5 0,0-2 0,-1-3 0,-2-3 0,14-3 0,-20-9 0,-19-2 0,-5-4 0</inkml:trace>
  <inkml:trace contextRef="#ctx0" brushRef="#br0" timeOffset="57831">4745 13791 8191,'5'-11'0,"5"2"5063,7 9-5063,-1 0 2818,-6 4-2818,1 11 1719,-10 28-1719,-1-3 6784,-7 8-6784,-1-23 0,-3-10 0,10-4 0,-4 4 0,19-8 0,47-19 0,-16-5 0,4-4 0,5 2 0,0-1 0,-9-6 0,-12 12 0,-24 27 0,-10-12 0,-25 23 0</inkml:trace>
  <inkml:trace contextRef="#ctx0" brushRef="#br0" timeOffset="58266">3851 15598 24575,'44'-10'0,"1"-1"0,9-4 0,4-4 0,-5 0 0,4-4 0,-1 2-760,-6 2 1,0 0 0,2 0 759,-5 3 0,2-1 0,1 0 0,-3 3 0,5 1 0,-1 1 0,-2 1 0,-3-2 0,-1 1 0,-6 1 729,23-3-729,-70 16 0,-15 0 0,-2 8 0</inkml:trace>
  <inkml:trace contextRef="#ctx0" brushRef="#br0" timeOffset="58480">4271 15640 24575,'38'0'0,"0"-7"0,3-2 0,-1-2 0,1-2 0,19-7 0,0-2 0,-8 2 0,-5 0 0,-13 8 0,-4 1 0,8-9 0,-33 14 0,-5 0 0,0 1 0</inkml:trace>
  <inkml:trace contextRef="#ctx0" brushRef="#br0" timeOffset="61697">9168 14177 24575,'5'6'0,"22"-16"0,5-6 0,5-3 0,2 0 0,3-2-1578,-2 2 1,3-3-1,-1 2 1578,9-4 0,1 0 0,0 2 0,3-1 0,-4 1 0,5-2 0,-3 2 0,3 1 0,-8 3 1442,-19 5-1442,-46 33 0,3-15 0,-6 15 0</inkml:trace>
  <inkml:trace contextRef="#ctx0" brushRef="#br0" timeOffset="61980">9531 14035 8191,'0'23'0,"0"4"5063,6 20-5063,-1-15 0,1 3 0,-2 8 0,1 0 0,4-7 0,0 0 1409,-8 1 0,0-4-1409,8-2 1719,-3-3-1719,-5-7 6784,5 0-6784,-6-5 0,5-5 0,-4-7 0,4-4 0</inkml:trace>
  <inkml:trace contextRef="#ctx0" brushRef="#br0" timeOffset="62364">9924 14196 24575,'4'20'0,"10"18"0,-3-5 0,1 5 0,11 19 0,-1 2 0,-11-16 0,0-1 0,11 9 0,-3-7 0,-11-23 0,12-12 0,-14-36 0,18-30 0,-16 18 0,0-5 0,7 0 0,4-2 0,-3 1 0,-2-7 0,0 1 0,9-6 0,-2 6 0,-10 8 0,7 24 0,-17 10 0,4 12 0,-5-6 0,0 7 0</inkml:trace>
  <inkml:trace contextRef="#ctx0" brushRef="#br0" timeOffset="63597">9610 15474 8191,'-6'-5'0,"-4"4"5063,9-13-5063,-4 7 2818,5-12-2818,11 2 1719,1 0-1719,10 6 6784,-6 0-6784,13 10 0,4 16 0,-10 8 0,-2 9 0,2 24 0,-5 9-857,-9-17 0,-2 2 1,-1-2 856,2 16 0,-3-3 0,-5-14 0,0-8 0,0-15 0,4-9 0,2-9 0,9-1 0,5-23 0,0-7 0,2-4 0,-3-6 0,0-3 1285,3-10 0,-2 2-1285,-6 8 0,-1 11 0,-3 24 0,-4 30 0,-5 11 0,-2 7 0,1-1 0,0 3 0,0-4 0,0 2 0,0 1-379,0 2 0,0 0 0,0-1 379,1-1 0,-1-1 0,-1-2-96,-1 8 1,-2-7 95,-7 0 0,-7-24 0,-7-13 0,-10-15 0,15 5 0,-2-10 0</inkml:trace>
  <inkml:trace contextRef="#ctx0" brushRef="#br0" timeOffset="64883">9974 15370 8191,'-9'-12'0,"7"-6"5063,-16 7-5063,6-12 2818,-13 1-2818,-6 2 1719,0-6-1719,-9 11 6784,-12 1-6784,19 9 0,-2 4 0,-6 7 0,0 2 0,-19-4 0,25 17 0,3 6 0,-10 6 0,15 4 0,2 7 0,-4 10 0,5 2-789,11-10 0,2 0 789,-10 8 0,4-1 0,15-17 0,0 0-219,-11 15 0,0 4 219,10 5 0,3 4 0,0-7 0,0 3 0,0-3-685,0-11 1,0-2 0,3 0 684,8 19 0,6-2-125,-5-16 1,3 0-1,3-3 125,13 9 0,6-2 0,-8-5 0,3 1 0,3-5 0,2-10 0,4-4 0,-1-4 43,7 0 1,0-4-44,6 1 0,0-5 0,-16-12 0,0-1 191,11 5 1,2-2-192,-6-9 0,1-4 0,11-4 0,-2-2 0,-19 0 0,-4-1 0,20-20 2065,-29 5-2065,-2-13 216,-8 14 1,0-3-217,4-14 0,0-2 0,2 7 0,-1 0 47,-7-8 0,-1 1-47,6 9 0,-2-2 0,-10-10 0,-3-4-79,6-7 0,-1-5 79,-4 11 0,-1-3 0,-1 3 0,3-7 0,-4-1 0,-5 5 0,-4-3 0,-1 5 0,-1 4 0,-3 2 0,0 9 0,-2-2 0,1 4 0,-2 0 0,1 7 0,-6-3 0,3 16 0,-3 20 1369,-40-5-1369,26 12 0,-3 3 0,-15 1 0,0 3-474,11 1 0,3 2 474,-1 1 0,5-2 0,7-2 0,6-3 0</inkml:trace>
  <inkml:trace contextRef="#ctx0" brushRef="#br0" timeOffset="68480">12256 15135 24575,'-6'-15'0,"0"3"0,-7 2 0,-10 0 0,9 9 0,-18-10 0,-10 10 0,-7-6 0,16 7 0,-1 0 0,-7 0 0,-5 0 0,16 0 0,-26 9 0,-3-7 0,17 6 0,-1 1 0,0-3 0,0 0 0,1 6 0,2 2 0,7-3 0,0 0 0,0 4 0,3 0 0,-12 9 0,12-9 0,-1 1 0,-13 15 0,4-7 0,9-1 0,1-3 0,3 6 0,-6-1 0,-1 7 0,-5-3 0,6-8 0,-2 6 0,14-11 0,10 5 0,-3-10 0,12 8 0,-12-8 0,3 9 0,-5-3 0,1-2 0,9-5 0,-4-4 0,9 4 0,-4-9 0,5 4 0</inkml:trace>
  <inkml:trace contextRef="#ctx0" brushRef="#br0" timeOffset="68880">10804 15485 24575,'-6'20'0,"4"14"0,-10-4 0,10 15 0,-10-23 0,5 16 0,-1-15 0,-3 2 0,10-5 0,-4-8 0,10-1 0,5-7 0,32-4 0,-10-9 0,3-2 0,2 6 0,-1-1 0,25-15 0,-23 6 0,-30 12 0,2-6 0</inkml:trace>
  <inkml:trace contextRef="#ctx0" brushRef="#br0" timeOffset="69614">11503 14376 8191,'-11'-6'0,"0"6"5063,-6 10-5063,5 7 2818,-5 3-2818,11-3 1719,1-2-1719,5 0 6784,5 2-6784,8 13 0,1-2 0,16 7 0,-14-13 0,2-3 0,-13-8 0,-5 4 0,0 2 0,-5 4 0,-10-4 0,1-6 0,-10-6 0,7-12 0,5-4 0,3-23 0,9 0 0,9-13 0,1 9 0,12 2 0,-6 6 0,1 9 0,-11 5 0,3 10 0,1-3 0,-3 7 0,3-2 0</inkml:trace>
  <inkml:trace contextRef="#ctx0" brushRef="#br0" timeOffset="69882">11636 14395 24575,'0'11'0,"0"4"0,21 16 0,-10-16 0,32 18 0,-24-35 0,17-8 0,-24-8 0,2-6 0,-14 8 0,-18-3 0,4 11 0,-16-5 0,18 13 0,3 0 0</inkml:trace>
  <inkml:trace contextRef="#ctx0" brushRef="#br0" timeOffset="70080">12055 14116 24575,'-5'-6'0,"4"10"0,-4-1 0,5 6 0</inkml:trace>
  <inkml:trace contextRef="#ctx0" brushRef="#br0" timeOffset="70297">12249 14111 24575,'0'35'0,"0"0"0,0 11 0,-11 7 0,-2 6 0,2-3 0,1 1 0,1-8 0,-1 2 0,1-3 0,1 0 0,1-6 0,7 8 0,0-35 0,0-10 0</inkml:trace>
  <inkml:trace contextRef="#ctx0" brushRef="#br0" timeOffset="71331">13529 14838 24575,'9'59'0,"-8"-18"0,0 2 0,3-3 0,0 0 0,-3-1 0,-2-2 0,1 13 0,0-57 0,0-43 0,15-5 0,-11-9 0,29 37 0,-22 31 0,13 8 0,-16 11 0,-4-4 0,1-13 0,20-38 0,-2 10 0,13-24 0,-16 32 0,-1 3 0,-7 9 0,4 7 0,3 10 0,-10-3 0,4 1 0</inkml:trace>
  <inkml:trace contextRef="#ctx0" brushRef="#br0" timeOffset="71580">14002 14894 24575,'15'12'0,"2"-6"0,8 0 0,-7-6 0,6-6 0,-17-5 0,-16-3 0,-37-7 0,3 13 0,-3 7 0,28 12 0,16 1 0,-2-3 0</inkml:trace>
  <inkml:trace contextRef="#ctx0" brushRef="#br0" timeOffset="71982">14347 14799 24575,'-16'0'0,"-4"0"0,8 0 0,1 5 0,-3 5 0,12 7 0,-7 3 0,22-8 0,0-8 0,26-24 0,-16-23 0,11-10 0,-25 6 0,-7-4 0,-8 2 0,-5 1 0,1 6 0,-3 3 0,-3 0 0,-4 13 0,-6 33 0,19 9 0,1 20 0,3 7 0,9 5 0,5 1 0,7 11 0,2-1 0,-8-18 0,1-6 0,22 10 0</inkml:trace>
  <inkml:trace contextRef="#ctx0" brushRef="#br0" timeOffset="72446">14662 14787 24575,'21'-18'0,"12"-12"0,-18 1 0,2 0 0,-37 4 0,2 18 0,-15 14 0,9 19 0,3 7 0,8-2 0,25-3 0,1-20 0,24 4 0,-7-20 0,2-3 0,2-5 0,-1-6 0,-3-6 0,5-22 0,-6-7-1084,-7 7 0,-6-2 1084,-7-11 0,-7 0 0,-9 11 0,-4 4-311,3 6 0,-3 3 311,-15-9 0,5 35 0,5 67 0,9 9-555,0-19 0,4 2 555,12-8 0,5 0 863,4 6 1,5-2-864,13-4 0,5-5 0,-1-5 0,0-5 0,-8-8 0,-2-5 0,6-10 0,-27 0 0</inkml:trace>
  <inkml:trace contextRef="#ctx0" brushRef="#br0" timeOffset="72780">13446 16095 8191,'38'-29'0,"17"-2"496,-11 8 1,10-5 0,6-2 0,2 0-497,-13 7 0,2-1 0,1 0 0,3-1 0,2-1 0,3-1 0,-8 4 0,3-2 0,2 0 0,3-1 0,1 0 0,0 0 0,0-1 0,-1 2 0,-3 0 0,-3 1 0,8-3 0,-3 1 0,-2 0 0,-1 1 0,1 0 0,-1 1 0,3-1 0,-3 2 0,4-1 0,2-1 0,-1 1 0,-1 1 0,-6 1 0,-5 3 0,-9 2 1517,15-8 0,-12 7-1517,18 3 0,-62 12 0,-4 7 0</inkml:trace>
  <inkml:trace contextRef="#ctx0" brushRef="#br0" timeOffset="91911">9735 7925 8191,'8'0'0,"5"0"5063,13 0-5063,24 0 0,-14 0 0,3 0 0,23 0 0,6 0-269,-13 0 0,1 0 1,0 0 268,-4 0 0,-1 0 0,-1 0 0,-1 0 0,-1 0 0,-3 0 932,5 0 0,0 0-932,10 0 0,4 0 0,-16 0 0,1 0 0,2 0 1391,7 0 0,1 0 1,2 0-1392,3 0 0,1 0 0,-3 0 0,-13 0 0,-3 0 0,1 0 0,6 0 0,0 0 0,-2 0 0,15 0 0,-1 0 0,-16 0 0,1 0 0,0 0 0,2-4 0,1 0 0,-3 1 0,5 1 0,-3 1 0,1-5 0,-2 1 0,15 5-231,-15 1 1,4-2 230,1-4 0,3-1 0,-11 5 0,2 1 0,-1-2 1371,9-9 0,-2 0-1371,2 9 0,-2 2 0,-13-5 0,-2-1 0,1 0 0,0 1 0,1 4 0,3-1 0,15-9 0,3-1 0,-18 10 0,1 3 0,2-3 0,9-4 0,2-3 0,-3 2 0,-9 5 0,-1 2 0,-1-1 0,21-5 0,-2 1 0,-18 5 0,0 0 0,-3 1 0,4-1 0,0-1-180,-4-2 0,0-1 1,2 0 179,11 3 0,3 1 0,-4-1 0,8-5 0,-3 1 0,5 4 0,-1 2 0,-9-1 0,-1 0 0,6 0 0,1 0 158,-14 0 1,1 0 0,0 0-159,-2 0 0,0 0 0,-2 0 0,13 0 0,-2 0-304,-1 0 1,-3 0 303,-15 0 0,-1 0 493,16 0 0,3 0-493,5 0 0,2 0 0,1-6 0,-1 0 0,-4 4 0,0 1 0,8-5 0,-2 0 0,-18 6 0,2 0 0,4 0 0,6 0 0,-3 0 0,11 0 0,0 0 0,-12 0 0,2 0 0,0 0 0,-3 0 0,0 0 0,-2 0-319,11 1 0,-2-2 319,-1-4 0,-3-1 0,-15 4 0,1 1-128,18-5 0,4 0 128,-18 5 0,1 2 0,1-1 0,10 0 0,1 0 0,-1 0 0,-10 0 0,-1 0 0,1 0 0,9 1 0,1-1 0,0-1 0,-11-2 0,0-2 0,1 2 0,11 1 0,4 2 0,-2-1 0,-2-3 0,-1 0 0,0 0 0,6 0 0,0-1 0,-2 2 0,-16 2 0,-2 0 0,2 0 0,13-3 0,3 0 0,-2 0 0,-8-1 0,0 1 0,2 0 0,1 3 0,4 1 0,0 0 0,-4-2 0,3-1 0,-4-2 0,3 1 0,-4 1 0,4 0 0,-1 0 0,-8 0 582,0 2 0,-3 0-582,1-3 0,3 0 0,-4 0 0,-1-1 0,-1 1 270,1 3 0,-2 0-270,20-7 1753,-28 8-1753,-23 0 0,-13 0 0</inkml:trace>
  <inkml:trace contextRef="#ctx0" brushRef="#br0" timeOffset="95361">13035 9125 24575,'65'6'0,"-20"-3"0,5-1 0,13-2 0,5 0-2060,-11-1 0,2 1 1,-1 1 2059,-10 2 0,-1 2 0,2-1 0,15-3 0,3 0 0,1 0 0,-17 2 0,1 1 0,1-1 0,1-1 0,-2-3 0,2-2 0,1 0 0,0-1 0,-2 2 0,7 1 0,0 2 0,-2-1 0,0-3 0,-2-4 0,1-2 0,-3-1 0,-3 3 0,-3 5 0,-4 2 0,2-2 0,13-8 0,3-3 0,1 4-158,-2 6 1,2 3 0,1-1 157,-9-1 0,2-2 0,1 0 0,1 2 67,6 1 0,1 1 1,0 0-1,-3 1-67,1-2 0,-3 1 0,1 1 0,-11 1 0,1 1 0,0 0 0,-5 0 0,20-3 0,-4 2 0,-1 9 0,-3-1 0,-10-8 0,-3-1 0,-4 4 0,-3 0 0,17-5 0,-13 4 0,3 2 0,4-5 0,4 0 75,-4 2 1,4 1-1,-2-1-75,-7-2 0,-2-2 0,3 1 0,11 0 0,2 0 0,0 0 50,-4 0 0,0 0 0,1 0-50,8 0 0,2 0 0,0 0 0,-16 0 0,0 0 0,0 0 0,1 0 0,16 0 0,0 0 0,-2 0 0,-13 0 0,-1 0 0,-2 0 0,0 0 0,-1 0 0,-3 0 0,5 0 0,0 0 0,15 0 0,2 0 55,-20 0 1,0 0 0,2 0-56,6 0 0,2 0 0,-2 0 0,11 0 0,-2 0 0,-15 0 0,1 0 0,-2 0-165,10 0 0,1 0 165,-7 0 0,4 1 0,-1-2 0,-3-2 0,-1-2 0,3 2 0,-2 2 0,4 1 0,-1 0 0,-4-2 0,-2-1 0,-4-1 0,6 0 0,11 1 0,6 0 0,2 0 0,-8 1 0,-8 1 0,-5 0 0,3 0-12,1-2 0,3 0 0,0-1 0,-5 2 12,16 2 0,-4 0 0,-1 0 0,0 0 369,-8 1 0,2-2-369,-11-2 0,1-1 0,3 0 0,7 3 0,2 1 0,1-2 0,5-1 0,1-1 0,-1 1-445,-9 2 1,-1 1-1,-1 1 445,1-1 0,0 1 0,-4-2 0,1-5 0,0 0-127,-1 4 0,3 2 0,0-1 127,-4-3 0,-1 0 0,2 0 0,2 3 0,2 2 0,-2-1 446,16 0 0,-4 0-446,-17 0 0,-2 0 0,1 0 0,-1 0 353,1 0 0,0 0-353,11 0 0,2 0 0,2 0 0,1 0 511,5 0 1,-3 0-512,-15 0 0,-3 0 0,-4 0 0,-5 0 836,3 0-836,6 0 1797,-8 0-1797,18-8 52,-23 7 0,1 0-52,1-4 0,1 1 0,29 4 0,-18 0 1836,-16 0-1836,2 0 0,-16 0 0,7 0 0,-8 0 0,1 0 0,-2 0 0,-9 0 0,-2 0 0</inkml:trace>
  <inkml:trace contextRef="#ctx0" brushRef="#br0" timeOffset="97295">26454 9153 24575,'21'0'0,"32"8"0,-6-6 0,7-2-1294,-4 3 1,3 0 0,4 0 1293,-5-3 0,4 0 0,0 0 0,-1 0-955,7 0 1,-2 0 0,0 0 954,2 0 0,1 0 0,-4 0 0,-14 0 0,-1 0 0,2 0-80,3 0 1,3 0-1,2 0 1,1 0 79,6 0 0,1 0 0,2 0 0,1 0 0,-2 0 0,2 0 0,0 0 0,1 0 0,-4 0-851,6 0 0,-2 1 0,-2-1 0,0-1 851,-1-2 0,0-1 0,-2 0 0,-4 1 0,0 2 0,-5 0 0,5 0-153,0-2 1,5-1 0,1 0 0,-1 1 152,-3 2 0,-1 2 0,2-1 0,1 0 139,-5 0 0,3 0 0,0 0 0,0 0 0,-2 0-139,9 0 0,0 0 0,-3 0 0,-3 0 0,3 0 0,-4 0 0,-2 0 0,-5 0 0,-2 0 0,-4 0 0,-3 0 0,-2 0 662,8 0 0,0 0-662,-12 3 0,-3 0 0,27-1 3884,-29 4-3884,-21-6 699,-27 0 0,16 0 0,-22 0 0</inkml:trace>
  <inkml:trace contextRef="#ctx0" brushRef="#br0" timeOffset="99547">3928 9872 24575,'5'5'0,"5"1"0,-4 4 0,0 1 0,4 0 0,0 1 0,14 3 0,-2-7 0,15 9 0,1-15 0,-1 7 0,7 1 0,13-8 0,6-1-510,-7 6 1,3 2-1,1-2 510,-9-5 0,0-2 0,1 0 0,-2 1 0,7 3 0,-2 1 0,3-2 0,-6-2 0,2-1 0,1 0 0,-1-1 0,11 1 0,-1 0 0,3 0-747,-5 0 1,2 0 0,1 0-1,1 0 747,-10 0 0,1 0 0,0 0 0,0 0 0,-3 0-800,2 0 1,-1 0 0,-1 0 0,-1 0 799,-1 0 0,0 0 0,-2 0 0,-2 0 0,1 0 0,-3 0 0,2 0-386,15 0 0,2 0 0,2 0 386,-15 0 0,2 0 0,0 0 0,2 0 0,7 0 0,3 0 0,-1 0 0,-2 0 0,4 0 0,-3 0 0,1 0 0,-13 0 0,2 0 0,-2 0 0,-3 0 288,17 0 1,-4 0-289,-15 0 0,0 0 0,-3 0 1102,1 0 0,-6 0-1102,5 0 3604,-16 0-3604,-38 0 0,15 0 0,-22 0 0</inkml:trace>
  <inkml:trace contextRef="#ctx0" brushRef="#br0" timeOffset="101397">22986 13365 24575,'6'36'0,"7"24"0,-6-14 0,-1 2 0,0 1 0,-1 1 0,1 14 0,-1-3 0,0-20 0,-2-2 0,-2-2 0,1-4 0,6 1 0,-8-44 0,0-25 0,0-16 0,0-12 0,0 7 0,0 12 0,0-3 0,0-4 0,0-2 0,-1-8 0,2 0 0,5 5 0,3 5 0,-1 13 0,0 4 0,11-11 0,2 25 0,-9 9 0,9 3 0,1 8 0,-6 6 0,1 9 0,-10 1 0,5 22 0,-19 11 0,2 3 0,-14 3 0,-11-12 0,4-8 0,-5 0 0,11-15 0,9 5 0,6-8 0,5 4 0,0-5 0,13 3 0,23 16 0,-7-20 0,4-2 0,13 9 0,1-4-355,-7-11 1,-1-3 354,-1 2 0,-3-2 0,3-4 0,-14 0 0,-8 0 0,-15-10 0,2 8 0,-8-8 0</inkml:trace>
  <inkml:trace contextRef="#ctx0" brushRef="#br0" timeOffset="101861">23444 12941 8191,'0'-17'0,"14"2"5063,-2 9-5063,9 6 2818,-6 11-2818,-9 22 1719,-16 3-1719,-3 10 6784,-4-17-6784,13-8 0,10-15 0,9-1 0,9-5 0,23-9 0,5-2 0,-2-4 0,-22 5 0,-18 5 0</inkml:trace>
  <inkml:trace contextRef="#ctx0" brushRef="#br0" timeOffset="102145">23780 13294 24575,'20'-6'0,"25"-10"0,15-9 0,3 6 0,-4-2 0,-33 15 0,-15-2 0,-9 4 0,-11 4 0</inkml:trace>
  <inkml:trace contextRef="#ctx0" brushRef="#br0" timeOffset="102279">23935 13383 24575,'28'7'0,"-5"-1"0,22-6 0,5-17 0,-7 7 0,-6-9 0,-28 13 0</inkml:trace>
  <inkml:trace contextRef="#ctx0" brushRef="#br0" timeOffset="102915">25792 13254 8191,'-18'-6'0,"-8"-2"3674,-21 4-3674,12 1 2963,-4 9-2963,22 10 1881,9 1-1881,2 3 6248,15-3-6248,-6-5 1618,15 6-1618,-16-7 0,16 8 0,-15-3 0,6 2 0,-23-3 0,6-9 0,-26 5 0,11-9 0,-9 4 0,7-12 0,13-1 0,3 0 0,9 2 0</inkml:trace>
  <inkml:trace contextRef="#ctx0" brushRef="#br0" timeOffset="103295">26075 13208 24575,'-16'0'0,"3"9"0,2-2 0,5 13 0,12 5 0,21 9 0,-10-6 0,8-2 0,-25-16 0,-15 2 0,-11-5 0,-3-1 0,4-6 0,8-9 0,11 6 0,0-6 0</inkml:trace>
  <inkml:trace contextRef="#ctx0" brushRef="#br0" timeOffset="103495">26480 12935 8191,'0'-21'0,"0"5"0,0 6 0,0 5 0</inkml:trace>
  <inkml:trace contextRef="#ctx0" brushRef="#br0" timeOffset="103680">26781 12810 24575,'0'50'0,"0"-1"0,2 13 0,-4 4 0,-9-9 0,-5 3 0,0-1-1696,7-7 1,1 0-1,-3-2 1696,-8 0 0,-3-1 0,4-6 0,7-7 0,1-6 0,-1 5 0,11-26 0</inkml:trace>
  <inkml:trace contextRef="#ctx0" brushRef="#br0" timeOffset="103847">26816 13589 24575,'10'0'0</inkml:trace>
  <inkml:trace contextRef="#ctx0" brushRef="#br0" timeOffset="105445">22335 12780 24575,'5'54'0,"0"0"0,-3 6 0,-2 6 0,1 4 0,0-17 0,0 2 0,1 3 0,1-1 0,-1-1-2254,3 10 0,1 0 0,-1-1 0,-1 0 2254,-3 2 0,-2 1 0,2-2 0,3-7 0,7-10 0,3-6 0,-1 2 671,-3 9 0,-1 1 0,1-4-671,6 6 0,2-2 0,3 5 0,-2-5 0,0 2 1486,-5-28-1486,3-5 0,3-16 0,21 6 0,-2-17 0,3-5 0,-3 2 0,4-2 748,13-5 0,10-3 0,1-1-748,-14 3 0,2-1 0,1-1 0,4 1 0,-8 3 0,2-1 0,2 0 0,1 1 0,2-1 0,-1 0-775,-1 1 0,1 0 0,1 0 1,1-1-1,-1 1 0,-1 1 1,-2 0 774,1-1 0,-2 2 0,-1-1 0,0 1 0,2 0 0,2-1 0,-3 1 0,3 0 0,2-1 0,0 0 0,1 1 0,-3-1 0,-2 1 0,-4 1-709,5-2 1,-4 0-1,-3 1 1,1 0-1,3-1 709,3 1 0,2 0 0,1 0 0,1 0 0,-1 0 0,-1-1-345,7-2 0,-1-1 0,-1 1 0,1-1 0,-1 2 345,-1 1 0,-1 1 0,0 0 0,1 0 0,1 0-242,-7 0 0,3 0 0,-1 0 0,0-1 1,-2 1-1,-2 0 242,8-3 0,-3 1 0,-2 0 0,-1 0 0,-5 3 0,-1 1 0,-1 0 0,-4-1 1251,18-7 0,-4 0-1251,-1 3 0,-4 1 0,-18 6 0,-5 1 3252,4-8-3252,-24 12 2864,3-10-2864,-4 10 6778,4-9-6778,1 3 19,0-4-19,-1-2 0,-9-2 0,-1-6 0,4-8 0,-7-7 0,6-10 0,-7-6 0,-2-9 0,1 16 0,0-3 0,0-3-274,1-1 0,0-2 0,0-3 0,-4 0 274,-3-6 0,-2-2 0,-3 0 0,0 3-424,1 10 1,0 2-1,-2 2 1,-3-1 423,-3-2 0,-4 0 0,-1 2 0,-1 6 0,-4 3 0,-2 5 0,-1 3-387,-9-6 0,-1 5 387,9 11 0,0 6 0,-18 1 0,4 15 0,-3 0 0,-7 0 0,7-1 0,-4 1 0,-4 1-283,-1 1 0,-4 1 0,-4 1 0,-3 0 283,9-2 0,-4 0 0,-3-1 0,0 2 0,0 0 0,1 2-574,2 2 1,2 2 0,-1 1 0,0 1 0,-1 0 0,-3-1 573,7-2 0,-2-1 0,-2 1 0,0-1 0,0 1 0,-1 0 0,2 1 0,1 1 0,-2 2 0,0 0 0,2 2 0,-1 0 0,1 0 0,0-1 0,-1 1 0,-2 0 0,-1-1 0,-1 1 0,1 0 0,0-1 0,3 0 0,1 0 0,3-2 0,1 0 0,2 0 0,1-1 0,1 1 0,0 0 0,-4 2 0,-1 0 0,2 1 0,3-2 0,4 0 0,-4 1 0,4-1 0,-1 1 7,-11 2 0,-2 1 0,6 1-7,-2 4 0,4-1 0,-5 0 0,7-3 0,13 2 0,31-5 0,5-8 409,5 4 0,0-4 0,0-1 0</inkml:trace>
  <inkml:trace contextRef="#ctx0" brushRef="#br0" timeOffset="108261">26564 14629 8191,'17'-6'0,"9"-10"2374,20 0 1,10-1-2375,-13 3 0,1-1 0,2 0 0,7 1 0,2 1 0,-2 0 0,-8-1 0,-2-1 0,-3 4 571,-1 6 0,-7 0 1,-10-6-1,-22 15 0</inkml:trace>
  <inkml:trace contextRef="#ctx0" brushRef="#br0" timeOffset="108495">26962 14636 24575,'8'52'0,"0"0"0,1 0 0,-2 1 0,0 0 0,2-1 0,5-6 0,2 0 0,-2-4 0,-3 11 0,-1-8 0,10 1 0,-19-28 0,4-21 0,-5 6 0,0-8 0</inkml:trace>
  <inkml:trace contextRef="#ctx0" brushRef="#br0" timeOffset="108812">27375 14789 24575,'17'44'0,"0"-1"0,5 15 0,-1-2 0,-5-19 0,0-1 0,1 1 0,-1-3 0,3 6 0,-5-34 0,-13-11-6784,19-50 6784,-9 22 0,0-5 0,-2-16 0,1-5-872,1 12 1,2-2 0,-1 2 871,-1-4 0,-2 1-132,1-7 1,2 7 131,9 8 0,-20 14 0,9 16 0,-9 1 0,4 6 0</inkml:trace>
  <inkml:trace contextRef="#ctx0" brushRef="#br0" timeOffset="115212">26982 14199 24575,'-9'-6'0,"-10"1"0,-4 5 0,-6 0 0,-1 0 0,-3 6 0,1 1 0,-3 6 0,5 6 0,-7 1 0,4 5 0,8-6 0,8 1 0,10-4 0,-12 26 0,1 3 0,-4 10 0,5-12 0,11-4 0,6 0 0,0 4 0,0 14 0,0-14 0,0-3 0,0-11 0,6-8 0,0 0 0,8 8 0,-2 4 0,9 28 0,-3-25 0,3 1 0,-5-1 0,1 0 0,6 1 0,-1-2 0,0 10 0,2-12 0,-1 7 0,-1-20 0,5 12 0,-5-11 0,-6-9 0,1 7 0,-6-17 0,7 17 0,1-8 0,10 9 0,-4 1 0,7-5 0,-9-6 0,12 1 0,4-9 0,3 4 0,-2-6 0,-4 0 0,-5 0 0,9-6 0,-8-2 0,-2 0 0,-1-4 0,11 4 0,2 1 0,5-8 0,-9 13 0,2-13 0,18-10 0,-4-1 0,-13-1 0,0-1 0,4-3 0,5-10 0,-25 11 0,-4-11 0,-6 0 0,2-7 0,-15 10 0,6-25 0,-7 25 0,-2-2 0,1-4 0,0 0 0,1 2 0,-2 1 0,-5-2 0,-3 1 0,3-1 0,-1 0 0,-8-4 0,-3-1 0,4 1 0,-2 1 0,-3 11 0,-1 3 0,0 3 0,-1 3 0,-23-14 0,-1 6 0,9 12 0,-3 1 0,2-1 0,-2 1 0,-20-4 0,-1 3 0,18 8 0,0 2 0,-7-2 0,0 3 0,7 4 0,1 2 0,2-1 0,-2 1 0,-13-2 0,0 4 0,12 8 0,4 1 0,-20-3 0,26 7 0</inkml:trace>
  <inkml:trace contextRef="#ctx0" brushRef="#br0" timeOffset="117145">30316 14017 8191,'9'-17'0,"-2"6"5063,8 5-5063,-4 11 2818,4 7-2818,0 46 0,7-9 0,-16-12 0,-1 0 0,4 1 1719,-9-9-1719,0-13 6784,0-1-6784,15-46 0,4-16 0,-4 15 0,1-1 0,7-19 0,-1 33 0,-10 14 0,11 23 0,-9 4 0,5 10 0,-12-7 0,3-14 0,-4-11 0,5-6 0,7-13 0,9-11 0,0 12 0,-6-9 0,-3 26 0,-10 5 0,8 8 0,-9 4 0,7 1 0,-12-6 0,16 1 0,-2-6 0,-3-1 0,1-5 0</inkml:trace>
  <inkml:trace contextRef="#ctx0" brushRef="#br0" timeOffset="117444">31045 14029 24575,'5'11'0,"1"-5"0,15-11 0,-13-2 0,8-13 0,-26 8 0,-1-4 0,-11 10 0,5 6 0,2 11 0,9 5 0,1-5 0,5-2 0</inkml:trace>
  <inkml:trace contextRef="#ctx0" brushRef="#br0" timeOffset="117845">31293 13981 24575,'-5'-6'0,"-1"1"0,-9 5 0,2 14 0,2-1 0,5 8 0,6-6 0,5-9 0,5 4 0,8-18 0,8-10 0,-2-13 0,2-18 0,-10 3 0,-3-5-745,-5 10 1,-2-2 744,5-18 0,-4-2 0,-11 2 0,-2 5 0,-2-6 0,-14 61 0,15 41 0,7 21 0,-5-14 0,0 3 0,4-2-106,10 15 0,2-7 1,-6 5-1,14-46 1</inkml:trace>
  <inkml:trace contextRef="#ctx0" brushRef="#br0" timeOffset="118329">31632 13900 24575,'46'-6'0,"-9"-9"0,-16-9 0,-10 2 0,-11 2 0,-27 14 0,10 10 0,-27 24 0,21 30 0,6-3 0,18-3 0,12-23 0,9-16 0,4-20 0,-7-1 0,4-29 0,0-1 0,1-10 0,-1-9-790,-10 13 0,-2-4 0,0-2 790,2 1 0,1-4 0,-1 1 0,-4 2 0,-3 2 0,-4 2 0,0 2 0,6-20 0,-10 21 0,-22 48 0,8 32 0,4 16 0,4-10 0,0 3 0,2 0-585,2 2 0,1 1 1,3-1 584,3 16 0,6-6 0,20 1-193,-12-28 1,0-3 192,8-1 0,-3 2 0,-17-29 0</inkml:trace>
  <inkml:trace contextRef="#ctx0" brushRef="#br0" timeOffset="120345">30436 14704 24575,'17'-12'0,"39"-22"0,-15 19 0,7 1-1268,1-3 0,6-3 0,1 2 1268,-6 4 0,1 0 0,1 1 0,-2 0-774,9-1 1,-2 0-1,0 0 774,-3-1 0,0-1 0,-4 1 0,1 2 0,-2-2 667,5-5 0,0-1-667,-11 6 0,-1 0 0,5-1 0,-3 2 0,-3 0 1697,-19 12-1697,-23 8 773,-14 6 1,8-5-1,-2-1 1</inkml:trace>
  <inkml:trace contextRef="#ctx0" brushRef="#br0" timeOffset="120698">30705 14945 24575,'31'-17'0,"0"0"0,6 1 0,6 0 0,-1 1 0,7-1 0,2 0 0,-3 0-1067,6 1 0,-3 0 1,3-1 1066,-3-2 0,4-1 0,-2 0 0,-6 2 0,8 0 0,-8 1 503,-12-4 1,-6 2-504,-1 8 131,-15-8 0,-9 18 1,-9 0-1</inkml:trace>
  <inkml:trace contextRef="#ctx0" brushRef="#br0" timeOffset="121596">31423 14940 24575,'6'24'0,"-5"6"0,-1 7 0,4 24 0,-1 8-1316,-3-15 0,1 2 1,-2 5 1315,-2 0 0,-1 4 0,0 2 0,1-4 0,2-8 0,1-2 0,-1-1 0,0 1 0,-2 2 0,-1 2 0,0-2 0,2-5 611,1 10 1,2-7-612,-1 11 645,5-53-645,1-7 0,9-8 0,12-18 0,12 3 0,-11 2 0,3 0 0,27-2 0,7 2-44,-17 6 1,3 2 0,2 0 43,11 0 0,2 0 0,-1 0 0,-7 1 0,-1 0 0,-4 2-258,4 5 1,-7-1 257,8-9 0,-38 6 0,-20-14 0,-12-10 0,2 5 0,-5 4 0</inkml:trace>
  <inkml:trace contextRef="#ctx0" brushRef="#br0" timeOffset="122197">31175 15123 24575,'-5'-6'0,"4"-8"0,1 7 0,21-23 0,1 2 0,16-23 0,-10 14 0,-5 2 0,-4 21 0,-4 5 0,6 8 0,10-4 0,14 5 0,-12 0 0,2 0 0,15 0 0,2 0 0,-32 0 0,-14-5 0,-2 4 0,-4-4 0</inkml:trace>
  <inkml:trace contextRef="#ctx0" brushRef="#br0" timeOffset="228197">26807 7944 8191,'-6'4'0,"1"2"5063,5 26-5063,0-11 2818,-8 41-2818,7-29 0,0 2 0,-3 14 0,-1 5 0,1-9 0,0 2 0,0-1 242,3 13 0,0-1-242,-5 1 0,0-2 0,6-12 0,0 0 3086,-5 0 0,0 2-3086,4 5 0,-1-1 0,-7-6 0,0-2 0,7 23 0,-7-29 0,9-21 0,0 4 0,0-8 1847,0-10-1847,0-25 0,0 8 0,0-10 0</inkml:trace>
  <inkml:trace contextRef="#ctx0" brushRef="#br0" timeOffset="229413">26761 7730 24575,'29'6'0,"10"7"0,-4-11 0,3-2 0,-3 4 0,2 1-1451,11-5 1,2 0 1450,-5 0 0,2 0 0,2 0 0,5 0 0,1 0 0,7 0 0,1 0 0,0 0 0,1 0 0,-1 0 0,1 0-1011,-2 0 1,0 0 0,-2 0 1010,-15 0 0,-1 0 0,2 0 0,14 0 0,3 0 0,0 0 169,-1-1 0,0 1 1,4 1-170,-13 0 0,4 2 0,1 0 0,-2 0 0,-4-1 0,10-1 0,-4-1 0,3 2-259,-3 0 0,5 2 0,-2 0 0,-4-2 259,-3-2 0,-5-1 0,1 2 0,-3 2 0,1 1 0,-1 0 0,3-3 0,0-1 0,-3 2 0,11 3 0,-3 0 0,-2-4 0,0-2 0,-2 1 0,-3 0 0,-12 0 0,-1 0 556,10 0 1,1 0-557,2 0 0,1 0 0,10 5 0,2 0 0,-9-4 0,0 1 0,-4 3 0,-2 0 0,-7-5 0,-3 0 0,21 0 0,-3 10 2986,3-8-2986,-20 3 0,2 0 0,0-4 0,0-2 0,20 1 952,-13 0-952,-30 0 1409,4 0-1409,-8 5 0,3-4 0,-4 9 0,-5 9 0,-1 24 0,-4 12 0,-2 7 0,-5-2 0,1 2-220,3-6 0,2 4 0,-1-4 220,-4 11 0,-1-2 0,2-19 0,1 0 0,0-3-560,3 3 1,-2-3 559,-9 7 0,1-3 0,7 3 0,-2-15 0,-1 1 0,0 7 0,4 1 0,-4-16 0,6-16 623,-5-2-623,4-10 0,-4-1 0,5-4 0</inkml:trace>
  <inkml:trace contextRef="#ctx0" brushRef="#br1" timeOffset="372593">4803 13613 8191,'0'-11'0,"0"0"5063,-5 0-5063,-6 1 2818,-10 4-2818,-19-5 1719,11 9-1719,-9-4 6784,10 6-6784,-20 0 0,16 0 0,-3 0 0,-18 4 0,-4 3 0,-5 7 0,0 2-1160,0-2 0,1 1 1160,2 6 0,2 0 0,15-8 0,0-1 0,-11 5 0,0 1 0,10 1 0,2 2 0,-11 5 0,4 2-383,16-3 1,4 0 382,1 2 0,3-1 0,-10 19 0,10-12 0,-1 3 0,-1 4 0,0 1 0,2 0 0,1 0 1111,2-5 1,1 1-1112,-4 21 0,4 3 0,7-13 0,-1 2-234,-2 6 0,-3 6 0,3-2 234,6-15 0,2-1 0,0 0 0,1 7 0,0 2 0,1-4-318,0 6 1,1-3 317,4 3 0,2-4 0,-1 15-3028,0-25 0,0-1 3028,0 20 0,9 5-164,-1-31 0,1-2 164,3 11 220,2-4 1,2 0-221,7 16 495,-1-20 0,2-1-495,1-3 0,2-2 0,4-2 0,-1-3 0,12 13 6602,-1-14-6602,-10-2 550,25-8-550,-21-4 0,2 0 0,10 1 0,0-2 0,-8-6 0,-1-2 0,11 5 0,0-1 0,-6-4 0,1 0 0,11 0 0,2 0 0,-1-4 0,0-2 0,1 1 0,-2-3-595,-7-5 0,-1-2 595,-5 3 0,-2-1 0,-8 0 0,0-2 0,8-1 0,1-1 0,-5 1 0,-1 0 0,4 0 0,-2 0 0,18-12 0,-20 8 0,1-1 0,-8 3 0,0-2 0,20-15 0,1-5 0,-7 5 0,0-3-243,-10 4 1,0-2 0,-1 1 242,14-13 0,-2 0-579,-8 3 1,-4 1 578,-8 7 0,-2 3 0,4-14 531,-9 9 1,0-1-532,0 5 0,0-2 0,6-21 0,-3-2 0,-7 16 0,-2-1 0,5-8 0,-3-1 0,-10 7 0,-2 1 0,6-2 0,-2-1 0,-7-6 0,-4 0 0,2 2 0,-2 2-323,-7 9 0,0 2 323,8 2 0,-1 4 0,-17-7 698,12-23-698,-4 25 0,-1-1 0,5 4 0,0 0 0,-4-2 0,0 2 0,-10-10 615,6 15 1,-2-1-616,-3-5 0,-2-1 0,-4 0 0,-1 1 6,-2-2 0,-1 4-6,1 8 0,0 4 0,1 7 0,0 0 0,2-2 0,2 4 0,-18 11 358,11-5 0,-2 1-358,-8 4 0,-3 6 0,5 4 0,-2 4 0,4-2 0,-1-6 0,4 1 0,6 9 0,1 1 0</inkml:trace>
  <inkml:trace contextRef="#ctx0" brushRef="#br1" timeOffset="374277">1337 9753 8191,'11'0'0,"22"0"1426,10-6 0,5-3-1426,-2-5 0,1-1 835,11-1 0,1 0-835,-5 2 0,1 1 517,-8 3 1,1 0-1,2 0-517,3-3 0,1 0 0,-1-1 0,0 0 0,0 0 0,-5 0 0,7-6 0,-8 1 0,6-6 5038,-37 23-5038,-4-12 2253,-6 8-2253,-2-9 501,-8 3 0,2 2 1,-2 5-1</inkml:trace>
  <inkml:trace contextRef="#ctx0" brushRef="#br1" timeOffset="374560">2421 9308 24575,'57'8'0,"-1"9"0,-4 9 0,-21 2 0,-20-7 0,-11-2 0,0-3 0,-26 20 0,10-12 0,-22 12 0,11-10 0,14-12 0,-1 0 0</inkml:trace>
  <inkml:trace contextRef="#ctx0" brushRef="#br1" timeOffset="380995">18752 13593 8191,'0'-26'0,"0"3"5063,0 12-5063,0 0 2818,5 5-2818,-4-16 1719,9 9-1719,5-11 6784,-2 13-6784,20 6 0,-14 5 0,14 18 0,-7 8 0,-10 14 0,15 8 0,-15-12 0,19-5 0,-6-16 0,16-43 0,-10-5 0,-13-2 0,-4-3 0,5-22 0,-18 5 0,0 31 0,-7 56 0,-5 39 0,1-1 0,0-23 0,0-1 0,1 8-1131,2 2 0,0 9 1,1 5-1,0 0 0,0-2 1,0-9 1130,-3 10 0,0-6 0,1 2 0,3 0 0,1 5 0,0-3 0,1-12 0,-1-8 0,0-7 0,1 3 0,-7-8 0,-21-19 0,-2-7 0,-18-17 0,1-9 0,12-11 0,1-11 0,9-1 0,2-7 0,2 0 0,0-4 0,3-1 0,3 0 0,0 4 0,2 2 0,7 2 1356,13-8 1,4 12 0,-7 22 0,14 3 0</inkml:trace>
  <inkml:trace contextRef="#ctx0" brushRef="#br1" timeOffset="381659">19198 13103 24575,'-13'-45'0,"1"0"0,2 10 0,-1 2 0,-12-17 0,6 21 0,-12-1 0,-1 10 0,-2 7 0,-4 6 0,-7 11 0,-1 6 0,4-4 0,-1 3 0,-15 17 0,3 6 0,21-3 0,3 6-760,2 9 0,1 7 1,4 5 759,7-6 0,4 3 0,2 3 0,0 2-1130,-2-1 1,1 4-1,-1 2 1,2-1 0,2-3 1129,0 5 0,1-3 0,2 1 0,3 2 0,1-4 0,2 4 0,1 0 0,2-3 0,3-4-590,6 9 0,3-5 0,4 0 590,3-4 0,3 2 0,2-2 0,0-6 0,1-3 0,0-4 0,2-3 0,1-4 0,2-2 0,0-7-150,6-4 0,2-7 150,0-5 0,3-4 0,0-2 0,-1-4 0,0-3 0,1-5 0,12-7 0,1-5 0,-4-7 108,-6-5 1,-3-5 0,-4-7-109,-9-3 0,-3-6 0,-3-2 0,-3 1 1054,4-8 0,-5 2 1,-3-7-1055,-8 11 0,-2-5 0,-1-2 0,-3 1 0,-1 1-251,-2-3 1,-2 2 0,-2-1 0,-2-2 250,-1 3 0,-3-4 0,-1 0 0,0 2 0,-1 3 0,1 3 0,-1 3 0,-1 1 0,-1 3 0,-5-11 0,-2 4 0,0 7 185,1 13 1,-2 5-186,-4 3 0,-2 5 1218,-32-2-1218,11 11 0,-4 7 0,1 14 0,0 5 0,2-2 0,4 0 0,-12 14 0,35-9 0</inkml:trace>
  <inkml:trace contextRef="#ctx0" brushRef="#br1" timeOffset="386810">16375 13393 8191,'0'-11'0,"9"39"3566,14 33-3566,-12-25 0,1 1 1129,7 12 0,2-1-1129,8 10 985,-9-24 1,1-1-986,10 13 5890,-3-8-5890,-16-18 414,-7-32 1,-5 13 0,0-18 0</inkml:trace>
  <inkml:trace contextRef="#ctx0" brushRef="#br1" timeOffset="387076">16581 13375 24575,'-15'0'0,"0"17"0,-12 12 0,1 7 0,-4 6 0,4-8 0,-3 3 0,0 0-1682,-2 4 0,-1 1 0,0-1 1682,-10 12 0,2-3 0,10-9 0,5-5 1131,0-2-1131,2 2 0,6-19 0,9-2 0,-1-10 0</inkml:trace>
  <inkml:trace contextRef="#ctx0" brushRef="#br1" timeOffset="387860">16567 13083 8191,'-48'-19'0,"-9"8"4775,5 3-4775,-11 8 0,15 0 2854,-18 8-2854,34 1 0,-1 4 877,-6 11 0,1 6-877,1 8 0,2 11 0,12-5 0,0 6 0,2 4 0,3-2 1343,1 11 0,4 0 0,1 3-1343,-1-5 0,0 3 0,2 1 0,6-4 0,7-8 0,4-1 0,3-2 0,-2-4 0,2 21 0,3-7 0,8-1 0,3-8 281,16-1-281,-13-25 0,4-2 0,8-4 0,3-3 0,7 1 0,3-8 0,5-15 0,3-10 0,-8 0 0,3-4 0,-4-6-575,-6-6 0,-2-6 1,0-2 574,-5 6 0,3-1 0,-3-2 0,-5-3 0,-2-12 0,-7-3 0,-2-2 0,1-2 0,-3-1 0,-5 2 0,-6 10 0,-3 1 0,-3-1 0,-3-7 0,-2-2 0,-4 4 0,-7-7 0,-4 3 0,-3 2 0,-2 2 0,3 12 0,-2 7 0,-15 5 0,3 6 0,-6 15 2429,2-1-2429,0 9 0,17 0 0,4 0 0</inkml:trace>
  <inkml:trace contextRef="#ctx0" brushRef="#br1" timeOffset="391345">16289 14549 24575,'0'22'0,"5"-2"0,-4-9 0,10 9 0,-10-3 0,10 4 0,-10-5 0,10-1 0,-4 6 0,5 5 0,-2 1 0,1 4 0,0 0 0,8 10 0,1 5 0,5-8 0,3-1 0,-11-18 0,15 17 0,-6-12 0,8 20 0,8-8 0,-7-1 0,1-7 0,0-5 0,-2-2 0,5-3 0,-3-3 0,-7-3 0,-8-11 0,8 12 0,3-6 0,9 1 0,-9-2 0,-2 0 0,-10-5 0,1 6 0,-1-7 0,10 0 0,2 0 0,4 0 0,-5 0 0,-6 0 0,-4 0 0,8 0 0,3-7 0,18 0 0,-16-1 0,14-4 0,-25 10 0,24-10 0,2 2 0,-17-1 0,0-1 0,27-7 0,-13-10 0,-2 7 0,-4-7 0,9 1 0,-7 2 0,-1 2 0,-13 7 0,1-3 0,0-1 0,4-4 0,-7 9 0,-2-2 0,-2 8 0,-3-7 0,10-3 0,-4-1 0,-6 1 0,-1 8 0,-6-2 0,-2 8 0,5-5 0,2 1 0,8-1 0,-3-1 0,3-1 0,-9 1 0,-6-1 0,-5 7 0,-5 2 0</inkml:trace>
  <inkml:trace contextRef="#ctx0" brushRef="#br1" timeOffset="391761">18275 14631 24575,'43'6'0,"12"4"0,-12 4 0,12 2 0,-37 1 0,6 1 0,-24 12 0,-3-7 0,-14 7 0,-1-14 0,7 4 0,-3-8 0,12 3 0,-2-4 0,4-1 0,0-4 0,0-1 0</inkml:trace>
  <inkml:trace contextRef="#ctx0" brushRef="#br1" timeOffset="425276">23893 671 24575,'-1'-9'0,"2"6"0,11-16 0,3 17 0,20-13 0,-1 13 0,6 1 0,-15 7 0,-14 9 0,0 1 0,-10 37 0,-4 9 0,-6-19 0,-2 0 0,-3-3 0,-1-3 0,-12 12 0,0-7 0,13-24 0,19-3 0,20-10 0,14-9 0,10-2 0,14-1 0,5 0-915,-17-1 1,1-1 0,-2 2 914,18-1 0,-5 1 0,-15 1 0,-7 1 0,-8 5 0,-10 0 0,-17-9 0,-1 7 0,-5-7 0</inkml:trace>
  <inkml:trace contextRef="#ctx0" brushRef="#br1" timeOffset="425694">24635 755 24575,'48'6'0,"-8"-8"0,8-3 0,6 1 0,7 0 0,-1-2 0,-7-2 0,0-1 0,0 0 0,1 2 0,0-1 0,-7 0 0,-9-1 0,-7 1 0,-4-2 0,-22 5 0</inkml:trace>
  <inkml:trace contextRef="#ctx0" brushRef="#br1" timeOffset="425909">25287 578 24575,'10'0'0,"5"0"0,19 0 0,11 13 0,-7 0 0,-1 28 0,-30-8 0,-16 23 0,-12-15 0,-25 5 0,13-19 0,5-11 0,19-10 0</inkml:trace>
  <inkml:trace contextRef="#ctx0" brushRef="#br1" timeOffset="427761">26663 612 24575,'0'-15'0,"4"3"0,19-3 0,-3 9 0,14 1 0,-17 19 0,-7-2 0,-5 29 0,-20 0 0,-1-4 0,-1 1 0,-12 8 0,9-17 0,2-2 0,11-11 0,15 0 0,21-9 0,4-8 0,4-2 0,3-3 0,1-1 0,-2 1 0,-1 0 0,17-4 0,-27 10 0,-7 5 0,0-4 0,-9-6 0,-25-6 0,-2-6 0,-14 8 0,13 4 0,10 5 0,1 0 0</inkml:trace>
  <inkml:trace contextRef="#ctx0" brushRef="#br1" timeOffset="428176">27283 716 24575,'6'18'0,"-1"4"0,3 42 0,-6-15 0,-2 3 0,5-1 0,-1 0 0,-6 1 0,-1-6 0,2-10 0,-4-90 0,4 15 0,2-4 0,6-6 0,3-5 0,1 3 0,2-4 0,3 5 0,6 4 0,3 6 0,4 9 0,-9 36 0,-14 7 0,-1 4 0,-14 5 0,-3-4 0,-4 1 0,-1 2 0,10-13 0,1 2 0</inkml:trace>
  <inkml:trace contextRef="#ctx0" brushRef="#br1" timeOffset="429243">27813 704 24575,'-6'11'0,"6"-5"0,2-6 0,-2 3 0,-6-2 0,-5 10 0,5 0 0,1 0 0,5-1 0,14-4 0,-6-1 0,12-5 0,-5-5 0,2-2 0,-1 1 0,4 4 0,1 3 0,-4 4 0,7-5 0,-8 0 0,30-8 0,-15 1 0,11-8 0,-22 4 0,-19 5 0,-14 1 0,-1 5 0,-9 0 0,26 0 0,4 16 0,17 9 0,-16 11 0,-4 6 0,3-4 0,-1 1-869,-5 19 1,-2 1 868,1-12 0,0-1 0,-6 14 0,1-3 0,4-19 0,-1-3 0,-6 4 0,5-11 0,12-26 0,-7-1 0,6-18 0</inkml:trace>
  <inkml:trace contextRef="#ctx0" brushRef="#br1" timeOffset="429658">28308 872 24575,'15'-6'0,"1"-14"0,4-1 0,-9-4 0,-7 7 0,-5 18 0,1 11 0,23-4 0,41-21 0,-30 12 0,1-2 0,4-8 0,-2 1 0,5 11 0,-27 4 0,-10 7 0,-22 4 0,-4 5 0,-42-1 0,15-2 0,0 0 0,-10-3 0,24-2 0,0 0 0</inkml:trace>
  <inkml:trace contextRef="#ctx0" brushRef="#br1" timeOffset="431243">23893 2019 24575,'0'-15'0,"9"-3"0,20-6 0,5 9 0,21 23 0,-25 23 0,-4 12 0,-20 4 0,-15-8 0,-5-7 0,-4 2 0,-2-7 0,-1-1 0,-4 4 0,-1-3 0,-12 5 0,56-16 0,31 7 0,-4-16 0,5-1-760,1 11 1,1-1 759,-7-13 0,1-1 0,8 13 0,-1-2-54,-16-14 0,-1-1 1,28 11-1,-38-15 0</inkml:trace>
  <inkml:trace contextRef="#ctx0" brushRef="#br1" timeOffset="431444">24641 2303 24575,'43'-7'0,"-1"-1"0,0-2 0,1-2 0,12 3 0,0-1 0,-8-7 0,-2-1 0,3 8 0,-2 1 0,7-11 0,-6 5 0,-38 15 0</inkml:trace>
  <inkml:trace contextRef="#ctx0" brushRef="#br1" timeOffset="431642">25247 2013 24575,'35'29'0,"-2"-1"0,-9 5 0,-9 2 0,-12 5 0,-27 2 0,-11-7 0,8-9 0,4-12 0,23-9 0</inkml:trace>
  <inkml:trace contextRef="#ctx0" brushRef="#br1" timeOffset="432275">26874 2144 24575,'46'0'0,"-4"-14"0,-2 12 0,1 0 0,-7-11 0,0 0 0,11 6 0,1 3 0,-11-3 0,-1 1 0,19-3 0,-21 9 0,-60 0 0,24 0 0,-30 0 0</inkml:trace>
  <inkml:trace contextRef="#ctx0" brushRef="#br1" timeOffset="432493">26857 2296 24575,'63'0'0,"-18"-7"0,3-2 0,13 2 0,2-1-1495,0-7 1,-3 1 1494,-15 7 0,-5 0 0,9-7 0,-38 12 0,-7-2 0</inkml:trace>
  <inkml:trace contextRef="#ctx0" brushRef="#br1" timeOffset="433692">26832 1843 24575,'0'36'0,"0"1"0,5-5 0,-4-11 0,4-12 0</inkml:trace>
  <inkml:trace contextRef="#ctx0" brushRef="#br1" timeOffset="434043">27007 1898 24575,'-16'0'0,"1"0"0,4 10 0,5 1 0,6 9 0,6-3 0,17-7 0,-10-1 0,12 2 0,-19 10 0,0 9 0,-6 23 0,0-17 0,0 0 0,0-27 0</inkml:trace>
  <inkml:trace contextRef="#ctx0" brushRef="#br0" timeOffset="690321">19161 16052 24575,'6'43'0,"0"-1"0,0 3 0,-2 1 0,-3 2 0,-2 4-3277,1-6 0,0 4 0,0-2 2532,0 12 0,0 0 745,0 6 0,0 0 1409,0-11 0,0-4-1409,0 15 0,2-27 0,-4-12 1719,-7-24-1719,7-60 0,-7 23 0,-2-4-362,7-12 1,4-8 0,1 0 361,0 2 0,1-1 0,2 0 0,3-6 0,4-1 0,3 2 0,4-2 0,4 2 0,1 6 0,4 2 0,3 7 0,0 4 0,3 6 6248,16 4-6248,-16 21 0,2 6 0,30 9 0,-9 26 0,-15 15 0,-37-5 0,-10 4 0,-5 5 0,-8 1 0,-12 9 0,-7-2 389,8-20 1,-3-2 0,1-2-390,-13 7 0,3-7 0,-14 2 0,28-11 0,19-20 0,8 20 0,4 6 0,21 21 0,9-1-853,-9-24 1,3-2 852,32 7 92,-15-13 0,3-2-92,-6-7 0,-1-1 0,1 1 0,-2-1 0,3-7 0,-27-10 0,-10 8 0,-5-7 0</inkml:trace>
  <inkml:trace contextRef="#ctx0" brushRef="#br0" timeOffset="690702">19799 15676 8191,'0'-17'0,"0"2"5063,5-5-5063,5 7 2818,11-2-2818,19 27 1719,-19 34-1719,-19-4 0,-7 3 3392,-8 5 0,-5-1-3392,-1-7 0,-1-4 0,-5 11 0,20-34 0,10-9 0,18-1 0,12-15 0,-2 0 0,4-1 0,5-1 0,1-1 0,-7 2 0,-1 1 0,19 1 0,-37 9 0</inkml:trace>
  <inkml:trace contextRef="#ctx0" brushRef="#br0" timeOffset="690954">20092 16405 24575,'14'6'0,"16"-2"0,15-14 0,20-3 0,-32 2 0,0-2 0,4 1 0,-2 1 0,5-2 0,-9 4 0</inkml:trace>
  <inkml:trace contextRef="#ctx0" brushRef="#br0" timeOffset="691087">20243 16500 8191,'9'10'0,"11"-4"5063,11-1-5063,9-13 2818,-2 6-2818,5-26 0,-21 23 0,0-14 0</inkml:trace>
  <inkml:trace contextRef="#ctx0" brushRef="#br0" timeOffset="693369">21509 15708 8191,'-13'-11'0,"1"2"5063,-3 4-5063,3 4 2818,-4-4-2818,-3 27 1719,3 25-1719,7-8 0,3 4 3392,2 10 0,5-1-3392,4-12 0,3-3 0,10 22 0,5-39 0,-2-14 0,-3-11 0,-2-2 0,-9-3 0,-2 5 0</inkml:trace>
  <inkml:trace contextRef="#ctx0" brushRef="#br0" timeOffset="694537">21607 15515 24575,'0'34'0,"0"-2"0,0 4 0,0 14 0,0 3 0,0 10 0,0 0-501,0-13 1,0-3 500,0 17 328,0-49-328,5-9 166,-4-6-166,29-55 0,-16 20 0,11-3 0,5 5 0,3 19 0,29 25 0,-24 13 0,8 13 0,-18-8 507,2-7-507,0-2 0,-3-17 0,-6-8 0,3-24 0,-16-3 0,4-28 0,-21 29 0,-3-4 0,-15 56 0,14-5 0,-15 34 0,25-31 0,-5 14 0,26-26 0,13-11 0,1-5 0,1-10 0,-16 6 0,-2 7 0,-9 11 0,4 2 0,-4 3 0,9-5 0,6-5 0,21-13 0,-1-5 0,0 4 0,3 1 0,-7 4 0,0 1 0,7-2 0,-2 1 0,11 7 0,-25-11 0,-15 2 0,-15-6 0,0 0 0,-15 2 0,-4 20 0,-4 22 0,17 12 0,4 6 0,-3-1 0,1 0 0,5 3 0,2-1 0,8 17 0,-7-33 0,6-6 0,-8-4 0,5-13 0,-4 2 0,4-9 0</inkml:trace>
  <inkml:trace contextRef="#ctx0" brushRef="#br0" timeOffset="694852">22728 15877 24575,'17'-25'0,"-5"3"0,0 1 0,-16 10 0,-30 26 0,2 10 0,-13 17 0,28-1 0,3-2 0,12-13 0,1-6 0,19-6 0,5-12 0,14 7 0,-19-9 0,-1 0 0</inkml:trace>
  <inkml:trace contextRef="#ctx0" brushRef="#br0" timeOffset="695069">23041 15707 24575,'0'39'0,"0"-4"0,5-8 0,-4-2 0,4-14 0,-5 0 0,0-6 0</inkml:trace>
  <inkml:trace contextRef="#ctx0" brushRef="#br0" timeOffset="695202">23144 15482 24575,'-6'18'0,"1"-13"0,5 13 0</inkml:trace>
  <inkml:trace contextRef="#ctx0" brushRef="#br0" timeOffset="695404">23140 15682 9213,'9'-15'0,"20"-7"5120,-4 9-5120,8-7 2662,-18 19-2662,1 1 1580,0 12-1580,-4 0 6000,2 5-6000,-4-2 0,-3-8 0,2 2 0</inkml:trace>
  <inkml:trace contextRef="#ctx0" brushRef="#br0" timeOffset="696404">23690 15291 24575,'0'39'0,"0"-8"0,5-6 0,9-2 0,20-15 0,-2-8 0,17-18 0,-11-18 0,-14 7 0,0 1 0,7-11 0,-19 73 0,-10 32-1249,-8-17 0,-5 7 0,3-1 1249,6-4 0,3 0 0,-3 3 0,-3-1 0,-2 5 0,-1-1 0,1-3-158,3 2 0,0-2 1,-2-1 157,1-1 0,-2-1 0,-7-8 0,-13-2 0,-6-18 0,-21-48 0,13 5 0,2-5 0,17-9 0,5-4 1820,1 4 1,7 2-1821,31-9 579,10 22-579,13-4 0,-15 15 0,-13-1 0</inkml:trace>
  <inkml:trace contextRef="#ctx0" brushRef="#br0" timeOffset="696821">24364 15488 24575,'11'0'0,"12"-9"0,12-7 0,-7-2 0,4-2 0,-26 9 0,-1-5 0,-22 1 0,8 3 0,-14 3 0,4 22 0,-1 8 0,-5 31 0,11 0 0,19 9 0,3-30 0,12-11 0,-14-20 0,-1 0 0</inkml:trace>
  <inkml:trace contextRef="#ctx0" brushRef="#br0" timeOffset="697153">24647 15411 24575,'9'27'0,"3"-5"0,9 2 0,12-18 0,-7-15 0,-2-16 0,-4-11 0,-18 6 0,6 6 0,-17 13 0,-11 24 0,0 0 0,-7 23 0,11-2 0,2 3 0,-9 19 0,7-10 0,2-2 0,3-8 0,5-8 0,6-24 0</inkml:trace>
  <inkml:trace contextRef="#ctx0" brushRef="#br0" timeOffset="697570">24884 15479 24575,'0'48'0,"5"-6"0,0 3 0,-4-9 0,1 1 0,3 2 0,-1-1 0,-4 11 0,0-53 0,-9-52 0,6 23 0,3-3-1268,2-21 1,4-3 1267,3 9 0,5 1 0,12-9 0,2 4 132,-13 20 1,1 3-133,5-1 0,0 12 0,-2 29 0,-6 5 0,-1 19 0,-20 15 1896,-16 8-1896,-8-7 374,-16-4-374,15-35 0,9-13 0,14-1 0,10-12 0</inkml:trace>
  <inkml:trace contextRef="#ctx0" brushRef="#br0" timeOffset="697820">25230 14900 24575,'0'40'0,"0"-3"0,0 4 0,0 8 0,0 2 0,0 1 0,0-1 0,0-9 0,0-3 0,0 9 0,0-5 0,5-23 0,-4-6 0,4-14 0</inkml:trace>
  <inkml:trace contextRef="#ctx0" brushRef="#br0" timeOffset="698187">25406 15252 24575,'-6'11'0,"-3"0"0,7 4 0,7-8 0,24-7 0,-4-2 0,21-12 0,-22 12 0,1-4 0,-5 6 0,-8 0 0,12 0 0,-6 0 0,7-5 0,-8 4 0,3-4 0,-13 5 0,2 0 0</inkml:trace>
  <inkml:trace contextRef="#ctx0" brushRef="#br0" timeOffset="698986">25897 15153 8191,'0'-11'0,"0"0"5063,0 0-5063,-14 5 2818,1 11-2818,-9 6 1719,4 10-1719,11 0 6784,1-1-6784,6-4 0,0-1 0,21-9 0,-10-1 0,18-14 0,-17-2 0,4-18 0,-3-3 0,-1-7 0,-5-15 0,-2-5 0,4 9 0,2-2 0,-3 3 0,-5-10 0,-3 9 0,-1 4 0,-11 72 0,-3 21 0,-3 11 0,1 6 0,10-11 0,2 2 0,0-3-87,-4 4 1,4-5-1,10-12 1,0-8-1,-5-14 1</inkml:trace>
  <inkml:trace contextRef="#ctx0" brushRef="#br0" timeOffset="699856">20872 17076 8191,'-9'6'0,"37"-14"2110,0-3 0,7-3-2110,13-3 0,7-2 0,2-1 0,2 1 0,1 0 0,3-1-354,-5 1 0,2-1 0,1 0 0,0 0 354,0 0 0,-1 1 0,2-1 0,6-1 0,-17 7 0,2-1 0,3-1 0,2 0 0,2 0 0,0 0 0,1 0 0,0 0-94,0-1 0,0 1 0,1-1 1,1 0-1,1 0 0,1 0 1,1 0-1,1 0 0,1 0 94,-7 2 0,1 0 0,2-1 0,1 1 0,1-1 0,0 1 0,0-1 0,1 1 0,-2-1 0,0 1 0,-2 0 0,-1 1 0,2-2 0,-1 1 0,-1 1 0,0-1 0,-1 1 0,-1-1 0,1 1 0,0 0 0,1 0 0,1 0 0,-2 0 0,2 0 0,1 0 0,0 0 0,1 0 0,-1 0 0,0 0 0,-2 1 0,-1 0 0,-2 0 0,-3 2-211,11-3 1,-3 1 0,-3 1 0,-1 0 0,0 0 0,-1 1 0,2-1 210,1 0 0,1 1 0,1-1 0,-1 0 0,-2 1 0,-2 0 0,-4 1 505,15-3 1,-3 0-1,-5 2 1,-10 0-506,6-2 0,-27 7 818,-43 9 0,-16-4 0,-14 16 0</inkml:trace>
  <inkml:trace contextRef="#ctx0" brushRef="#br0" timeOffset="700720">21716 17417 24575,'31'-17'0,"-1"-1"0,16-6 0,8-3 0,-1-3 0,-4 0 0,-2-2 0,3 1 0,-5 5 0,3 0 0,-3 2 0,-4 1 0,5-4 0,-8 5 0,-9 4 0,-40 13 0,-5 12 0,-5 4 0,3 15 0,-1 30 0,10-2 0,4-6 0,2 2 0,7-14 0,0-1 0,-3 4 0,1-2 0,11 11 0,-7-22 0,4-15 0,-4-7 0,-1-4 0</inkml:trace>
  <inkml:trace contextRef="#ctx0" brushRef="#br0" timeOffset="700936">22431 17414 8191,'5'6'0,"-4"8"5063,18-12-5063,-2 7 2818,12-18-2818,-13 2 1719,0-12-1719,-32 7 6784,-2-5-6784,-22 11 0,13 0 0,7 6 0,15 0 0</inkml:trace>
  <inkml:trace contextRef="#ctx0" brushRef="#br0" timeOffset="701203">22695 16975 24575,'0'47'0,"9"19"0,-4-21 0,2 4 0,3 1 0,1-2 0,-2-10 0,-1-3 0,3 12 0,-6-41 0,-5-1 0</inkml:trace>
  <inkml:trace contextRef="#ctx0" brushRef="#br0" timeOffset="701754">22714 17327 24575,'56'-31'0,"-11"10"0,-1-1 0,0 1 0,4 3 0,-14 11 0,-34 17 0,-10 11 0,-2 3 0,21-12 0,-2-3 0,13-9 0,-8 0 0,8 0 0,-9 0 0,6 9 0,-6-2 0,6 3 0,-1-5 0,20-31 0,-6-7 0,-2-24 0,-13 7 0,-4-6 0,-9-10 0,-2-1 0,4 16 0,-2 2 0,0-11 0,-5 24 0,-10 64 0,10 7 0,4 7 0,0 19 0,5 4 0,8 1 0,4-3-559,-3-14 0,3-9 559,21-1 0,-28-33 0,-2-6 0</inkml:trace>
  <inkml:trace contextRef="#ctx0" brushRef="#br0" timeOffset="702473">23610 17015 8191,'0'-11'0,"5"0"5063,1 0-5063,-8 22 2818,-4 14-2818,-5 33 0,9-14 1719,3-3-1719,22-31 6784,-5 0-6784,21-9 0,1-15 0,-16 9 0,-2-14 0</inkml:trace>
  <inkml:trace contextRef="#ctx0" brushRef="#br0" timeOffset="702923">23891 16685 24575,'-15'34'0,"8"8"0,2-1 0,2 3 0,0-7 0,6-4 0,21 1 0,9-27 0,23-25 0,1 3 0,-1 15 0,-20 0 0,1 0 0,-2 0 0,-1 0 0,1 0 0,-1 0 0,14 0 0,-27-5 0,-12-6 0,-22-9 0,1 8 0,-8-1 0,10 18 0,5 5 0,5 2 0,9-2 0,-7-5 0,7-5 0</inkml:trace>
  <inkml:trace contextRef="#ctx0" brushRef="#br0" timeOffset="703152">24411 16858 24575,'0'11'0,"4"0"0,2-5 0,9-7 0,6-7 0,1 0 0,12 2 0,-2 6 0,-9 0 0,-5 0 0</inkml:trace>
  <inkml:trace contextRef="#ctx0" brushRef="#br0" timeOffset="703486">24711 16788 24575,'-26'-6'0,"1"23"0,14 2 0,8 16 0,9-14 0,11-11 0,8 1 0,23-10 0,-4-7 0,0-7 0,-25-11 0,-17 13 0,-4 11 0,-2 19 0,8-6 0,10 17 0,11-27 0,-8 10 0,0-13 0</inkml:trace>
  <inkml:trace contextRef="#ctx0" brushRef="#br0" timeOffset="703886">25276 16681 24575,'0'17'0,"0"-2"0,5-4 0,-4 4 0,4-3 0,-5-2 0,0-5 0</inkml:trace>
  <inkml:trace contextRef="#ctx0" brushRef="#br0" timeOffset="704171">25360 16457 24575,'0'31'0,"0"6"0,0 11 0,0-13 0,4 7 0,19-41 0,17-13 0,7 0 0,-4-3 0,-13 21 0,-14 0 0,-6 1 0,-5-2 0</inkml:trace>
  <inkml:trace contextRef="#ctx0" brushRef="#br0" timeOffset="704953">25794 16243 24575,'0'21'0,"0"0"0,0-1 0,9 2 0,3-5 0,18 1 0,-7-12 0,6 1 0,-4-20 0,2-6 0,8-19 0,-10 12 0,-5 53 0,-28 37 0,2-6 0,-4 12-1357,-1-18 0,-3 6 0,-2 4 1,1-3-1,3-7 1357,2-2 0,3-6 0,-2 4 0,-5 9 0,-2 6 0,0-4 0,4-17 0,1-11 0,-10-36 0,2-19 0,-7-19 0,18-6 0,-2 3 0,18 7 6784,-1 13-6784,12 3 0,7 11 0,5-3 0,-9 7 0,-5-1 0</inkml:trace>
  <inkml:trace contextRef="#ctx0" brushRef="#br0" timeOffset="710718">18663 15530 8191,'-5'-12'0,"4"-2"5063,-4 30-5063,5 25 0,0 16 0,0 11 0,0-6 0,0 5 0,0 0 328,0-4 1,-1 1-1,2 3-328,1-15 0,0 4 0,1 0 0,0 0 0,0-1 0,1 4 0,-1-2 0,1 1 0,1 2 0,1-4 0,0 3 0,2 0 0,-1 1 0,2-1-263,0 0 0,2 0 1,-1 0-1,1-1 1,-3-2 262,0 0 0,-3-1 0,1-2 0,3-1 0,9 12 0,4-2 0,-6-4 0,-13-2 0,0-3 1421,18 5 0,1 0-1421,-12-3 0,-2 1-131,4-6 1,2 2 0,-1-1 130,-3-6 0,-1 0 0,-1-1 0,2 15 0,0-5 0,-1-15 0,-2-7 1496,-6-8-1496,10-4 4719,-9-4-4719,2 6 2297,1-10-2297,-4 7 686,9-12-686,-4 8 0,5-9 0,-1-2 0,5-4 0,-3 0 0,3 5 0,5-4 0,30 4 0,-7-4 0,4-2 0,-3 2 0,3-2-392,6-2 1,6-1 0,0-1 391,-3 0 0,0 0 0,2-1-466,-4 2 0,1 1 0,2-1 0,0 0 466,4-2 0,2-2 0,-2 2 0,-3 1-850,-1 3 1,-3 2-1,-1-1 850,4-3 0,-1-2 0,-4 3 0,-2 3 0,1 0-320,-1-3 0,4-2 0,0 1 320,1 3 0,0 1 0,6-2-810,-8-4 0,5-2 0,2-1 1,-2 1-1,-4 2 810,9 3 0,-4 2 0,6-2 0,-4-2 0,7-3 0,2-1 0,-2 1 0,-7 1-119,0 1 1,-5 2 0,3-1 118,-8 0 0,3-1 0,1 0 0,-1 0 0,-2 1 0,1 1 0,-2 0 0,-1 1 0,-3-1 0,6-5 0,-3 0 0,0 3 0,-2 4 0,0 3 0,-4-3 767,2-10 1,-1 0-768,16 11 0,3 0 0,-3-10 0,2-1-24,-10 7 1,2 1-1,0-1 24,1-3 0,0-2 0,-2 2 0,-9 3 0,-2 1 0,3-1 0,15-3 0,4-1 0,-2 2 0,-9 1 0,-1 2 0,2-2 0,-4 0 0,2-1 0,1 0 0,-1 0 0,2 0 0,1 1 0,-1-1 0,-4 0 1125,3-3 0,-3 1 0,-1 1-1125,1 3 0,-1 1 0,-3-2 0,3-9 0,0 0 549,-7 8 0,2 3 0,1-2-549,3-4 0,1-2 0,1 2 0,4 0 0,1 2 0,1 0 0,1-1 0,0 0 0,-3 1 0,4 1 0,-2 0 0,-8 0 0,1-1 0,-2 1 0,9 0 0,1 0 0,-10-1 0,2 0 0,-1-1 0,-4 2 0,-1-1 0,-2 0 0,8-4 0,-5 2 0,-7 4 0,-5 0 0,5-11 140,10 8-140,-11-6 0,-3-1 0,-1 0 1225,-5-15-1225,4 8 2504,0-9-2504,-11 10 596,-4 1-596,6-4 0,-15 3 0,18-6 0,-10-6 0,15-22 0,-18 24 0,-1-1 0,5-29 0,-9-1 0,-3 19 0,0-3 0,1 3 0,0-3 0,6-16 0,-1-3 0,-5 1 0,0 2-915,5 9 1,0 1 914,-9-2 0,-1 2 0,4 12 0,1 0-258,1-19 1,-2-2 257,-4 7 0,1-1 0,1 6 0,2-3 0,-2 2 0,-2-11 0,-2 2 0,1 12 0,0 1-631,0 6 0,0 2 631,0-18-93,-4 18 1,-2-2 92,1-2 0,-2-2 0,-7-17 0,-1-3 0,1 6 0,-1 2 818,0 5 0,0 1-818,1-4 0,0 4 260,0 17 1,0 1-261,3-5 0,1 1 1409,-12-15-1409,9 11 225,6 4-225,-3 5 0,4 6 0,0 5 0,1-10 0,5 8 0,0-6 0,0 8 0,-5-1 0,-1 6 0,0-4 0,-3 13 0,8-12 0,-13 8 0,2-10 0,-8 1 0,-1 8 0,10-6 0,-8 16 0,6-17 0,-29 4 0,-10-6 0,21 8 0,-1 1 0,-4 6 0,-1 1 0,-16-6 0,-1 1 0,10 8 0,-4 1 0,-6-2 0,-6-1 0,1-1-491,8 1 0,2 0 1,-4 0 490,1 3 0,-3 1 0,-1-1 0,2 0-1088,-5-3 0,3-1 0,-1 2 1088,-3 2 0,0 1 0,4 1 0,-8-1 0,0 0-454,7-1 1,-2 1-1,-1 1 454,0 2 0,1 1 0,-3 1 0,9-1 0,-2 1 0,-1 1 0,1 0 0,0 0 0,0 2 0,0-1 0,3 0 0,-3 0 0,2 0 0,-2 0 0,6-1 0,-1 0 0,-1 0 0,2 0 0,-2-1 0,1-1 0,-1 2 0,-12 2 0,-2 1 0,1 0 0,7 0 0,1 0 0,2-1 0,7-3 0,0 0 0,2-1 0,-15 1 0,4 1 0,15 0 0,-2-1-279,-20-5 0,-4 3 279,5 10 0,-3 2 0,9-9 0,-3-3 0,1 3 0,4 4 0,2 2 0,1-3-732,-16-2 1,3 0 731,4 5 0,4-2 0,14-8 0,0-1 952,-18 13 1,-3 1-953,20-9 0,-1-1 0,-1 0 0,-8 5 0,-1 2 0,1-3 0,6-3 0,0-3 0,3 3 163,-12 8 0,3-1-163,12-11 0,1 0 0,-1 12 0,0 0 0,-3-12 0,-4-1 0,1 6 0,-4 2 0,-1-1 0,-2-3 0,0-1 0,0 2-507,-3 4 1,0 3-1,2-3 507,6-4 0,1-2 0,3 3 0,-5 10 0,0 2 757,5-9 0,-4-2 0,3 2-757,-14 8 0,-1 2 0,6-3 0,-4 0 0,3-2 0,11-3 0,1-3 0,2 1 0,-8 2 0,3 0 0,5-1 0,5-4 0,-1-4 706,-21 20-706,4 2 563,24-10 0,0 2-563,0 3 0,2-1 0,-13 5 1386,10-11 0,-1-1-1386,3 1 0,-2 0 0,-14 5 0,-1 1 0,0 0 0,2 1 0,6 0 0,1-2 532,-25 3-532,29 0 0,9-18 0,5 19 0,13-20 0,1 7 0</inkml:trace>
  <inkml:trace contextRef="#ctx0" brushRef="#br0" timeOffset="722552">27752 17188 24575,'-5'-6'0,"-5"1"0,-7 5 0,-9 0 0,-14-6 0,3 5 0,-28-5 0,22 0 0,-5 1 0,-8 3 0,-4 1-1390,12-3 0,-2 0 0,1 1 1390,-13 3 0,1 0 0,6-5 0,2-1-79,12 5 1,0-1 78,-12-3 0,0-1 0,8 2 0,-1 0 0,-10 3 0,2 0 0,-11-14 0,13 9 0,30-7 0,-3 7 4129,13 2-4129,-3 4 198,4 0-198,5-5 0,1 4 0,5-4 0</inkml:trace>
  <inkml:trace contextRef="#ctx0" brushRef="#br0" timeOffset="722903">26365 16945 8721,'-12'12'0,"-6"8"2553,-3 6 1,-2 3-2554,-9 13 2739,-8-1-2739,22-17 1647,8-7-1647,5-1 6361,5-1-6361,0 0 0,14-3 0,3 3 0,6-4 0,-8 8 0,-10-10 0,-5 4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7T04:16:45.290"/>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70C0"/>
    </inkml:brush>
    <inkml:brush xml:id="br2">
      <inkml:brushProperty name="width" value="0.05292" units="cm"/>
      <inkml:brushProperty name="height" value="0.05292" units="cm"/>
      <inkml:brushProperty name="color" value="#00B0F0"/>
    </inkml:brush>
  </inkml:definitions>
  <inkml:trace contextRef="#ctx0" brushRef="#br0">26039 1252 24575,'0'-11'0,"0"-9"0,5 7 0,1-16 0,10 16 0,0-9 0,9 16 0,-1 14 0,11 37 0,-17-9 0,-1 2 0,-1-2 0,0 0 0,-1-3 0,-2-3 0,2-6 0,2-9 0,4-9 0,7-20 0,4-9 0,-5 2 0,1-4-652,11-16 0,-1-3 652,-11 11 0,-4-3 0,-2-18 0,-4 2 0,1 1 0,-7-12 0,-11 88 0,0 12 0,0 13 0,0 5 0,0 4 0,0 5 0,0 5 0,0 5-794,0-19 0,0 5 0,0 4 0,0 1 0,0 1 0,0-2 0,0-2 0,0-5 794,0 12 0,0-5 0,1-2 0,-1 0 0,-1 2 0,0-5 0,0 5 0,0 0 0,-1-4 0,-2-8 0,-3-14 0,-18 11 0,-40-56 0,21-13 0,-2-11 0,7-3 0,-2-5 0,3 0-158,-7-9 0,4 0 158,1-5 0,8 6 0,15 13 0,4 6 0,11 16 6195,16-10-6195,7 5 0,2 3 0,-6 5 0</inkml:trace>
  <inkml:trace contextRef="#ctx0" brushRef="#br0" timeOffset="936">26999 1465 24575,'32'-9'0,"11"-1"0,7-3 0,-9 2 0,2-2 0,2 0-394,7-1 1,3 0-1,-2 0 394,11 0 0,-6 1 0,-23 2 0,-6 3 386,2 6-386,-30-11 196,-2 1-196,-6-4 0,0 1 0,7 9 599,18 1-599,0 5 0,6 0 0,-4 5 0,-13 1 0,8 4 0,-14 10 0,-22 14 0,-5 1 0,2-12 0,-3-2 0,-15 6 0,1-1 0,3-7 0,-2-2 0,19-7 0,2-4 0</inkml:trace>
  <inkml:trace contextRef="#ctx0" brushRef="#br0" timeOffset="9999">29337 816 24575,'-6'5'0,"-8"-4"0,12 13 0,-21-1 0,15 3 0,-14 6 0,3 7 0,-5 22 0,10-12 0,1 3 0,4 2 0,1 2-749,2 8 0,2 0 749,3-11 0,2 0 0,3 18 0,3 0-113,3-11 0,3-1 113,3 6 0,5-2 0,-1-14 0,5-6 0,3-10 0,4-4 0,-1-5 0,0-3 0,12 0 0,-9-3 0</inkml:trace>
  <inkml:trace contextRef="#ctx0" brushRef="#br0" timeOffset="15550">29637 1227 24575,'0'-11'0,"6"-4"0,0-2 0,1 1 0,7 1 0,-7 9 0,8 1 0,-4 5 0,0 10 0,1 10 0,0 13 0,-4-1 0,3-7 0,-5-10 0,4-9 0,5-1 0,-3-5 0,7-17 0,0-6 0,5-20 0,-8-7 0,-4 16 0,-12 48 0,1 29 0,-2 16 0,-2 2 0,-2 6 0,1 0-1176,2-5 1,2 0 0,-2 0 1175,-2 2 0,-1-1 0,1-6 0,5-8 0,-2-6 0,-2-7 0,-2-4 0,-11 10 0,-22-9 0,-17-20 0,8-18 0,13-9 0,3-8 0,-6-33 0,15 18 0,3-1 0,0-9 3526,20 2-3526,7 29 0,16-2 0,20 8 0,-22 4 0,12 6 0</inkml:trace>
  <inkml:trace contextRef="#ctx0" brushRef="#br0" timeOffset="15901">30078 1519 24575,'0'44'0,"0"-1"0,0-5 0,0 11 0,0-21 0,0 10 0,0-26 0,0-1 0,0-6 0</inkml:trace>
  <inkml:trace contextRef="#ctx0" brushRef="#br0" timeOffset="16119">30022 1311 24575,'0'-6'0,"0"1"0</inkml:trace>
  <inkml:trace contextRef="#ctx0" brushRef="#br0" timeOffset="16999">30523 1213 24575,'11'0'0,"5"0"0,20-2 0,15-2 0,-2-1 0,9-2 0,3 0 0,-2 2 0,5 1 0,-5-1 0,-2-4 0,-6 2 0,8 6 0,-36-4 0,-18 5 0</inkml:trace>
  <inkml:trace contextRef="#ctx0" brushRef="#br0" timeOffset="17884">31614 954 24575,'-6'30'0,"1"-6"0,14-3 0,-1-3 0,12-15 0,-3 6 0,4-9 0,24 0 0,2-21 0,4 6 0,-20-14 0,-17 19 0,-16 35 0,-6 18 0,4-2 0,1 6 0,-1 5-441,-3 2 0,-1 8 0,-1 3 0,0 0 1,0-6 440,0-1 0,0-3 0,0-1 0,0 1 0,1 3 0,0 3 0,-1-5 0,-1-12 0,-22 13 0,15-51 0,-5 0 0,6-15 0,-12-23 0,17 1 0,1-4 0,-3-3 0,2-1 0,6 2 0,5 2 0,10-3 2204,3 15-2204,7 15 0,-2-3 0,15-14 0,-10 14 0,2-9 0,-16 14 0</inkml:trace>
  <inkml:trace contextRef="#ctx0" brushRef="#br0" timeOffset="18367">31483 679 24575,'31'0'0,"22"-8"0,-12 2 0,3 0 0,1 0 0,-2 1 0,-3-1 0,-4 2 0,11-2 0,-19 4 0,-11-4 0,-7 6 0,-5 0 0</inkml:trace>
  <inkml:trace contextRef="#ctx0" brushRef="#br0" timeOffset="18851">32109 487 8191,'26'-7'0,"-3"14"4871,10 31-4871,-19 25 0,-7-14 0,-1 8 0,-3 2 309,-1 4 0,-3 1 1,0 2-310,1-9 0,0 3 0,0 0 0,0-4 0,0 3 0,0-2 0,0-6 0,0 3 0,0-11 0,0-10 1973,-17-14-1973,-30 3 0,-6 5 0,4-9 0,24-3 0</inkml:trace>
  <inkml:trace contextRef="#ctx0" brushRef="#br0" timeOffset="23049">32387 374 8191,'-5'-16'0,"4"1"5063,1 9-5063,10-5 2818,6 10-2818,4-12 1719,1 12-1719,4-5 6784,-3 15-6784,3 20 0,-13 21 0,-4 10 0,-8-10 0,0-17 0,0-18 0,5-4 0,5-5 0,14-1 0,15-15 0,-6 2 0,2-2 0,19-10 0,-14 4 0,-24 10 0,-25 6 0</inkml:trace>
  <inkml:trace contextRef="#ctx0" brushRef="#br0" timeOffset="24016">28814 1136 24575,'-44'25'0,"3"1"0,9-4 0,1 1 0,-11 10 0,8-12 0,27-10 0,30 2 0,30-11 0,-11 16 0,2-11 0,-38 12 0,-20 9 0,-9 5-942,1-1 0,-3 2 942,-14 16 0,-4 1 0,-2-1 0,1-5 0,13-13 0,2-4 0,1-1 0,6-4 0,18-9 0,19-9 0,23-15 0,14-1 0,2-2 0,5-9 0,-9 9 0,-4 3 471,-21 4 0,-13 6 0,-3 0 0</inkml:trace>
  <inkml:trace contextRef="#ctx0" brushRef="#br0" timeOffset="24824">27927 2553 24575,'59'0'0,"-2"-14"0,7-3 0,-19 9 0,0-1 0,4-1-2341,3-2 0,3-3 0,2 0 0,-1 1 2341,-3 1 0,-1-1 0,2 1 0,6 0 0,-6 2 0,4 1 0,3-1 0,3 1 0,1 0 0,0 0 0,0 0-394,-5 1 1,1 0 0,0 1-1,0-1 1,2 1 0,0-1 0,2 1-1,0 0 394,-3 0 0,2 0 0,1 1 0,1-1 0,0 0 0,1 1 0,-1 0 0,-1 0 0,-1 0 0,-3 2-153,4-1 0,-1 1 1,-1 1-1,-1 0 1,-1 0-1,0 1 0,-2-1 1,0-1 152,1 0 0,0-1 0,0 1 0,-2-1 0,-2 1 0,-2 0 0,-3 2 0,12 1 0,-5 2 0,-3 0 0,2-2-107,4-3 1,1-3-1,-2 0 1,-3 2 106,2 4 0,-3 2 0,-2-1 0,-4-3 0,-2-1 0,-8 1 2258,11-1-2258,-51 4 4251,-10-4-4251,-39 5 0,12-1 0,-3 2 0,-5 4 0,1 1 0,-22-3 0,33 8 0</inkml:trace>
  <inkml:trace contextRef="#ctx0" brushRef="#br0" timeOffset="25549">28706 3216 24575,'15'0'0,"-3"0"0,11 22 0,-7 18 0,-1 7 0,-6 8 0,-9-17 0,-5-2 0,-1-11 0,-5-1 0,5-51 0,30-32 0,-5 12 0,4 0 0,7 4 0,3 5 0,-4 11 0,0 7 0,17 10 0,1 10 0,0 36 0,-25-8 0,-2 3 0,-1 10 0,-4 2 0,-8-8 0,-2-3 0,9 9 0,-13-26 0,4-9 0,-5-1 0</inkml:trace>
  <inkml:trace contextRef="#ctx0" brushRef="#br0" timeOffset="32865">26074 5286 24575,'0'10'0,"0"10"0,9 22 0,-7-2 0,6 15 0,2-9 0,-7 19 0,2-23 0,-1 1 0,-3 6 0,-2-2 0,2-7 0,-2-3 0,-5 28 0,5-34 0,-10-11 0,10-10 0,-4-10 0</inkml:trace>
  <inkml:trace contextRef="#ctx0" brushRef="#br0" timeOffset="33399">26014 5265 24575,'-8'-16'0,"7"1"0,19-4 0,13-2 0,11 5 0,1 3 0,6 28 0,-5 18 0,-21 0 0,-4 6 0,-5 3 0,-5 0 0,-4-7 0,-6-1 0,-7 5 0,-6-4 0,-20 0 0,-11 4 0,14-13 0,7-19 0,18 7 0,1 7 0,11 11 0,10 11 0,0-11 0,7-1 0,6 0 0,1-12 0,15 8 0,-13-20 0,-12 0 0,-11-7 0</inkml:trace>
  <inkml:trace contextRef="#ctx0" brushRef="#br0" timeOffset="33985">26522 5721 24575,'14'-17'0,"-6"5"0,7-10 0,-10 6 0,-5-9 0,-22 7 0,7 3 0,-14 15 0,13 6 0,10 9 0,-7 26 0,11 3 0,-7 1 0,18-12 0,3-26 0,4-1 0,3-12 0,21-24 0,5-15 0,-16 18 0,-1 0 0,9-10 0,-14 19 0,-2 38 0,0 16 0,3 1 0,-9 1 0,-9-23 0,-11-4 0,-10-5 0,-12-1 0,-5-5 0,27 0 0,-5 0 0,27 0 0</inkml:trace>
  <inkml:trace contextRef="#ctx0" brushRef="#br0" timeOffset="34168">26929 5660 24575,'0'11'0,"0"4"0,5 1 0,-4 6 0,4-6 0,-5-5 0,0-7 0</inkml:trace>
  <inkml:trace contextRef="#ctx0" brushRef="#br0" timeOffset="34302">26959 5438 8191,'0'-6'0,"0"1"0</inkml:trace>
  <inkml:trace contextRef="#ctx0" brushRef="#br0" timeOffset="35586">27180 5532 24575,'-15'0'0,"-2"10"0,-7 10 0,11 3 0,-5 7 0,16-14 0,5 0 0,17-18 0,6-11 0,7-12 0,-8-13 0,-1 4 0,-4-29 0,-14 28 0,-1 1 0,5-24 0,-10 10 0,-9 64 0,7 50 0,-3-12 0,2 4 0,8 4 0,3-3 0,-6-11 0,4-8 0,12-1 0,-7-34 0,5-5 0,-3-14 0,12-1 0,-16-6 0,10 9 0,-12 16 0,17 11 0,0 2 0,6-3 0,-4-9 0,-6-11 0,9-5 0,-7-3 0,2-1 0,-9 8 0,-4 2 0,4 10 0,2-4 0,13 4 0,3-5 0,2-13 0,-9 5 0,-12-11 0,-9 4 0,-14 2 0,-3-2 0,-12 22 0,11-4 0,-5 20 0,17-11 0,-4 8 0,14-7 0,15-2 0,-4-5 0,7-6 0,-12-5 0,2 4 0,-1-4 0,-1 5 0,-4 0 0,-1 0 0,-4-5 0,4 4 0,-4-18 0,0-3 0,7-30 0,-11 0 0,2 18 0,1-5 0,1-23 0,-1 1 0,-3-4 0,9 6 0,-11 91 0,0 8 0,-1 11 0,2-2 0,5 8 0,5 1-569,-1-10 1,2 3-1,2-6 569,4-2 0,1-8 0,17 1 0,-23-23 0</inkml:trace>
  <inkml:trace contextRef="#ctx0" brushRef="#br0" timeOffset="35752">28337 5708 24575,'0'0'0</inkml:trace>
  <inkml:trace contextRef="#ctx0" brushRef="#br0" timeOffset="37116">24302 1366 24575,'0'-27'0,"4"1"0,2 9 0,6-3 0,7 0 0,18-25 0,-8 15 0,2-1 0,0-1 0,3-1-777,6-2 0,1 2 777,-6 7 0,1 1 0,3-1 0,0 0 0,3-1 0,3 0 0,-3 2 0,4-2 0,2 1 0,7-3 0,1 1 0,4-1 0,-5 4 0,2 0 0,2 1 0,1-1-984,-10 4 0,2-1 0,0 0 0,-1 2 1,-1 1 983,1 2 0,-1 1 0,-1 2 0,1-1 0,1-1 0,1-1 0,-2 2 0,-3 3-512,18 2 1,0 4 511,-4-3 0,4-1 0,1 3 0,-1 5 0,0 2 0,3-1-319,-10-2 0,2-1 0,1 1 0,-1 0 319,0 2 0,0 2 0,-1-1 0,-3 0 0,0 0 0,-3 0 0,0 0 0,6 0 0,0 0 0,-4 0 480,0 0 1,-3 0-481,-1 0 0,-3 0 0,17 0 0,-41 5 0,-14-4 0,-10 4 0</inkml:trace>
  <inkml:trace contextRef="#ctx0" brushRef="#br0" timeOffset="37333">27547 186 24575,'26'0'0,"4"13"0,1 4 0,16 5 0,-18-1 0,-2 1 0,0-1 0,-37 10 0,-36-3 0,5-10 0,-1-1 0,-14 4 0,-2-11 0</inkml:trace>
  <inkml:trace contextRef="#ctx0" brushRef="#br0" timeOffset="38249">21193 1940 8191,'0'-11'0,"14"5"5063,3 7-5063,10 16 0,5 10 0,-2 3 0,1 6 0,0 1 593,1 1 1,1 2-1,0 4-593,0 2 0,2 5 0,-1 0 0,-3-5 0,-5-5 0,-2-4 0,-1 0 928,13 21 1,-6-9-929,-8-19 6338,-28-92-6338,0 14 0,-2-6 0,-1-4 0,0-6 0,1 2-812,2 12 0,1 2 1,1 0 811,-1-2 0,1 1 0,1 7 0,3-16 556,0 22 1,0 3-557,0 11 0,0-14 0,0 32 0</inkml:trace>
  <inkml:trace contextRef="#ctx0" brushRef="#br0" timeOffset="38616">22308 2076 24575,'-21'-6'0,"3"11"0,-8 23 0,8 22 0,9-16 0,1 0 0,-1 13 0,24-11 0,2-49 0,15-17 0,-7-16 0,1 10 0,-10 13 0,-1 23 0,-5 6 0,-4 0 0,-1-1 0</inkml:trace>
  <inkml:trace contextRef="#ctx0" brushRef="#br0" timeOffset="38965">22520 1872 24575,'22'25'0,"7"16"0,-4 16 0,-7 6 0,-3-10 0,-4-58 0,-9-16 0,16-16 0,5-3 0,4-2 0,-2 14 0,2 4 0,14 7 0,7 9 0,-19 22 0,12 2 0,-32 18 0,4-8 0,-9-7 0,-2-5 0,2-13 0,-4 4 0</inkml:trace>
  <inkml:trace contextRef="#ctx0" brushRef="#br0" timeOffset="39134">22926 1485 24575,'0'-11'0</inkml:trace>
  <inkml:trace contextRef="#ctx0" brushRef="#br0" timeOffset="39466">23143 1588 24575,'-24'43'0,"13"-7"0,-7 3 0,26-21 0,11-34 0,8-5 0,2-16 0,-6 23 0,-11 9 0,7 11 0,1 8 0,-3-5 0,-3 4 0,-9-13 0</inkml:trace>
  <inkml:trace contextRef="#ctx0" brushRef="#br0" timeOffset="39767">23396 1437 24575,'11'22'0,"-5"-6"0,-2 0 0,9-28 0,7 8 0,7-20 0,1 18 0,2 1 0,-6 10 0,1 1 0,-5 6 0,-4-6 0,-5 1 0,-2-7 0</inkml:trace>
  <inkml:trace contextRef="#ctx0" brushRef="#br0" timeOffset="40133">23775 1179 24575,'-6'22'0,"1"-7"0,5 19 0,9-16 0,-2-7 0,17-11 0,21-25 0,-9 0 0,10-11 0,-31 4 0,-9 10 0,-6-2 0,-9 13 0,6 33 0,-6-6 0,9 17 0,22-10 0,10-15 0,30-3 0,-28-8 0,0-5 0</inkml:trace>
  <inkml:trace contextRef="#ctx0" brushRef="#br0" timeOffset="40650">21839 3229 24575,'17'-28'0,"0"-1"0,22-18 0,11-4 0,-8 13 0,5-3 0,4 0 0,-2 1-2458,-1 1 0,1 1 1,0-1-1,2 0 2160,-3 4 0,1-2 0,2 1 0,-1 0 0,-2 3 298,1 0 0,-2 3 0,1-1 0,4-2-132,-7 4 1,3-2 0,2-1-1,1-1 1,-1 1 0,0 1 131,-1 2 0,-1-1 0,0 2 0,1-1 0,0 1 0,0 0 0,3 0 0,1 0 0,1-1 0,-2 2 0,-1 1 0,-4 1 0,5-2 0,-4 1 0,-2 3 0,-5 4 0,17-3 0,-19 14 2098,-34 13-2098,-39 23 0,-10 5 0,-4 0 0,20-12 0,-1-1 0,-9 7 0,-1 0 0</inkml:trace>
  <inkml:trace contextRef="#ctx0" brushRef="#br0" timeOffset="40916">22195 3106 24575,'18'-13'0,"15"-5"-3277,13-11 0,14-10 0,-3 3 2780,-18 13 1,-1 1-1,3-2 497,11-7 0,4-3 0,3-2 0,-2 2 309,-4 4 1,-1 1 0,-1 1 0,0 0-310,-3 2 0,-2 1 0,1 1 0,0 0 0,3-1 0,0 0 0,0 1 0,-4 3 0,-1 0 0,-3 2 0,-5 4 0,19 1 480,-24-1 0,-22 14 0,-5-4 0</inkml:trace>
  <inkml:trace contextRef="#ctx0" brushRef="#br0" timeOffset="50333">28518 5413 8191,'8'0'0,"4"0"5063,41 0-5063,-12-6 2818,13 5-2818,-24-6 0,-14 7 0,-6 0 0</inkml:trace>
  <inkml:trace contextRef="#ctx0" brushRef="#br0" timeOffset="50501">28515 5557 24575,'64'0'0,"-13"-9"0,2-2 0,-10 4 0,-1-1 0,1-3 0,-5 0 0,-13 1 0</inkml:trace>
  <inkml:trace contextRef="#ctx0" brushRef="#br0" timeOffset="54802">30067 5150 24575,'0'-11'0,"0"0"0,5 5 0,1-8 0,0 7 0,4-3 0,-9 0 0,8 9 0,-7-9 0,7 9 0,-3-9 0,5 9 0,4-4 0,-3 5 0,4 0 0,-5 0 0,-5 9 0,3 7 0,-2 23 0,8 23 0,-4-28 0,-1-1 0,2 25 0,5-21 0,-16-22 0,9-4 0,0-5 0,7-2 0,5-18 0,-4 2 0,9-31 0,-3-9 0,-5-10 0,0 9 0,-18 98 0,2-11 0,-1 5-346,-1 9 1,-1 6 0,-1 6 345,0-5 0,-2 5 0,1 2 0,-1-1 0,0-6-572,-1 8 1,0-5 0,-2 4 571,1 0 0,-1 6 0,-1-4 0,-2-12 0,-4-14 0,-2-8 0,-7 2 0,2-25 0,3 2 0,-8-9 944,-10-29-944,3-13 0,0-12 0,22 6 1806,1 24-1806,14 4 0,1 8 0,5-3 0,13 2 0,0-2 0,11-6 0,-8 8 0,-12 1 0,-5 12 0</inkml:trace>
  <inkml:trace contextRef="#ctx0" brushRef="#br0" timeOffset="55898">30688 5565 24575,'-10'55'0,"1"-13"0,9 6 0,0-20 0,6-3 0,-4-7 0,8-3 0,-8-1 0,12-12 0,-3 7 0,9-20 0,-8 8 0,-3-8 0</inkml:trace>
  <inkml:trace contextRef="#ctx0" brushRef="#br0" timeOffset="56067">30744 5362 24575,'-6'-6'0,"1"1"0</inkml:trace>
  <inkml:trace contextRef="#ctx0" brushRef="#br0" timeOffset="56534">31306 5209 24575,'32'-9'0,"29"-3"0,-6 1 0,-18 1 0,-3 2 0,5 5 0,0-11 0,-13 12 0,-2-4 0,-18 6 0,-1 0 0</inkml:trace>
  <inkml:trace contextRef="#ctx0" brushRef="#br0" timeOffset="59084">31884 4945 8191,'0'-11'0,"5"9"5063,-4 13-5063,4 7 2818,0 3-2818,2-2 1719,9-5-1719,1-4 6784,-1-4-6784,-1-6 0,0 0 0,11-6 0,-2-9 0,9-13 0,-13-9 0,-6 0 0,-8 20 0,-6 21 0,0 38 0,-6-7 0,0 4-779,4 12 1,1 7 778,-4-8 0,-1 5 0,-2 2 0,1-1-539,2-1 0,-1-1 0,0 0 0,0 0 539,0-1 0,0 1 0,-1-2 0,0-4 0,-5 22 0,-3-15 0,-9-22 0,11-26 0,-16-18 0,6-28 0,13-4 0,3-5 0,-1 7 0,1-1 0,6-5 0,2 3 0,-1-2 1379,5 17-1379,16 3 2334,0 3-2334,20 0 0,-17 12 0,-3 5 0,-12 6 0</inkml:trace>
  <inkml:trace contextRef="#ctx0" brushRef="#br0" timeOffset="60765">31813 4715 24575,'11'-5'0,"0"-1"0,-1-5 0,9-8 0,2-2 0,8-12 0,-3 7 0,-6-4 0,8 10 0,-14 3 0,9 8 0,-13 4 0,6 10 0,9 2 0,-2-1 0,7 0 0,-9-6 0,-1 6 0,1-4 0,-10 4 0,-2-6 0</inkml:trace>
  <inkml:trace contextRef="#ctx0" brushRef="#br0" timeOffset="63284">32285 5110 24575,'0'15'0,"0"2"0,0 8 0,0-2 0,0 2 0,5-8 0,6-7 0,5-5 0,6-10 0,-2-13 0,-8 4 0,-3-4 0,-9 13 0</inkml:trace>
  <inkml:trace contextRef="#ctx0" brushRef="#br0" timeOffset="63516">32248 5024 24575,'16'-6'0,"-6"1"0,-5 5 0</inkml:trace>
  <inkml:trace contextRef="#ctx0" brushRef="#br0" timeOffset="64234">32577 4132 24575,'10'0'0,"6"4"0,19 30 0,7 5 0,-15-1 0,-2 4 0,-3-8 0,-3 1-906,0 10 1,-5 1 905,-6-6 0,-2 3 0,2 3 0,1 5 0,-3 1 0,-3 0 0,-3 2 0,1 2 0,1-1 0,2 3 0,-1 1 0,0-4-820,-3 4 1,0-2 0,0-1 819,1 0 0,0 0 0,-3-2 0,-7 2 0,-4 0 0,1-6-542,5-4 0,-3-1 542,-10 17 0,-8-6-335,1-31 0,-3-5 335,-19 8 0,-2 0 0,26-18 0</inkml:trace>
  <inkml:trace contextRef="#ctx0" brushRef="#br0" timeOffset="64999">30134 4569 8191,'-15'5'0,"-7"6"5063,-11 26-5063,12 0 0,1 9 0,3 4 0,2 8 0,3 2 188,3-6 1,2 2 0,1 2 0,2 0-189,1 4 0,2 2 0,1 0 0,2-4 0,0 5 0,2-3 0,5-2 0,8-1 0,6-1 0,3-8 941,5-5 1,4-7-942,-1-7 0,3-2 0,-2-3 0,4 1 0,-3-7 0,18-3 0,-37-8 0</inkml:trace>
  <inkml:trace contextRef="#ctx0" brushRef="#br0" timeOffset="66866">32909 3692 24575,'51'-17'0,"-15"7"0,-7 4 0,-13 11 0,2 5 0,-7 11 0,-5 9 0,-6 5 0,-15 6 0,-1 3 0,-7-9 0,9-6 0,14-18 0,51-26 0,-1-1-975,-6-1 0,2 1 975,-12 9 0,-2 0 0,0-6 0,0 0 0,24 10 0,-19-10 0,-1 1 0,4 4 0,-6-3 0,-57 16 0,8-2 0,-10 7 0</inkml:trace>
  <inkml:trace contextRef="#ctx0" brushRef="#br0" timeOffset="68116">29635 5050 8191,'-5'-6'0,"-13"10"5063,-36 28-5063,20-8 0,0 2 0,0 0 0,0-1 1409,0 5 0,3-3-1409,-1-3 0,7 1 1719,11-13-1719,23-6 6784,10-1-6784,11-5 0,21 12 0,-21 1 0,1 16 0,-27 8 0,-28 0 0,-8 3 0,8-1 0,-1 0 0,-18 7 0,1-4 0,18-13 0,4-3 0,0 3 0,41-18 0,12-17 0,6-5 0,-6 9 0,1-2 0,12-11 0,-3 0 0,-5 13 0,-14-7 0,-20 18 0,-5-6 0,-7 6 0,3-9 0</inkml:trace>
  <inkml:trace contextRef="#ctx0" brushRef="#br0" timeOffset="72265">29674 6727 24575,'23'0'0,"12"-6"0,10-2 0,7-3 0,0 0 0,5-1-1866,-3 0 0,6-1 0,4-1 0,1-1 1866,-7 0 0,1 0 0,1-1 0,2 0 0,3 1-595,-7 2 0,2 0 1,2 0-1,1 0 0,1 1 1,-2-1-1,-3 0 595,4 0 0,-2-1 0,-1 0 0,0 1 0,-1 0 0,0 0-160,-1 2 1,1 0 0,0 0-1,-1 1 1,-3 1 0,-4 2 159,3 1 0,-4 3 0,-2 0 0,-1-2-377,12-6 1,-2-2 0,-1 4 376,-9 6 0,-2 3 0,0-2 621,21-14 1,-5 1-622,4 13 3968,-36-9-3968,-46 11 0,-9 0 0,9 0 0</inkml:trace>
  <inkml:trace contextRef="#ctx0" brushRef="#br0" timeOffset="73416">30506 7059 24575,'11'20'0,"-5"2"0,-1 14 0,-5-9 0,0 3 0,0-14 0,0-1 0,8-43 0,11-10 0,-6 8 0,2-2 0,12-2 0,4 5 0,-3 9 0,2 6 0,7 3 0,1 9 0,-4 14 0,-3 8 0,14 26 0,-23-2 0,-3 0 0,4-3 0,-1 5 0,-12-41 0,-5-5 0</inkml:trace>
  <inkml:trace contextRef="#ctx0" brushRef="#br0" timeOffset="79732">24573 5881 24575,'10'0'0,"5"0"0,42 0 0,-3-17 0,8 10 0,8-1 0,-24-3 0,1-3 0,0 2-558,7 1 1,0 1-1,0 0 558,-6 0 0,0 1 0,-5 0 271,0 0 0,-7 2-271,4 1 277,-34-3-277,-10 6 0,-16-15 0,7 18 0,-4-8 0,17 10 0</inkml:trace>
  <inkml:trace contextRef="#ctx0" brushRef="#br0" timeOffset="79985">25264 5663 24575,'34'5'0,"0"0"0,3-3 0,22 25 0,-53-20 0,37 20 0,-36-12-8503,4 9 8503,-19 1 1719,-21 16-1719,-15 3 0,16-18 0,2-1 0,-10 10 0,8-15 0,22-15 0,1-5 0</inkml:trace>
  <inkml:trace contextRef="#ctx0" brushRef="#br0" timeOffset="81182">21915 5549 24575,'0'20'0,"0"2"0,0 13 0,-1-3 0,2 4 0,6 2 0,1 3 0,0 5 0,3-1 0,6-5 0,2-6 0,5 0 0,0-12 0,-14-21 0,14-9 0,13-28 0,-14 4 0,-2-7 0,-4-7 0,-2-2 0,1 7 0,-3 2 0,-11-20 0,6 83 0,-8-1 0,9 40 0,-7-25 0,19-4 0,-5-1 0,0-17 0,-3-4 0</inkml:trace>
  <inkml:trace contextRef="#ctx0" brushRef="#br0" timeOffset="81533">22367 5639 24575,'0'65'0,"7"-14"0,-3-14 0,2-1 0,2 8 0,0-1 0,-8-21 0,0-33 0,10-46 0,8 1 0,-8 14 0,2 3 0,10 5 0,1 16 0,3 30 0,4 10 0,-9 17 0,0 0 0,-19 8 0,11-3 0,-12-8 0,4-13 0,-5-19 0</inkml:trace>
  <inkml:trace contextRef="#ctx0" brushRef="#br0" timeOffset="81898">22739 5782 24575,'19'-27'0,"0"-1"0,5-10 0,-7 9 0,-15 17 0,2-8 0,-13 13 0,-8 17 0,-11 37-3392,18-8 0,1 2 3392,-5 23 0,14-3 0,13-44 0,10-6 0,19-25 0,-17 9 0,-1-15 0</inkml:trace>
  <inkml:trace contextRef="#ctx0" brushRef="#br0" timeOffset="82132">22952 5701 24575,'15'12'0,"1"4"0,8 11 0,-2-3 0,-2 1 0,-5-14 0,-4-2 0,4-8 0,1-2 0,-5 0 0,-1-6 0</inkml:trace>
  <inkml:trace contextRef="#ctx0" brushRef="#br0" timeOffset="82317">23137 5615 9477,'-17'14'0,"-5"15"5116,-11 19-5116,5 0 0,7-12 0,12-19 0,9-13 0</inkml:trace>
  <inkml:trace contextRef="#ctx0" brushRef="#br0" timeOffset="82822">23269 5582 24575,'0'38'0,"0"1"0,4 6 0,2 2 0,0 5 0,1 0-1015,-1-7 0,1-1 1015,-1 2 0,-2-4 0,-4 6 653,0-14-653,0-11 335,0-39-335,0-9 0,-5-7 0,-1-5 0,4-3 0,1-4 0,-3-1 0,0-5 0,0 3 0,3-10 0,2 1 0,7-6 0,2 6 0,-1 10 1042,14 24-1042,-12 20 0,17 10 0,-8 5 0,4 28 0,-21-7 0,-9 2 0,-10-11 0,4-18 0,-8 5 0,8-11 0,-12 5 0,11-6 0,-2 0 0,10 0 0</inkml:trace>
  <inkml:trace contextRef="#ctx0" brushRef="#br0" timeOffset="83067">23485 5195 24575,'15'48'0,"-5"-10"0,0 4 0,-1 6 0,1 3 0,1-5 0,2 4 0,-3-5 0,-4 2 0,1-3 0,5 2 0,0-4 0,-2 1 0,-6-28 0,-4-11 0</inkml:trace>
  <inkml:trace contextRef="#ctx0" brushRef="#br0" timeOffset="83515">23748 5633 24575,'-14'-6'0,"-2"31"0,-1-8 0,4 33 0,22-21 0,11 1 0,-2-13 0,5-8 0,-3-23 0,-3 5 0,5-11 0,-7 14 0,-4 1 0,-1 10 0,10-4 0,7-3 0,13-12 0,-7 5 0,-4-4 0,-14 13 0,-5 0 0,-4 0 0,-1 0 0</inkml:trace>
  <inkml:trace contextRef="#ctx0" brushRef="#br0" timeOffset="84615">23981 5554 24575,'14'17'0,"3"1"0,14 11 0,-4-14 0,-7 0 0,0-15 0,-8-5 0,3 4 0,0-10 0,10 9 0,7-4 0,5 6 0,-11 0 0,-6 0 0,-5-6 0,1 5 0,-4-10 0,1 9 0,-7-7 0,5 8 0,-5-9 0,4 4 0,-9-5 0,4 0 0,-10 5 0,-1 1 0,-5 10 0,5 5 0,-4 2 0,9 8 0,-4-8 0,14 4 0,8-10 0,13 0 0,-2-6 0,3-14 0,-6-7 0,-11-15 0,-1-1 0,-13 11 0,-5 11 0,4 19 0,-4 7 0,5 5 0,5-5 0,1-6 0,6-19 0,0-16 0,-7-3 0,-2-4 0,1 1 0,-2 0 0,-6-8 0,-3-3 0,-1-5 0,-2 5 0,-9-1 0,2-16 0,13 72 0,4 15 0,0 33-298,-1-14 1,2 7 297,1 2 0,2 5 0,2-3-664,0-7 0,2-2 1,0-1 663,3 24 0,1-7 0,9-8 0,-15-43 0</inkml:trace>
  <inkml:trace contextRef="#ctx0" brushRef="#br0" timeOffset="92033">19362 3012 8191,'-5'6'0,"31"-29"3918,3-5-3918,0 1 0,3-1 0,-2 3 0,1 1 0,3-4 0,-1 1 0,7-7 2942,-2 1-2942,-36 26 1855,1 12-1855,-13 2 6345,9 8-6345,-4 17 0,9 0 0,3 5 0,3 18 0,-1 4-314,-2-5 1,1 0 313,13 6 0,-2-3 0,-17-19 0,2-2-199,15 1 0,0-2 199,-11 10 0,9-10 0,-8-29 0,-8-6 0,4-2 0,-5-2 0</inkml:trace>
  <inkml:trace contextRef="#ctx0" brushRef="#br0" timeOffset="92248">19920 3242 24575,'5'6'0,"1"3"0,9-7 0,2-2 0,-1-11 0,-5-6 0,-11 5 0,-20-3 0,-3 14 0,1-6 0,8 7 0</inkml:trace>
  <inkml:trace contextRef="#ctx0" brushRef="#br0" timeOffset="92468">20153 2801 10385,'0'24'0,"0"13"4493,0 27-4493,-1-27 0,2-1 0,9 30 1285,-6-28 1,1-1-1286,12 9 376,-9-6 1,-4-34 0,-4-1 0</inkml:trace>
  <inkml:trace contextRef="#ctx0" brushRef="#br0" timeOffset="92983">20212 3152 24575,'23'-5'0,"-5"-2"0,11 1 0,-5-13 0,-7 11 0,6-6 0,-16 18 0,2 7 0,5 7 0,-1-8 0,8-8 0,-5-3 0,-6-4 0,1 9 0,0 2 0,9 0 0,0-19 0,0-12 0,-2-6 0,-1-33 0,-8 23 0,0-6 0,-6 3-748,-10-3 1,-3 2 747,3-15 0,-1 3 0,-13-1 0,1 18 0,5 43 0,3 29 0,-1 30 0,16-2 0,5 6 0,3-7 0,2 0-519,1 4 1,2-4 518,-1-21 0,-1-7 0,2-4 0,-11-22 0</inkml:trace>
  <inkml:trace contextRef="#ctx0" brushRef="#br0" timeOffset="93249">20026 4051 24575,'50'-39'0,"0"1"0,-9 7 0,2-1 0,1 1 0,1 0 0,2 0 0,0 1-1184,4-3 1,0 0 0,-6 7 1183,-7 9 0,-5 3 0,19-11 0,-43 25 0</inkml:trace>
  <inkml:trace contextRef="#ctx0" brushRef="#br0" timeOffset="94315">20548 9162 24575,'53'0'0,"-5"-13"0,5-3 0,1 7 0,3-1 0,-4-4 0,3-2 0,-6 2 0,-11 4 0,-4 0 0,7 2 0,-11 4 0,-26 4 0,-1 1 0,-9 4 0</inkml:trace>
  <inkml:trace contextRef="#ctx0" brushRef="#br0" timeOffset="94532">20912 9195 24575,'-6'23'0,"7"34"0,4 10 0,-4-16 0,0 2-1205,3 0 1,0 4-1,-1-5 1205,-2-4 0,-2-6 0,1 22 1128,0-7-1128,0-20 147,0-5 1,0-26 0,0-2 0</inkml:trace>
  <inkml:trace contextRef="#ctx0" brushRef="#br0" timeOffset="94783">21133 9726 24575,'0'15'0,"0"1"0,0 0 0,9-6 0,3-5 0,4-14 0,4-4 0,-22-14 0,-1 12 0,-21-13 0,-5 25 0,2-10 0,8 13 0,10 0 0</inkml:trace>
  <inkml:trace contextRef="#ctx0" brushRef="#br0" timeOffset="95050">21500 9218 24575,'0'63'0,"4"-26"0,2 3 0,0 19 0,1 2 0,-1-15 0,1-1 0,2 6 0,-1-5 0,-7-9 0,0-5 0,-2-26 0,-4-2 0</inkml:trace>
  <inkml:trace contextRef="#ctx0" brushRef="#br0" timeOffset="95149">21466 9617 8465,'34'-6'0,"-26"1"0,26 5 0</inkml:trace>
  <inkml:trace contextRef="#ctx0" brushRef="#br0" timeOffset="95881">21891 9520 24575,'-15'16'0,"3"-8"0,2 12 0,5-9 0,10 5 0,1-5 0,5-7 0,-5 10 0,7-5 0,-10 10 0,11-13 0,9-1 0,-4-10 0,10-5 0,-12-16 0,-11 3 0,0-3 0,-6 21 0,0 6 0,5-12 0,-4-15 0,4-22 0,-5-10 0,0 2 0,0 3 0,0 48 0,0 14 0,5 34 0,1 11-729,-5-17 0,1-1 729,9 14 0,4-1-39,-7-14 0,2-5 39,13 6 0,2-3 0,-18-26 0,2-1 0</inkml:trace>
  <inkml:trace contextRef="#ctx0" brushRef="#br0" timeOffset="96318">22569 9250 24575,'11'39'0,"0"-5"0,1 3 0,2 2 0,1 1 0,-1 5 0,1-2 0,4-9 0,-1-6 0,-3 0 0,10-51 0,-6-26 0,-11 14 0,1-3 0,4 0 0,-1 1 0,-8-19 0,15 22 0,-13 16 0,5 30 0,-5-7 0,-1 12 0</inkml:trace>
  <inkml:trace contextRef="#ctx0" brushRef="#br0" timeOffset="96933">22943 9464 8681,'6'-15'0,"-4"3"5105,-1 2-5105,-11 22 2745,3 2-2745,-2 19 0,1 4 0,6-2 0,3 20 1652,6-41-1652,20-23 6392,-12-2-6392,10-9 0,-13-5 0,-5 7 0,-2 8 0,0 11 0,1 5 0,15 8 0,-8-12 0,12 24 0,-9-16 0,7 27 0,-5-12 0,1 1 0,-12-6 0,4-23 0,3-7 0,17-22 0,-3 15 0,1-2 0,-14 19 0,-5 0 0,6 6 0,-9 9 0,2-5 0,-9 4 0</inkml:trace>
  <inkml:trace contextRef="#ctx0" brushRef="#br0" timeOffset="97099">23396 9446 24575,'11'5'0,"4"7"0,-2 4 0,-2-3 0,-5-4 0</inkml:trace>
  <inkml:trace contextRef="#ctx0" brushRef="#br0" timeOffset="97365">23495 9523 8191,'-8'9'0,"9"7"5063,-15 6-5063,24-6 2818,-3-7-2818,17-9 1719,6-13-1719,7 10 6784,-1-10-6784,-10 13 0,-6 5 0,-9 1 0,5 9 0,-11-8 0,0 2 0</inkml:trace>
  <inkml:trace contextRef="#ctx0" brushRef="#br0" timeOffset="97716">23918 9463 24575,'-12'9'0,"6"3"0,9 9 0,18-3 0,27-7 0,5-13 0,-4-17 0,-16 1 0,-24 9 0,1 11 0,-4 18 0,0-13 0,-1 3 0</inkml:trace>
  <inkml:trace contextRef="#ctx0" brushRef="#br0" timeOffset="98200">24385 9429 24575,'15'-6'0,"17"5"0,-1-7 0,3 0 0,2 2 0,0 1 0,1-1 0,-2-1 0,2-1 0,-23 8 0</inkml:trace>
  <inkml:trace contextRef="#ctx0" brushRef="#br0" timeOffset="98351">24469 9521 24575,'57'7'0,"4"-1"0,-10-6 0,-15 0 0,-26 0 0</inkml:trace>
  <inkml:trace contextRef="#ctx0" brushRef="#br0" timeOffset="99632">26575 8662 24575,'-21'0'0,"-7"9"0,-11-7 0,-9 21 0,-8-9-706,24-1 0,0 2 706,-26 8 0,-6-10 0,16 5 459,-3-15-459,24 5 234,10 1-234,14 10 0,9 21 0,-10-6 0,-2 5 0,0 9 0,-1 0 359,1-7 1,0-1-360,-4 9 0,1-2 0,7 13 0,-6-4 0,8-9 0,4-21 0,2-10 0,9-5 0,9 2 0,40-10 0,-9 5 0,10-14 0,-31 4 0,-24-9 0,-5 10 0,-5-4 0</inkml:trace>
  <inkml:trace contextRef="#ctx0" brushRef="#br0" timeOffset="99821">26029 9304 8191,'15'-12'0,"26"-12"5063,3 6-5063,7-11 704,-17 18 1,-22 2-1,-8 9 1</inkml:trace>
  <inkml:trace contextRef="#ctx0" brushRef="#br0" timeOffset="100483">26340 9164 24575,'0'23'0,"5"-9"0,10 4 0,7-13 0,5-5 0,-6-5 0,-6 4 0,-9-13 0,-1 2 0,-5-4 0,4 10 0,-2 8 0,25 21 0,9 26 0,-5-16 0,3 1 0,0 8 0,-2-1 0,-7-11 0,-2-3 0,11 13 0,-27-30 0,-2-5 0</inkml:trace>
  <inkml:trace contextRef="#ctx0" brushRef="#br0" timeOffset="100682">26720 9317 24575,'-24'18'0,"3"-4"0,-13 29 0,1-6 0,4-5 0,4-5 0,15-16 0,4-5 0,1-1 0</inkml:trace>
  <inkml:trace contextRef="#ctx0" brushRef="#br0" timeOffset="101133">26865 9248 24575,'6'11'0,"-1"4"-9831,3 18 8341,-6 7 4308,7 25-2818,-8-23 0,-2-1 1719,1 18-1719,5-6 0,-4-34 0,4-23 6784,-14-18-6784,7-14 0,-6-30 0,8 1 0,7 23 0,4 1 0,-3 7 0,2 3 0,22-26 0,-6 33 0,-7 24 0,5 20 0,-15 12 0,-6 6 0,-15-11 0,-13 2 0,3-21 0,-2 5 0,-1-13 0,12-5 0,-1 4 0,14-4 0</inkml:trace>
  <inkml:trace contextRef="#ctx0" brushRef="#br0" timeOffset="101433">27247 8730 24575,'0'55'0,"0"-7"0,0 4 0,0 6 0,0 3 0,0 6 0,0-2 0,0-15 0,0-6 0,0 8 0,0-28 0,0-13 0,0-6 0,0 0 0</inkml:trace>
  <inkml:trace contextRef="#ctx0" brushRef="#br0" timeOffset="101881">27413 9231 24575,'6'-23'0,"4"2"0,-9 10 0,-6 5 0,-20 11 0,4 6 0,-19 29 0,31-9 0,-6 10 0,19-25 0,7-1 0,0-13 0,9-2 0,4-14 0,-1 0 0,2 0 0,-9 9 0,-10 9 0,3 2 0,-3 5 0,14-5 0,-7 4 0,7-9 0,-9 4 0,-1-5 0,6-9 0,-9 6 0,3-6 0</inkml:trace>
  <inkml:trace contextRef="#ctx0" brushRef="#br0" timeOffset="102050">27626 8978 24575,'-6'-6'0,"1"2"0</inkml:trace>
  <inkml:trace contextRef="#ctx0" brushRef="#br0" timeOffset="102824">27686 9119 8191,'8'45'0,"6"-1"5063,-12 5-5063,7-11 2818,-4-27-2818,4-19 1719,4-5-1719,2-11 6784,3 4-6784,-5 13 0,8 3 0,-5 16 0,4 1 0,-8 4 0,14-9 0,-7 6 0,20-12 0,7 7 0,3-29 0,-12 10 0,5-28 0,-32 24 0,7 4 0,-17 13 0,17 21 0,29-8 0,-9-2 0,3-2 0,0-6 0,-1-1 0,0 1 0,-5-3 0,5-9 0,-15 5 0,-14-14 0,-5 7 0,-35-15 0,-12 15 0,-10 0 0,8 19 0,29 0 0,18 0 0,5-7 0,7-4 0,-3-9 0,7-11 0,-9-12 0,-1-8 0,7-15 0,0-4 0,-9 3 0,0 4 0,10-12 0,-26 98 0,1 18 0,1 9 0,1 4 0,0-3 0,-1-16 0,2-6 0,5 11 0</inkml:trace>
  <inkml:trace contextRef="#ctx0" brushRef="#br0" timeOffset="103583">28773 8799 24575,'6'32'0,"6"29"0,-4-18 0,2 2 0,4 9 0,-1-2 0,-4-18 0,1-3 0,10 13 0,3-39 0,7-34 0,7 2 0,-18-1 0,-3-3 0,12-28 0,-16 11 0,0-3 0,2 9 0,0 1 0,-4 0 0,0 3 0,6-2 0,-7 34 0,-7 1 0,2 5 0</inkml:trace>
  <inkml:trace contextRef="#ctx0" brushRef="#br0" timeOffset="104283">29746 8682 24575,'0'15'0,"0"1"0,0 5 0,0 7 0,0 11 0,0 16 0,0-18 0,0 1 0,0 1 0,0-1 0,0 22 0,5-19 0,-4-22 0,4-12 0,-5 3 0</inkml:trace>
  <inkml:trace contextRef="#ctx0" brushRef="#br0" timeOffset="104450">29639 9058 24575,'24'-6'0,"27"-29"0,-6 26 0,4 1 0,2-16 0,-1 0 0,-11 12 0,-4 1 0,9-6 0,-38 8 0</inkml:trace>
  <inkml:trace contextRef="#ctx0" brushRef="#br0" timeOffset="105984">30545 8630 24575,'-6'17'0,"1"13"0,5 5 0,0 3 0,0-1 0,0-1 0,0-1 0,0-3 0,0 9 0,0-26 0,5-4 0,1-5 0,14-1 0,-1-14 0,2 1 0,6-36-3392,-16 6 0,-2-3 3392,0 0 0,-1-1 0,-1-9 0,-3 3 0,-4 0 0,0 26 0,0 56 0,0 3 0,0 6 0,0 7 0,0 1-272,0-7 0,0-3 272,0 7 1628,5-33 1,-4-9-1,4-1 1</inkml:trace>
  <inkml:trace contextRef="#ctx0" brushRef="#br0" timeOffset="106299">30805 8826 24575,'0'30'0,"0"-1"0,-5-4 0,4-7 0,-4 2 0,5-31 0,33-16 0,-7-3 0,25 1 0,-20 28 0,-15 8 0,-7 18 0,-9 3 0,0 4 0,0-6 0,0-16 0,0-5 0</inkml:trace>
  <inkml:trace contextRef="#ctx0" brushRef="#br0" timeOffset="106899">31442 8405 24575,'-16'0'0,"-13"0"0,2 6 0,-15-4 0,1 10 0,9-11 0,11 10 0,7 4 0,4 20 0,-7 27 0,6-1-1169,1 4 1169,1-19 0,7-7 0,-6-9 0,8 3 0,0-15 0,5 6 0,-4-12 1169,17-2-1169,0-5 0,17-5 0,-1-10 0,-12 3 0,-7-3 0,-15 5 0</inkml:trace>
  <inkml:trace contextRef="#ctx0" brushRef="#br0" timeOffset="107066">31218 8815 24575,'17'-15'0,"-2"-1"0,9 5 0,-7-3 0,-11 13 0,-1-4 0</inkml:trace>
  <inkml:trace contextRef="#ctx0" brushRef="#br0" timeOffset="107247">31345 8753 24575,'11'0'0,"-6"9"0,9 0 0,0 15 0,8 0 0,7 8 0,-5-9 0,-1-2 0,-8-15 0,-9-10 0,-1 1 0,-5-6 0</inkml:trace>
  <inkml:trace contextRef="#ctx0" brushRef="#br0" timeOffset="107416">31524 8802 24575,'-29'21'0,"2"0"0,8 0 0,2 0 0,9-1 0,-11 9 0,16-15 0,-9 3 0</inkml:trace>
  <inkml:trace contextRef="#ctx0" brushRef="#br0" timeOffset="107865">31665 8815 24575,'5'22'0,"-4"7"0,4 5 0,-5 29 0,0-1 0,0-9 0,0-34 0,0-84 0,-1 21 0,2-3 0,3-10 0,2 1 0,-4 14 0,3 6 0,11 5 0,-1 26 0,5 18 0,5 8 0,-9 14 0,-4-8 0,-12-3 0,-17-5 0,8-11 0,-15 9 0,8-15 0,9-2 0,-2-2 0,9-2 0</inkml:trace>
  <inkml:trace contextRef="#ctx0" brushRef="#br0" timeOffset="108131">31914 8394 24575,'0'34'0,"0"1"0,0 11 0,0-8 0,0 5 0,0 12 0,0 3 0,0-2 0,0-2 0,0-8 0,0-6 0,0 0 0,0-34 0,0-1 0</inkml:trace>
  <inkml:trace contextRef="#ctx0" brushRef="#br0" timeOffset="108582">32188 8713 8191,'0'-38'0,"-6"7"5063,-9 12-5063,-5 10 2818,-5 24-2818,13-6 1719,3 16-1719,4-13 6784,4 3-6784,1-4 0,15-5 0,2-6 0,5-2 0,-7-7 0,-4 17 0,0-2 0,4 6 0,-8 6 0,11-16 0,-6 12 0,9-13 0,0-1 0,-4-6 0,-1 0 0,-11-8 0,0 12 0,-5-7 0</inkml:trace>
  <inkml:trace contextRef="#ctx0" brushRef="#br0" timeOffset="109483">32320 8565 24575,'19'23'0,"6"20"0,-9-6 0,0 2 0,-1-4 0,0 1 0,1 9 0,-2-4 0,4-4 0,-4-1 0,-4-30 0,5-6 0,-2-2 0,20-26 0,-6 16 0,5-12 0,-7 18 0,-9 10 0,-6-2 0,6 7 0,9-2 0,8 0 0,8-1 0,-14-6 0,-3-5 0,-9-22 0,-8 1 0,-4-3 0,-13 15 0,-6 32 0,4-4 0,3 11 0,18-8 0,3-10 0,9-1 0,-5-16 0,4-9 0,-13-13 0,-3 6 0,-14 11 0,-2 16 0,1 10 0,11-5 0,6-11 0,5-11 0,4-39 0,-9-2-468,4 16 1,0-1 467,-7-24 0,7 22 0,-10 32 0,0 60 0,0 11-647,0-14 0,0 1 647,0-3 0,0-4 0,0 3 0,0-1 0</inkml:trace>
  <inkml:trace contextRef="#ctx0" brushRef="#br1" timeOffset="257379">26183 3052 16026,'-53'3'0,"0"1"0,0-1 0,-1 0 0,1 1 0,-12 1 0,4 0 0,10-2 0,-14-3 0</inkml:trace>
  <inkml:trace contextRef="#ctx0" brushRef="#br1" timeOffset="258161">25830 2880 24575,'16'0'0,"11"0"0,32 0 0,-3 0 0,7 0-2896,-11-3 0,3-1 0,-1-1 2896,-2-2 0,-1 0 0,-1 0 0,19 0 0,-6-3 1191,-21-7 0,-2 1-1191,6 13 0,-2 2 1366,15-22-1366,-19 34 0,-71 5 0,8 1 0,-19 1 0</inkml:trace>
  <inkml:trace contextRef="#ctx0" brushRef="#br1" timeOffset="258445">26033 3115 24575,'42'0'0,"1"0"0,2-6 0,0 0 0,-4 5 0,2-1 0,-1-4 0,4-3 0,-2 1 0,16 1 0,-1 0-1145,8-4 1,-4-1 1144,-25 6 0,-5-1 733,6-1-733,-50-1 0,12 7 0,-18-6 0</inkml:trace>
  <inkml:trace contextRef="#ctx0" brushRef="#br1" timeOffset="260927">21789 6295 24575,'5'6'0,"1"-1"0,18-5 0,35 0 0,-25-6 0,3 0-1556,20 5 0,3-1 1556,-3-12 0,5-3 0,-11 10 0,5 1 0,3 1 0,1-2 0,-4-2 0,2-2 0,1 0 0,2 0 0,1 1-878,0 1 1,2 1-1,2 0 1,1 0 0,-2 0-1,-2 1 878,3 0 0,-1 1 0,-1 0 0,-1-1 0,-1 1 0,-7-1 0,0 0 0,-2-1 0,1 2 0,-1 0-210,11 2 0,2 1 0,-4 0 0,-4-2 210,-4-3 0,-5-1 0,1 1 0,10 3 0,1 0 0,-11 1 0,6-5 0,-68 9 1482,-14 0-1482,-24 10 0,18-7 0,7 7 0</inkml:trace>
  <inkml:trace contextRef="#ctx0" brushRef="#br1" timeOffset="261416">21863 6894 24575,'40'-15'0,"8"4"0,7 0 0,3-5 0,5-1-2246,-6 5 0,4 1 0,-1 0 2246,-8 1 0,-2 0 0,4 0 0,1 0 0,4-1 0,2 0 0,-1 0 0,1 0 0,1 0 0,-1-1 0,2 0 0,-10 2 0,2 0 0,-1 0 0,0 0 0,-1 0 0,4-1 0,-1 0 0,-2 1 0,-4 1 0,14-2 0,-8 2 977,-16 3 0,-8 2-977,-8 4 1080,-13-4-1080,-31 2 0,13-3 0,-18 5 0</inkml:trace>
  <inkml:trace contextRef="#ctx0" brushRef="#br1" timeOffset="276364">21311 5608 8191,'-11'5'0,"5"1"5063,-4-1-5063,9 17 2818,-16-5-2818,7 12 1719,-10-4-1719,-8 6 3392,5-5 0,-5 1-3392,-5 5 0,-3 1 0,-14 10 0,1-2 0,14-13 0,2-3 0,-1-4 0,11-4 0,23-8 0,26-9 0,15-8 0,7-1 0,-7 7 0,1 0-837,16-13 1,1 0 836,-13 14 0,-1 0 0,10-11 0,-1 1 0,-13 9 0,-1 1 0,0-5 0,-7 1 0,-14 5 0,-31-6 0,-19 5 0,-9-6 1673,2-1-1673,-17-3 0,3-8 0,5 2 0,-1 0 0,-8-6 0,12 3 0,3 0 0,9 1 0,-15-9 0,28 14 0,-9 1 0,16 8 0,11 19 0,11 11 0,4 3 0,3 5 0,5 11 0,0 2 0,0 3 0,-1 0 0,0-5 0,-2-3 0,-5-7 0,-2-4 0,3 1 0,-8-1 0,3-19 0,-9-27 0,4-48 0,-5 10 0,0-4 0,0 7 0,0 1 0,0-9 0,0 4 0,0-5 0,0 6 0,5 19 0,-4 11 0,4 26 0,-5-9 0,0 16 0</inkml:trace>
  <inkml:trace contextRef="#ctx0" brushRef="#br1" timeOffset="316279">21930 7240 24575,'0'39'0,"0"1"0,0-6 0,0 4 0,-1 12 0,1 8 0,1-1-719,2-6 0,1 0 1,0 1 718,-3 12 0,0 3 0,0-5-638,3-12 1,0-4 0,0-1 637,-4 15 0,0-6 0,0 12 934,6-1-934,-5-20 0,5-10 0,4-20 993,14-11-993,10-7 0,5-4 0,-2-2 0,2-1 92,19-3 0,1-1-92,-9-2 0,1-1 0,-1 7 0,4 2 0,1-1 0,2-2 0,2-1 0,3 1 0,-6 2 0,4 1 0,0-1 0,1 0-970,-9 0 0,2-1 0,-1 0 1,0 0-1,-2 0 970,2-2 0,-1 1 0,-1 0 0,3 0 0,-1 1 0,2-1 0,2 1 0,-1 0 0,-2 1-563,3-2 1,-2 2-1,1-1 1,2 2 562,-4 3 0,3 0 0,0 1 0,1 0 0,-1 0 0,-2-2 0,1 1 0,0-1 0,-2 1 0,-2 1 0,16 2 0,-2 2 0,-2-1 0,-4-3 0,-1-1 0,-4 1 0,0 4 0,-1 0-283,-3 0 0,3 0 0,0 0 283,-1 1 0,0-1 0,3-1 0,-3-1 0,2-1 0,1-1 0,-3 1-236,5 2 0,-2 1 1,0-2 235,2-2 0,-1-1 0,-3 2 0,5 2 0,1 2 856,-2-1 0,4 0 0,0 0-856,0 0 0,1 0 0,2 0 0,-4 0 0,4 0 0,0 0 0,-1 0-532,-1 0 0,0 1 0,-1-1 0,-3-1 532,6-3 0,-3 0 0,-1 0 0,-4 3 0,0 0 0,-5 0 235,7-5 1,0-1-236,-8 3 0,3 0 0,1 0 0,3-1 0,1 0 0,2 0 263,-9 1 1,1 0 0,1 0 0,-2 1-264,0-1 0,-1 1 0,-1 0 0,-1 1 0,4 1 0,-1 1 0,1 1 0,5-1 0,1 0 0,-1 0 0,-7-4 0,-2 0 0,1 0 0,5 3 0,2 0 0,-2 0 0,0-2 0,0-1 0,-1-1 0,-4 1 0,-1 0 0,-1 1 0,13 2 0,0 0 0,-7-2 0,2-1 0,-1 0 0,-4 0 0,-2-1 0,4 2 0,-3 2 0,4 2 0,0-2 0,-3-1-329,5-5 1,-3-3-1,0 3 329,1 5 0,0 3 0,-4-3 0,1-4 0,0 0 1440,-4 5 1,4 2 0,-1-1-1441,-2-3 0,-1-2 0,3 1 0,14 3 0,4 1 0,-1-1-1179,-4-3 0,-1-1 1,-2 2 1178,-8 2 0,-2 2 0,-2-1 0,16 0 0,-3 0 415,-17 0 0,1 0-415,16 0 0,2 0 0,0 0 0,1 0 117,-10 0 1,3 0-1,-5 0-117,3 0 0,-3 0 0,-2 0 0,-4 0 419,10 0-419,-21 0 0,3 0 0,9 0 0,0 0 0,-6 0 0,0 0 0,16-5 0,1 0 0,-14 4 0,-1-1 2297,0-8 0,1 1-2297,2 7 0,-3 1 130,9-15-130,-4 14 2521,-22-4-2521,-11 1 0,0-1 0,-3-4 0,3-6 0,-4 0 0,-5-5 0,-1 0 0,-5 0 0,6-16 0,0-5 0,1-5 0,3-13 0,0-6-1275,-1 4 0,-1-5 0,2 4 1275,1 13 0,0 2 0,-1 0 0,-4-1 0,-2 1 0,3 4 0,7 2 0,0 3 0,-7-11 0,-1 1 0,0 8 0,1 1 0,-2-3 0,0 3 0,3-16 0,-6 26 0,7 1 0,-9 13 0,5 1 0,-4 4 956,-13 5 0,7 1 0,-12 5 1</inkml:trace>
  <inkml:trace contextRef="#ctx0" brushRef="#br1" timeOffset="342628">26635 4894 24575,'-16'-5'0,"0"4"0,-5-4 0,0 5 0,-25 0 0,-5 0 0,5 4 0,-1 2 0,-16 5 0,26-6 0,3 2 0,-5 10 0,5-6 0,-3 0 0,6 0 0,-1 0 0,-18 7 0,0 1 0,16-5 0,3-1-624,-33 6 624,27 8 0,-1-11 0,5 15 0,-3-5 0,12 2 0,0-9 0,17 1 624,-7-6-624,13 10 0,-10-2 0,9 13 0,-10-7 0,11 11 0,-6-7 0,14 8 0,-6-7 0,18 9 0,4-7 0,3 9 0,9-7 0,-11 1 0,17 5 0,-16-15 0,1 1 0,21 18 0,-22-22 0,-2-2 0,6 6 0,5-1 0,-3-1 0,9 0 0,4-5 0,-6 5 0,0-9 0,-6-4 0,19 5 0,13-1 0,-24-5 0,0-1 0,-4-3 0,-1-1 0,22 0 0,-3 2 0,-19-8 0,3-1 0,4 4 0,3 0 0,10-5 0,2 0 0,-1 0 0,-1 0-485,-10 0 1,-3 0 484,0 0 0,-3 0 0,17 0-24,-16 0 1,1 0 23,2-1 0,1 2 0,12 3 0,0 2 0,-12-5 0,-1 0 0,3 4 0,-2 0 0,-10-4 0,-1-2 0,27 1 0,-5 0 0,0-8 0,-8-7 0,2 3 966,-16-7-966,-12 17 50,8-16-50,-5 5 0,2-11 0,-9 13 0,8-17 0,-7 14 0,11-18 0,-8 5 0,-4-2 0,-6-7 0,1 0 0,-6 0 0,1-8 0,-2-1 0,-5 7 0,0 1 0,0 16 0,0-9 0,-13-5 0,-9-11 0,-7 0 0,0 11 0,10 5 0,5 9 0,-6-8 0,1 5 0,-7-10 0,5 14 0,-11-7 0,0 11 0,-12-10 0,-6 10 0,-13-7 0,19 15 0,-1-6 0,24 12 0,-24-4 0,-7-3 0,14 8 0,-1 0 0,-20-7 0,15 2 0,0 2 0,8 3 0,0-1 0,-18-8 0,-2 0 0,8 9 0,0 0 0,0-4 0,2 0 0,11 5 0,2 0 0,-22-9 0,16 7 0,-8-6 0,5 2 0,2 4 0,10-4 0,10 0 0,-1 4 0,0-9 0,-1 10 0,-4-4 0,13 5 0,-1 0 0</inkml:trace>
  <inkml:trace contextRef="#ctx0" brushRef="#br1" timeOffset="370377">20833 10257 8191,'-16'0'0,"4"0"5063,7 0-5063,15 0 2818,40 10-2818,-5-8 0,8-1 0,-1 2 0,4 1 0,2-2-45,-1-1 1,2-1 0,5-1 44,-10 1 0,4 0 0,3 0 0,0 0 0,-1 0 299,1 0 1,-1 0 0,1 0 0,1 0 0,2 0-300,-1 1 0,2-1 0,1 1 0,1-1 0,-1 0 0,0-2 0,0 0 0,1-1 0,-1-1 0,0 0 0,-2 0 0,-2 1 0,-3 2 0,-1 1 0,-2 0 0,-1-1 0,-1-2 0,7-4 0,1-2 0,-4-1 0,-5 3-279,12 6 0,-3-1 279,-15-5 0,1-2 0,-1 2 0,20 5 0,-1 1 0,-6-5 0,-4 1 0,-15 5 0,-6 0 0,-3 0 0,-21 0 1999,-10 0-1999,-6 0 0,-2 0 0,-2 0 0</inkml:trace>
  <inkml:trace contextRef="#ctx0" brushRef="#br1" timeOffset="371812">25931 9901 8191,'8'0'0,"0"0"5063,34 0-5063,-8 1 0,5-2 0,18-4 0,8-1-457,-16 5 1,3 2 0,3-1 0,-4-2 456,9-6 0,-1-1 0,1 2 0,-8 5 0,2 2 0,0 0 0,-4-1 447,-1-4 0,-2 0 1,2 2-448,-1 1 0,2 3 0,2-1 0,0 1 0,6-1 0,2 0 0,0 0 0,3 0 472,-7 0 1,3 0 0,0 1 0,1-2 0,0 1-473,4-2 0,1-1 0,0 0 0,-2 0 0,-3 0 0,-1 2 0,-3 1 0,-1-1 0,3 0 0,-2-1 0,3 0 0,1-1 0,-2 0 0,-2 0 0,0 0 0,-2 0 0,-1-1 0,4 1 0,0 0 0,3 0 0,1-1 0,0 1 0,-1 0 0,-3 0 0,1 0 0,-1 0 0,-1 0 0,-1-1-570,3-3 1,-2 0 0,-1 0 0,0 2 569,-3 3 0,0 2 0,-2 0 0,-2-2 0,-1-1 0,-3-2 0,2 0 691,3 2 1,4 0-1,1 0 1,-1 0-692,-3-1 0,-1 0 0,1 0 0,3 0 0,-1 0 0,3 1 0,1 0 0,-1 0 0,-2 0-405,15-2 0,-3 1 0,0 0 405,-2-1 0,0 1 0,-5 0 0,2 3 0,-1-1 342,-1-1 1,5-2 0,-2 1-343,-3-1 0,-1 1 0,3 0 0,-7 3 0,2 2 0,1-2 0,-1-1 0,-4-3 0,0-2 0,-1 0 0,-3 2 483,2 4 0,-2 1 0,-1-1-483,18-5 0,-3 0 0,-17 0 0,1 0 426,16 5 0,2-1-426,-16-5 0,0-2 0,2 2 0,6 5 0,2 2 0,-2-1 762,12-4 0,-3-1-762,-9 0 0,-4 1 0,15 2 520,-30-2 0,1-1-520,22-3 1899,0 7-1899,-24-11 532,-6 12-532,-27-4 307,-33 9 0,-12 4 0,18-4 0,-16 2 0,0 0 0</inkml:trace>
  <inkml:trace contextRef="#ctx0" brushRef="#br1" timeOffset="377377">27802 8093 8191,'0'-11'0,"0"0"5063,-6-4-5063,4 13 2818,-4 20-2818,-4 35 0,9-18 0,0 0 0,-4-1 0,0 0 0,-5 29 0,7-15 1719,-7 17-1719,2-6 6784,6-9-6784,-7-16 0,9-28 0,-5-12 0,-1-6 0,-9 2 0,8 5 0,-2 5 0</inkml:trace>
  <inkml:trace contextRef="#ctx0" brushRef="#br1" timeOffset="377678">27612 8522 24575,'-6'8'0,"11"2"0,2 16 0,12-3 0,1 2 0,-2-13 0,1 1 0,2-22 0,-2-7 0,-1-2 0,2-3 0,-18 10 0,17-3 0,-12 3 0,8-1 0,-5 6 0,-4 1 0,-1 5 0</inkml:trace>
  <inkml:trace contextRef="#ctx0" brushRef="#br0" timeOffset="493839">2783 11127 24575,'46'0'0,"1"0"0,14 6 0,5 0 0,-16-5 0,1-1 0,0 1-1639,-1 3 1,0 1-1,0-2 1639,-1-2 0,-1-2 0,-2 1 0,8 0 0,1 0 101,-4 0 0,2 0 0,1 0-101,0 0 0,-1 0 0,3 0 0,-7 0 0,1 0 0,2 0 0,-2 0 0,12 0 0,0 0 0,-3 0 0,-11 0 0,-3 0 0,2 0 0,8 0 0,0 0 0,0 0 0,-2 0 0,-1 1 0,2-2 0,9-2 0,3-2 0,0 1 0,-15 3 0,0 0 0,-1 1 0,-1-1 0,5-3 0,-3 0 0,2 0 0,12-1 0,3 1 0,-2 0-155,-3 3 0,-1 1 0,2-2 155,-8 0 0,1-2 0,2 1 0,0 0-806,0 2 1,1 1-1,-1 1 1,-3-1 805,3 0 0,-3 0 0,0 0 0,3 0 0,0 0 0,-3 0 443,8 1 1,1-2-444,-16-1 0,4-2 0,1 0 0,0 1 0,2 2 0,-1 0 0,2 1 0,2-1-216,-5-1 0,3-1 0,0 0 0,1 0 1,-1 1 215,-1 1 0,2 1 0,-1 0 0,-1 1 0,-3-1 0,1 0 0,-3 0 0,0 0 0,2 0 0,8 0 0,2 0 0,1 0 0,-4 0 0,7 0 0,-3 0 0,4 0 0,-5 0 0,3 0 0,1 0 0,-1 0 0,-1 0 0,1 0 0,-2 0 0,-2 0-311,-8 0 0,-3 0 0,0 0 0,-1 0 311,14 0 0,-2 0 0,-4 0 0,3 1 0,-2-2 658,-8-2 0,3-2 1,-1 1-659,-5 2 0,-1 2 0,3-1 0,9-3 0,4-1 0,-4 2 0,-13 2 0,-1 1 0,-3 1 0,11-1 0,-5 0 879,12 0-879,-39-5 341,-49 4 1,-12 1 0,20-5 0,-21 5 0,0 0 0</inkml:trace>
  <inkml:trace contextRef="#ctx0" brushRef="#br0" timeOffset="496326">13599 8870 24575,'-52'6'0,"12"4"0,-25-2 0,23 9 0,-4 2 0,-13-5 0,-5 2-2290,7 1 0,-3 4 0,2-3 2290,6-3 0,1-1 0,1-1 0,-1 0 0,0 0 0,3 0 0,-8 3 0,2 1 288,10-3 1,-1 1 0,0 1-289,0 2 0,2 1 0,-2 2 0,-5 2 0,0 2 0,0 1 0,3 2 0,2 1 0,2 0 74,-6 5 1,4 1-75,3-1 0,5 0 0,-3 11 0,13-14 0,0 3 0,6 4 0,0 3 0,-7 10 0,1 0 1257,9-11 1,3-1-1258,4 2 0,0-3 985,-13 10-985,12 17 720,3-32 0,1 2-720,2 10 0,3 2 0,3 1 0,0 0 0,0-9 0,0 1 0,-1 19 0,2 1 0,6-15 0,1 1 0,-2-2 0,-1 3 0,3 0-365,10 17 1,2-4 364,-6-16 0,1 0 0,6 14 0,1-2-209,-7-19 1,2 0 208,9 16 0,3 1 0,0-6 0,3-4 0,3-4 0,1-3 0,-6-8 0,0-3 0,1-4 0,-1-4 0,19 3 0,-11-5 0,4 0 0,5-3 0,1-1 0,0 8 0,1-1 0,-1-12 0,3 0 0,-7 7 0,4 3 0,-1-5 0,12-7 0,4-3 70,-15 4 1,4 2 0,1 0-1,-2-3-70,6-3 0,-2-3 0,2 0 0,9 1 0,2 0 0,-3 0-700,-12 0 1,-3 0 0,0 0 699,-2 0 0,1 0 0,-4 0 0,5 0 0,0 0-356,14 0 0,4 0 356,-16 0 0,1 0 0,0 0 0,-4 0 0,0 0 0,0 0-534,1 1 0,1 0 0,-4-3 534,-1-3 0,0-1 0,14 5 0,4-1 66,-21-5 0,1-2 0,1 2-66,6 1 0,2 3 0,0-2 0,4-3 0,1-1 0,-1 0 0,-6 0 0,-1 0 0,0 2 205,-3 2 0,-1 1 0,-1-1-205,15-8 0,-3 3 0,-16 9 0,1-1 266,15-11 1,0-2-267,-4 6 0,1-2 0,-9-3 0,2-3 0,-2 1 0,8 0 0,-1-2 0,10-5 0,-1-3 0,-8 3 0,-1-2 0,-11 5 0,1-2 0,-1-1 0,-1-3 0,0-2 0,-2 0-3,-2-1 0,-1-1 0,-2 2 3,7-9 0,-3 2 0,-6 2 0,-3 1 812,11-18-812,-10 6 0,0-6 0,0-2 0,0-3-40,3-3 1,0-1 39,-6 5 0,-5 2 0,-10 15 0,-3 0 75,6-18 0,0-4-75,-7 4 0,1 1-156,1-3 0,1 1 156,-4 11 0,-2 1 33,-2 4 0,-4 0-33,-1-8 0,-2-1 0,0 4 0,-2 1 896,-1 2 1,-4 2-897,-4 6 0,-3 1 0,-5 0 0,-2 0 0,0-4 0,-2 0 0,0 4 0,-4-1 0,-12-7 0,-3 0 0,5 10 0,-2 0 612,3 3 0,-2 0 0,0 2-612,0 5 0,1 2 0,-1 1 0,2 0 0,-1 0 0,1 3-899,-20 1 1,1 0 898,5-6 0,2 2 0,12 15 0,-2 2-217,-1-8 0,-3-2 1,0 1 216,1 4 0,1 2 0,-1-1 0,-4 0 0,-1 0 0,1 0-793,-18-1 1,4 1 792,18-2 0,0 2 0,2 4 0,-4 1 0,0-2 0,1-5 0,-1-2 0,-2 2 0,-12 4 0,-3 4 0,1-2-192,7-3 1,2 0-1,0 0 192,-1 3 0,0 2 0,4-1 0,-3 0 0,4 0 0,-3 0 0,3 0 0,14 0 0,0 0 0,-19 0 0,-4 0 0,-5 6 0,-3 0 0,11-5 0,-3-2 0,4 4 0,-9 8 0,3 0-245,-2-9 1,6-1 244,24 4 0,2 1 275,-8-1 1,-1 0-276,6 0 0,1 1 766,-8 4 1,-1 0-767,3 0 0,3-1 0,-5 2 0,8-2 0</inkml:trace>
  <inkml:trace contextRef="#ctx0" brushRef="#br0" timeOffset="497675">17783 9778 8191,'-11'0'0,"-4"-5"5063,-10 3-5063,7-2 2818,-9 4-2818,11 6 1719,-14 7-1719,-1 14 6784,2 4-6784,10-1 0,12-5 0,7-5 0,19 14 0,21 15 0,-8-20 0,3 2 0,2 7 0,-2-1 0,-5-9 0,-4-1 0,3 19 0,-20-18 0,-9-2 0,-9-3 0,-3-1 0,-30 2 0,8-16 0,2-1 0,-4-1 0,-23-6 0,2-5 0,10-2 0,31-13 0,16-1 0,2 4 0,8 6 0</inkml:trace>
  <inkml:trace contextRef="#ctx0" brushRef="#br0" timeOffset="498140">18499 9817 24575,'-52'-15'0,"1"-1"0,-3 1 0,5 5 0,8 10 0,-20 21 0,23 3 0,19 3 0,7 5 0,14 29 0,15 1-418,-3-31 0,4-3 418,30 19 0,-18-21 0,-1 1 0,12 20 0,-2-10 0,-31-13 0,-4-14 0,-4 6 0,-14 2 836,-3-1-836,-19 1 0,-1-12 0,10 1 0,2-7 0,10 0 0,8-27 0,-2 21 0,9-20 0</inkml:trace>
  <inkml:trace contextRef="#ctx0" brushRef="#br0" timeOffset="499040">18924 9731 24575,'0'31'0,"-9"22"0,7-2 0,-6 9 0,-1-5 0,7-6 0,-6 8 0,1-7 0,6 5 0,-5-33 0,-3-30 0,7-10 0,-6-46 0,8 7 0,0 6 0,0-5 0,-1-8 0,2-3-332,1 18 0,2-2 1,0 0 331,1 3 0,1 0 0,1 4 0,5-3 0,3 6 0,14-14 0,-4 40 0,8 31 0,-8 12 0,-4 8 0,-6-2 0,-2 4 0,3 3 0,0 5 0,-6-2 0,-16 2 0,-4-1 0,10 2 0,-5-4 995,-34 8-995,-11-21 0,19-20 0,-4 10 0,39 4 0,4-4 0,15 2 0,7-1 0,1-3 0,4-2 0,22 5 0,6-2 0,-20-10 0,1-1 0,0-1-599,20 2 0,-4-2 599,-17-7 0,-5 0 0,5 5 0,-34-4 0,-17 4 0,2-5 0,-6 0 0,3 0 0</inkml:trace>
  <inkml:trace contextRef="#ctx0" brushRef="#br0" timeOffset="500755">2528 14115 8191,'-16'0'0,"5"-5"5063,11 4-5063,35-4 0,4 0 0,9-1 0,8 0 0,7 1 0,0 0-205,-5 0 0,1 0 0,2 0 205,-4-2 0,4-1 0,-1 1 0,-2 2 0,0 3 0,-2 2 0,5-2 0,-7-2 0,4-1 0,3-2 0,0 1 0,-1 1 0,-2 1 0,0 0 0,0 1 0,2 0 0,2 0 0,-7 0 0,1 1 0,2-1 0,1 1 0,1-1 0,-1 1 0,-1 0 0,8-1 0,0 1 0,0-1 0,0 1 0,-2 0 0,-2 0 0,2 2 0,-2 0 0,-2 1 0,1-1 0,2-1 0,-4 0 0,2-1 0,1-1 0,0 0 0,-2 1 0,-3 0 78,10 1 1,-4 0 0,0 1 0,2-1-79,-6-2 0,2 0 0,0 0 0,-1 0 0,-3 1 0,2 1 0,-2 1 0,-3 1 0,-2-1 0,0 0 0,-3 0 0,-4 0 0,3 0 0,-7 0 4387,5 0-4387,-7 0 0,1 0 0,1 0 3819,-9 0-3819,-7 0 3415,-10 0-3415,1 0 0,5 0 0,1 0 0,-1-5 0,-37 4 0,-3-4 0,-11 5 0,13 0 0</inkml:trace>
  <inkml:trace contextRef="#ctx0" brushRef="#br0" timeOffset="504857">10663 12295 24575,'-4'-11'0,"-2"5"0,-10-5 0,-8 10 0,-7-5 0,-25 6 0,12 0 0,5 4 0,-2 2 0,3-1 0,-1 2 0,-13 3 0,-1 2 0,-1 2 0,1 0 0,13-4 0,2 2 0,4 0 0,2 1 0,-14 8 0,14-7 0,-1 1 0,-6 6 0,-3 3 0,-8 2 0,-2 3 0,12-4 0,1 1 0,0-1 0,-6 2 0,1 0 0,-7 8 0,3-1 0,16-12 0,1-1 0,-3 9 0,2-1 0,-13 8 0,12-4 0,17-18 0,5-4 0,-7 13 0,-7 19 0,8-9 0,-1 1 0,2-1 0,0 1 0,-5 14 0,1 0 0,9-13 0,-1-1 0,-7 13 0,1-1 0,11-8 0,2 0 0,-8 5 0,2-1 0,9 18 0,-6 2 0,8-17 0,8 19 0,-3-30 0,1 0 0,3 3 0,1 0 0,0 20 0,14-8 0,-20-3 0,25 8 0,-15-21 0,-1 1 0,4-3 0,2 0 0,7 4 0,0-3 0,4 6 0,-1-12 0,3 0 0,-2-7 0,2-2 0,9 4 0,3 0 0,7 6 0,-2-4 0,-13-15 0,-2-2 0,8 10 0,-1-1 0,19-5 0,-23-1 0,2-1 0,-1-3 0,1-1 0,3 4 0,0-1 0,-7-7 0,-1 0-404,7 8 1,-1 1 403,26-7 0,-11 2 0,4 1 0,6 0 0,3-1 0,-11-3 0,3-2 0,-2 1-453,-10 3 0,-2 1 0,2-2 453,16-6 0,3-2 0,-1 0 0,-6 4 0,-1 1 0,2-2 0,-1-3 0,2-2 0,1 0 0,-1 1 0,-2 2 0,-1 0 0,1 1 0,0-1 0,6-3 0,1 0 0,-1 0 0,-5 0-960,-2 2 0,-4 0 0,0 0 960,3 1 0,1 0 0,-3 0 0,7 0 0,-2-2-370,-15 0 0,0-1 1,2-1 369,9-1 0,3-2 0,-1-1 0,0-4 0,0-2 0,-2 1 0,-12 5 0,-2 1 0,1-1 0,10-5 0,2-2 0,-3 0 0,-10 4 0,-2 0 0,2 0 0,13-2 0,3 0 0,-1-2 0,-4-2 0,-1-3 0,-3 2 0,9-1 0,-3 1 0,-5-2 0,-6 1 0,6-9 226,-13 8 0,1-3-226,4-5 0,0-3 0,1-2 0,-1 0 548,-3 2 1,-5 0-549,-11 7 0,-4 0 0,0-5 0,-3-3 0,-1-6 0,-3-2 0,-1-8 0,-3-1 0,-3 6 0,-2-1 691,-3 2 0,-2 2-691,1-22 587,1 18 0,-2-1-587,-3 9 0,-2-1 84,-5-12 0,-4 1-84,0 8 0,-3 3 0,0 8 0,0 3 0,-10-25 0,9 17 0,-17-9 851,13 21 1,-2 1-852,-7-6 0,-2 1 0,2 3 0,1 1 0,3 4 0,1 3 0,-16-11 179,4 11-179,-16-9 0,19 12 0,-3 0 0,-13-4 0,-1 3-254,6 4 1,-3 2 253,5 2 0,-3 0 0,2 1 0,-5 1 0,1 1 0,-10-1 0,0 1 0,12 0 0,4 2 0,8 4 0,3 0 0,-25-9 0,2 7 0,-2-6 0,24 7 0,-1 2 0,-24-1 0,4 0 0,16 0 0,-16 0 0,18 0 0,-1 0 0,-9-5 0,-3 0 0,-5 3 0,-2 1 0,0-4 0,2 0-191,11 5 0,1 0 191,1 0 0,3 0 0,-17 0 0,13 0 0,-3 0 0,6 5 0,-1 0 0,-18 0 0,0 3 0,19 2 0,1 2 0,-8-1 0,4-1 0,-9 2 0,-1-4 889,13-2-889,12-4 0,2 4 0,6-6 0,3 0 0,0 0 0,-3 0 0,8 0 0,-3 0 0,0 0 0,2 0 0,-10 13 0,15-10 0,-5 10 0</inkml:trace>
  <inkml:trace contextRef="#ctx0" brushRef="#br0" timeOffset="506022">15243 12801 8191,'0'-11'0,"-5"5"5063,-5 1-5063,-2 5 2818,-17 0-2818,6 11 1719,-10 5-1719,17 8 6784,-4 9-6784,18-3 0,-6 25 0,29-12 0,7 0 0,-13-11 0,3-1 0,24 18 0,3-7 0,-11-11 0,5 9 0,-32-24 0,-2 4 0,-27 0 0,7-2 0,-18-4 0,12-8 0,-24 3 0,9-7 0,-17 0 0,27-12 0,11-16 0,23 0 0,-5 6 0,10 7 0</inkml:trace>
  <inkml:trace contextRef="#ctx0" brushRef="#br0" timeOffset="506426">15795 12772 24575,'-5'-16'0,"-15"5"0,-7 13 0,-11 25 0,8 20 0,13 4 0,8 5 0,18-18 0,16 20 0,15-6 0,-4 0 0,-9-20 0,-16-16 0,-10-6 0,-1 1 0,-15 1 0,-8-6 0,-8 1 0,9-7 0,2 0 0,9 0 0,5-10 0,1 8 0,5-7 0</inkml:trace>
  <inkml:trace contextRef="#ctx0" brushRef="#br0" timeOffset="506808">16233 12665 24575,'0'52'0,"0"9"0,0-26 0,0 3 0,0 12 0,0 1 0,0-2 0,0-1 0,0-3 0,0-4 0,0 10 0,0-27 0,0-18 0,0-1 0</inkml:trace>
  <inkml:trace contextRef="#ctx0" brushRef="#br0" timeOffset="507139">16052 12560 8191,'9'-16'0,"23"-8"5063,3 16-5063,25 4 0,-29 19 0,-2 7 0,21 20 0,-15 4 0,-6 7 0,-16-2 0,-5 2 0,2-9 0,1 1 0,-6-2 1132,-10 8 1,-5-3-1133,6-9 0,-2-6 1795,-10-6-1795,-10-2 6548,12-10-6548,-27 7 0,-7-6 0,-13-7 0,26-4 0,2-2 0,-13-3 0,19 0 0,22 0 0</inkml:trace>
  <inkml:trace contextRef="#ctx0" brushRef="#br0" timeOffset="508738">16767 12563 8191,'-11'0'0,"5"9"5063,-3 10-5063,7 4 2818,-2 13-2818,4 10 0,-1 0 0,2 6 0,4 13 0,1 3 0,-4-18 0,-2 2 0,1-3 0,5 15 0,0-6 859,-6-18 1,0-7-860,0 0 6784,-5-22-6784,-1 3 0,-10-7 0,9 3 0,-3-5 0</inkml:trace>
  <inkml:trace contextRef="#ctx0" brushRef="#br0" timeOffset="508888">16663 13116 24575,'41'-32'0,"-24"17"0,13-6 0</inkml:trace>
  <inkml:trace contextRef="#ctx0" brushRef="#br0" timeOffset="509674">16904 12948 8191,'6'5'0,"8"2"5063,-12 9-5063,14 10 2818,-15 6-2818,5 0 1719,-6-6-1719,0-32 6784,6-3-6784,-4-27 0,26-5 0,-14 7 0,2-1 0,6 9 0,2 1 0,10-28 0,-7 39 0,-20 18 0,7 3 0,-13 8 0,9 1 0,-9-4 0,10 8 0,-5-13 0,6-7 0,-12-16 0,-7-6 0,-7 5 0,2 4 0,12 11 0,15-3 0,11 5 0,2 0 0,-3 5 0,-10 1 0,-9 5 0,-1 0 0,10-14 0,7-7 0,12-7 0,-3 3 0,-10 10 0,-1 4 0,-8 0 0,8 0 0,-4 0 0,5 0 0,-10 0 0,-2 0 0</inkml:trace>
  <inkml:trace contextRef="#ctx0" brushRef="#br0" timeOffset="510356">17718 12676 24575,'5'11'0,"2"9"0,-1-2 0,1 12 0,-7-12 0,0 6 0,0-12 0,0 7 0,0-26 0,14-24 0,10-24 0,7-4 0,-4 23 0,-10 22 0,-5 33 0,-6-6 0,0 13 0,0 2 0,-4-14 0,4 10 0,-1-18 0,5-7 0,2-5 0,7-8 0,-7 3 0,8-1 0,-8 6 0,4 1 0,-6 10 0,-4 5 0,4-3 0,-9 11 0,4-15 0,-5 6 0</inkml:trace>
  <inkml:trace contextRef="#ctx0" brushRef="#br0" timeOffset="510889">18150 12654 24575,'5'-10'0,"1"4"0,9 6 0,2 7 0,11-1 0,3 0 0,24-6 0,4 0 0,-1-9 0,-15 7 0,-27-24 0,-11 17 0,-5-19 0,-14 20 0,1-1 0,-21 26 0,13-4 0,2 16 0,7-9 0,10 1 0,1 0 0,16-9 0,20-15 0,-15 0 0,7-10 0</inkml:trace>
  <inkml:trace contextRef="#ctx0" brushRef="#br0" timeOffset="511174">18555 12630 24575,'10'6'0,"1"-1"0,9-5 0,-3 0 0,9 0 0,-5 0 0,-5 0 0,-1 0 0,0 0 0,6 0 0,1 0 0,0 0 0,-12-5 0,-5 4 0,-5-4 0</inkml:trace>
  <inkml:trace contextRef="#ctx0" brushRef="#br0" timeOffset="518573">27488 9783 8191,'-5'-6'0,"4"22"2366,-1 34 0,-1 12-2366,-3 1 0,0 4 0,5-5 0,1 4 0,-2-2 0,-5-13 0,-1-2 0,1-2 0,6 12 0,0-6 1429,-5-18 0,2-3-1429,4 14 1760,-20-60-1760,7 0 6660,-19-29-6660,16 22 374,4 24-374,7 35 0,5 5 0,9 18 0,10-25 0,4-9 0,14-14 0,-18-22 0,28-26 0,-28 3 0,-1-3 0,4-1 0,-1 0 0,-4 4 0,-3 3 0,-4-3 0,0 26 0,-9 1 0,4 5 0</inkml:trace>
  <inkml:trace contextRef="#ctx0" brushRef="#br0" timeOffset="520608">22052 12035 24575,'6'-11'0,"3"5"0,-25 1 0,-13 18 0,-15 5 0,7-6 0,-3 1 0,4 3 0,0 0 0,2-7 0,1-1 0,-17 8 0,35-6 0,10 0 0,5 31 0,0 18 0,0-13 0,0 2 0,0 9 0,0-2-1009,0-10 0,0-1 1009,0 2 0,0-3 0,0 5 0,0-1 0,0-11 0,5-5 0,1-15 0,6 2 0,-1-16 2018,14 13-2018,19-13 0,19-19 0,-10 11 0,-8-27 0,-28 17 0,-10-6 0,-1 6 0,-6 7 0</inkml:trace>
  <inkml:trace contextRef="#ctx0" brushRef="#br0" timeOffset="520806">21815 12587 24575,'11'-6'0,"4"1"0,14 5 0,-10 0 0,4 0 0,-18 0 0</inkml:trace>
  <inkml:trace contextRef="#ctx0" brushRef="#br0" timeOffset="521105">22127 12538 24575,'15'48'0,"-1"0"0,8 12 0,0-3 0,-7-21 0,1-3 0,-1 8 0,4-14 0,14-46 0,-20-13 0,-5-7 0,4-7 0,-2-1 0,-2 4 0,-5 7 0,-9 15 0,-5 35 0,-10 25 0,0-12 0,6-4 0,6-16 0</inkml:trace>
  <inkml:trace contextRef="#ctx0" brushRef="#br0" timeOffset="521556">22318 12624 24575,'-24'25'0,"-8"29"0,9-20 0,0 2 0,1 1 0,-1 0 0,2-5 0,1-4 0,-5 1 0,18-14 0,7-9 0,6-1 0,0-5 0,-1 0 0</inkml:trace>
  <inkml:trace contextRef="#ctx0" brushRef="#br0" timeOffset="522073">22738 12575 24575,'0'38'0,"10"8"0,-8-6 0,3-2 0,0 3 0,-4-6 0,-2 1 0,1 8 0,0-2 0,0 12 0,0-22 0,0-53 0,-15-5 0,11-39-598,-3 32 1,-1 0 597,7-6 0,2-4 0,-1-19 0,0 0-34,3 17 1,3 2 33,4-8 0,4 6 0,4 12 0,29 49 0,-36-5 0,27 37 0,-34 8 0,5-7 0,-16 2 1191,-5-27-1191,-3-12 71,-10 1-71,-7-6 0,-5-12 0,15-7 0,8-1 0,14 4 0</inkml:trace>
  <inkml:trace contextRef="#ctx0" brushRef="#br0" timeOffset="522374">23015 12047 24575,'0'46'0,"0"-11"0,0 3 0,5 11 0,1 5 0,1 6 0,-1 3-1580,0 4 1,1-4 1579,2-22 0,-2-3 497,-6 0 1,0-6-498,5-14 0,-6 2 0,0-15 0</inkml:trace>
  <inkml:trace contextRef="#ctx0" brushRef="#br0" timeOffset="522875">23296 12514 9784,'-9'-11'0,"-2"-4"5105,-11 8-5105,-2 15 2568,11 5-2568,-9 41 1506,20-3-1506,-1 10 0,14-23 5612,2-15-5612,2-21 0,2-7 0,11-26 0,-1 0 0,2-1 0,-17 13 0,2 24 0,-7-8 0,20 9 0,-13-6 0,13 0 0,-7-13 0,10-2 0,-8-1 0,3 3 0,-15 18 0,-4-4 0,-1 4 0</inkml:trace>
  <inkml:trace contextRef="#ctx0" brushRef="#br0" timeOffset="523675">23579 12453 24575,'5'32'0,"1"1"0,4-21 0,-4 3 0,4-9 0,-4-1 0,15-20 0,14 5 0,13-15 0,10 16 0,9 9 0,-16 2 0,-3 13 0,-20-14 0,2 6 0,2-14 0,-4-3 0,-8-3 0,-5-4 0,-12-3 0,6 5 0,-19 0 0,3 20 0,-9 2 0,10 13 0,1-4 0,10 5 0,6-5 0,10-5 0,1-6 0,7-18 0,-12 5 0,3-20 0,-14-14 0,-11 10 0,-14-9 0,-1 31 0,-5 14 0,19 3 0,-5 8 0,10 0 0,-4 6 0,5-4 0,9-13 0,6-31 0,-1-7 0,-1-8 0,-3-3 0,-1-4 0,1 1-1456,5-14 1,-1 1 1455,-4-10 0,-4 18 0,-6 45 0,-13 66 0,5-9 0,2 4-804,-1 11 1,3-1 803,3-15 0,2-3 0,-1-2 0,0-4 0,0 0 0,0-14 0</inkml:trace>
  <inkml:trace contextRef="#ctx0" brushRef="#br0" timeOffset="524724">24521 11953 24575,'15'62'0,"-7"-22"0,2 2 0,9 1 0,3 1 0,-3 11 0,0-4 0,14 1 0,-4-1 0,-16-35 0,9-51 0,-6-7 0,0-10 0,-2 1 0,1-6 0,-1-2-1179,0-4 0,0-2 0,1 2 1179,-2 8 0,1 1 0,-2 5 0,-4-5 0,-1 9 0,3 5 0,-5 25 0,-4 14 0,13 14 0,-12 37 0,6-23 0,-8 14 0</inkml:trace>
  <inkml:trace contextRef="#ctx0" brushRef="#br0" timeOffset="524956">25324 12004 24575,'41'-14'0,"0"1"0,-5 0 0,-1-1 0,13-10 0,-18 10 0,-15 7 0,-10 7 0</inkml:trace>
  <inkml:trace contextRef="#ctx0" brushRef="#br0" timeOffset="525124">25352 12121 24575,'16'0'0,"5"-5"0,5-9 0,6-3 0,-16 2 0,0 6 0</inkml:trace>
  <inkml:trace contextRef="#ctx0" brushRef="#br0" timeOffset="525873">26885 11625 8191,'7'0'0,"42"-14"0,17-9 1018,-19 9 0,2-2 1,3 0-1019,2-1 0,4 0 0,0-1 0,-4 1 0,3 0 0,-3 0 0,-5 3 0,4 0 0,-11 4 751,-24 5 0,-18 5 0,-17 0 0</inkml:trace>
  <inkml:trace contextRef="#ctx0" brushRef="#br0" timeOffset="526139">27359 11498 24575,'-6'30'0,"10"18"0,8 4 0,-7-12 0,1 2 0,5-4 0,-2 1 0,-7 1 0,-2-2 0,10 15 0,-10-21 0,6-16 0,4-26 0,-1 14 0,-1-21 0</inkml:trace>
  <inkml:trace contextRef="#ctx0" brushRef="#br0" timeOffset="526522">27917 11474 24575,'0'38'0,"10"27"0,-4-30 0,2 1 0,5 22 0,3 0 0,-3-14 0,1-3 0,-4 1 0,5-13 0,24-43 0,-22-27 0,-4-15 0,4 4 0,3-5 0,-3 1-946,-5 6 0,-2 1 0,2 2 946,9-16 0,-1 8 161,-1 7-161,-3 17 0,-11 15 0,-5 5 0,0 6 0</inkml:trace>
  <inkml:trace contextRef="#ctx0" brushRef="#br0" timeOffset="527243">28512 11647 24575,'32'-13'0,"-1"0"0,27-4 0,5 0 0,-19 1 0,1 0 0,1 0-676,1 2 1,1 2 0,-5 1 675,-5 2 0,-7 2 652,1 0-652,-44 7 0,12 0 0,-18 0 0</inkml:trace>
  <inkml:trace contextRef="#ctx0" brushRef="#br0" timeOffset="528540">29779 11160 8191,'-4'-6'0,"-4"20"5063,2 7-5063,2 12 0,2 7 0,1 5 0,2 4 0,4 16 0,1 2 0,-2 0 0,3-3 0,3-15 0,2-5 1409,-2-7 0,4-7-1409,12-12 1719,8-23-1719,-10-15 0,0-9 0,-5-3 0,-2-6 0,-1-3 0,-1-6 0,-2-1 1919,-2-2 1,-2 0 0,-2-1-1920,-1 2 0,-2-1 0,1 3 0,2-9 0,-2 8 0,-10 0 0,4 99 0,-2-15 0,1 3 0,2 10 0,0 1 0,0-7 0,0-5 0,0-6 0,0-22 0,0-5 0</inkml:trace>
  <inkml:trace contextRef="#ctx0" brushRef="#br0" timeOffset="529707">30338 11186 24575,'11'49'0,"0"-1"0,3 10 0,-1 2 0,-1 0 0,1-2 0,5-5 0,1-5 0,0 3 0,6-41 0,-11-42 0,16-13 0,-11-12 0,0-8-220,5 12 1,0 1 219,-5-9 0,-1 4 0,-4 15 0,0 16 0,-5 29 0,-4-1 0,-5 24 0</inkml:trace>
  <inkml:trace contextRef="#ctx0" brushRef="#br0" timeOffset="538023">18772 14669 24575,'0'32'0,"-10"4"0,8 29-1307,-3-29 0,0 2 1307,5 1 0,0 5 137,-3 6 1,-1 6-1,-1-5-137,0 0 0,-1-1 0,-1 18 0,0-7 527,-2-15-527,9-46 0,0-14 0,0-17 332,0 2 0,0 17 1,0 3-1</inkml:trace>
  <inkml:trace contextRef="#ctx0" brushRef="#br0" timeOffset="539006">18784 14756 8947,'0'-16'0,"0"-1"5116,6-4-5116,1 0 2704,12 0-2704,7-13 1616,-1 19-1616,14-23 6192,-15 34-6192,16-11 0,-16 24 0,7 3 0,-12 18 0,-2 2 0,-9 0 0,-15 10 0,-8-9 0,-27 19 0,4-13 0,-10-1 0,7-12 0,2-10 0,12-1 0,8 1 0,19 5 0,29 24 0,-2 2-237,-7-20 0,1 1 237,10 21 0,-6-9 0,2-6 0,-7-9 0,0-14 0,-9-6 0,10-30 0,-14 19 0,3-19 0</inkml:trace>
  <inkml:trace contextRef="#ctx0" brushRef="#br0" timeOffset="539507">19377 14202 24575,'21'-8'0,"-5"7"0,-1 16 0,-9 18 0,-1 20 0,-14-20 0,-5 2 0,0 8 0,-1-3 0,-15 10 0,2-2 0,36-42 0,0-10 0,10-8 0,-1-4 0,-9 6 0,-3 5 0</inkml:trace>
  <inkml:trace contextRef="#ctx0" brushRef="#br0" timeOffset="544624">19248 14266 24575,'4'-6'0,"-3"-4"0,13 3 0,3-5 0,0 4 0,8 2 0,-9 6 0,0 5 0,1 5 0,-11 2 0,5 7 0,-10-2 0,9 5 0,-3-1 0,-1-5 0,0-1 0,-6 5 0,-4-2 0,-7 9 0,-13-6 0,1-3 0,-2 5 0,10-10 0,2 2 0,7-5 0,11-9 0,31-13 0,-3 6 0,2-2 0,0-10 0,2 1 0,3 10 0,0 0 0,-2-8 0,-3 1 0,10 10 0,4-16 0,-34 19 0,-9-4 0,-2 5 0</inkml:trace>
  <inkml:trace contextRef="#ctx0" brushRef="#br0" timeOffset="545208">20238 14690 24575,'28'-5'0,"8"-5"0,9 3 0,20-10 0,-22 15 0,1-7 0,-43 22 0,0-10 0,-19 10 0</inkml:trace>
  <inkml:trace contextRef="#ctx0" brushRef="#br0" timeOffset="545423">20335 14815 24575,'21'0'0,"8"-9"0,9 7 0,-6-6 0,1-1 0,29 1 0,-9-2 0,-21-1 0,-26 10 0,-1-4 0</inkml:trace>
  <inkml:trace contextRef="#ctx0" brushRef="#br0" timeOffset="546857">21942 14122 24575,'-15'0'0,"-11"6"0,-6 2 0,-17-1 0,8 8 0,-15-13 0,24 6 0,-9-8 0,19 0 0,6 5 0,6 10 0,10-2 0,0 11 0,0-7 0,0 20 0,-9 21 0,8-24 0,-1 2 0,-8 2 0,0-1 0,9 1 0,0-2 0,-14 12 0,14-1 0,-4-26 0,5-1 0,0-9 0,0 5 0,9-4 0,3-1 0,8-4 0,9-2 0,2-5 0,3 0 0,2 0 0,8 0 0,14-5 0,-34 4 0,-17-9 0,-7 9 0,-2-4 0,-7 5 0</inkml:trace>
  <inkml:trace contextRef="#ctx0" brushRef="#br0" timeOffset="547140">21656 14590 24575,'9'-10'0,"7"-3"0,31 7 0,-10-6 0,5 10 0,-22-4 0,-10 6 0,1-5 0,-5 4 0,-1-4 0</inkml:trace>
  <inkml:trace contextRef="#ctx0" brushRef="#br0" timeOffset="547625">22044 14299 24575,'11'15'0,"1"23"0,9 17 0,-5 3 0,7-8 0,-16-20 0,-1-14 0,-1-6 0,-4-14 0,12-15 0,-2-13 0,1-7 0,11-12 0,2-3 0,-1-5 0,0 0 0,-2 7 0,-1 6 0,-2-4 0,-14 44 0,-5 3 0,0 12 0</inkml:trace>
  <inkml:trace contextRef="#ctx0" brushRef="#br0" timeOffset="548291">21321 15168 24575,'20'0'0,"9"0"0,17-11 0,13 4 0,12-1-1931,-12-2 0,4-3 1,4 2 1930,-6 3 0,5 1 0,0-1 0,-1 1 0,-1-2 0,0 0 0,-1 0 0,-5 2 0,2 0 0,-4 3 0,-3-1 0,13-2 0,-10 2 1721,-20 5-1721,-14 0 935,-32 6-935,-15 4 0,6-1 0,2-1 0</inkml:trace>
  <inkml:trace contextRef="#ctx0" brushRef="#br0" timeOffset="548708">21462 15723 24575,'54'0'0,"-6"-8"0,5-1 0,-6 7 0,1-1 0,-1-6 0,3-4 0,-8 3 0,13 1 0,-21-7 0,-29 11 0,-24 5 0</inkml:trace>
  <inkml:trace contextRef="#ctx0" brushRef="#br0" timeOffset="548972">21797 15691 24575,'0'21'0,"0"21"0,0 0 0,4 8 0,2 4 0,-5-12 0,0-1 0,4 6 0,0-3 0,0 7 0,-4-32 0,9-22 0,-9 6 0,4-12 0</inkml:trace>
  <inkml:trace contextRef="#ctx0" brushRef="#br0" timeOffset="549338">22205 15724 24575,'0'15'0,"6"11"0,4 21 0,13 5 0,-9-11 0,-1 3 0,1-9 0,-1 0 0,4 27 0,-8-17 0,-9-38 0,8-49 0,-2-12 0,3-7 0,7 7 0,2-1-561,-5-9 0,1 5 561,20 3 0,-18 21 0,-1 5 0,-8 8 0,-2 12 0,-5 5 0</inkml:trace>
  <inkml:trace contextRef="#ctx0" brushRef="#br0" timeOffset="551254">24636 14548 24575,'16'0'0,"25"0"0,11-8 0,-1 6 0,-5-7 0,-30 9 0,-5 0 0,-6 0 0</inkml:trace>
  <inkml:trace contextRef="#ctx0" brushRef="#br0" timeOffset="551472">24807 14624 24575,'15'17'0,"2"-6"0,3-5 0,1-6 0,0-6 0,-5 5 0,-1-6 0,-9 7 0,-1 0 0</inkml:trace>
  <inkml:trace contextRef="#ctx0" brushRef="#br0" timeOffset="553154">27178 11011 8191,'-15'0'0,"3"0"5063,-3 0-5063,-4 12 2818,6-4-2818,-16 32 0,14-11 0,2 3 0,-3 25 0,1 6-425,1-13 1,-1 1 0,3 0 424,5-6 0,3 0 0,-1-1 0,-5 20 0,3-5 2650,5-22 1,4-1-2651,6 9 0,4 1 0,2 2 0,6-1 0,12 3 0,3-3-494,-4-8 1,3-5 493,5-13 0,1-3 0,18 11-115,-13-26 1,-2-2-1,-5 14 1,11-15-1</inkml:trace>
  <inkml:trace contextRef="#ctx0" brushRef="#br0" timeOffset="553955">30542 10583 24575,'23'-6'0,"-9"1"0,19 14 0,1 19 0,-8 0 0,0 4 0,-2-2 0,-1 1-743,3 11 1,-2 0 742,-5-10 0,-2 2 0,-6 7 0,-1 5 0,1-3 0,7 1 0,-1 0 0,-7 17 0,-4 0 0,3-15 0,-2-3 0,-5-3 0,-4-1 0,-3 1 0,-5 0 180,-4 5 1,-5-3-181,-5-10 0,-2-2 0,-9 12 0,-2-1 0,-1-4 0,0-3 0,6-7 0,2-3 0,-14 8 0,27-24 0</inkml:trace>
  <inkml:trace contextRef="#ctx0" brushRef="#br0" timeOffset="555123">26391 13895 8191,'-11'-5'0,"-3"4"5063,22-4-5063,-2 5 2818,31 0-2818,11 0 0,-8-9 0,9-5 0,0 0 265,2 3 1,1 1-1,1-2-265,8-5 0,0-2 0,-3 3 3163,5 1 1,-7 4-3164,0 2 0,-61 24 0,-3-5 0,-9 7 0,7-11 0</inkml:trace>
  <inkml:trace contextRef="#ctx0" brushRef="#br0" timeOffset="555422">26821 13872 24575,'0'43'0,"-1"-10"0,2 5 0,2 4 0,1 5 0,0 0 0,-3 15 0,0 0 0,5 5 0,-1-5 0,0 1 0,-4-33 0,19-39 0,-16 13 0,10-23 0</inkml:trace>
  <inkml:trace contextRef="#ctx0" brushRef="#br0" timeOffset="555888">27347 13941 24575,'5'20'0,"5"30"0,0-11 0,2 4 0,1 10 0,1 0-554,3-7 0,-1-2 554,3 20 362,1-42-362,-19-8 184,12-39-184,-11-2 0,12-21 0,3-10 0,-3-3 0,1-3 0,-1 19 0,2-1 0,-1 2 0,4-13 0,-1 6 0,1 1 0,-5 33 0,-13 13 0,4 4 0</inkml:trace>
  <inkml:trace contextRef="#ctx0" brushRef="#br0" timeOffset="556522">28248 14003 10084,'20'-8'0,"32"-4"2512,-6 1 1,4 1-2513,-4 3 0,-2 1 0,-7 1 0,-5 0 632,0 5 1,-26 0-1,-1 0 1</inkml:trace>
  <inkml:trace contextRef="#ctx0" brushRef="#br0" timeOffset="557005">29079 13704 24575,'0'24'0,"0"28"0,6-7 0,-1 4 0,-4-8 0,1 1 0,13 11 0,2-6 0,-2-10 0,13-2 0,-13-29 0,5-1 0,1-18 0,5 4 0,-5-15 0,-1-34 0,-8 24 0,0-3 0,-5-7 0,-1-1 0,0 4 0,-2 3 0,-10-3 0,-2 11 0,3 19 0,5 7 0</inkml:trace>
  <inkml:trace contextRef="#ctx0" brushRef="#br0" timeOffset="557829">29715 13624 24575,'6'24'0,"8"7"0,-3 2 0,2 2 0,18 23-992,-21-16 0,-1 0 992,21 16 639,-22-5-639,23-50 0,-1-53 0,-9 1 0,0-7 0,2-6 0,0 0 0,-2 8 0,-1 4 328,4-11-328,-5 34 0,-18 13 0,-10 22 0,5-14 0,-10 17 0</inkml:trace>
  <inkml:trace contextRef="#ctx0" brushRef="#br0" timeOffset="558674">26169 14957 24575,'3'-6'0,"29"-5"0,27 3 0,12 2-2581,-27 3 0,0 0 1,3-1 2580,8-3 0,5-2 0,2 0 0,-3 1 0,-7 2 0,-2 2 0,2 0 0,6-2 0,-8 0 0,5-1 0,2-1 0,3 0 0,1 0 0,0 0 0,0 0-502,-4 1 1,1 1 0,0-1-1,1 1 1,1 0 0,0 0-1,2 0 1,2 0 501,-4 0 0,1 1 0,2 0 0,1 0 0,1 0 0,0 0 0,0 0 0,0 0 0,-1 0 0,-1 0 0,-1 0 0,0 0 0,0 0 0,0 0 0,0 0 0,-1 0 0,0 1 0,-1-1 0,0 1 0,-2 1-188,9-1 0,-1 2 0,0 0 0,0 0 0,-2 1 0,-2-1 0,-1 0 0,-2-1 188,3-1 0,-1-1 0,-3-1 0,-1 1 0,-2 1 0,-2 1-259,8 1 0,-1 2 1,-5 0-1,-5-2 259,8-4 0,-7-1 829,-7 3 1,-5 0-830,5-3 0,-8-3 3886,-24 5-3886,3 1 5812,-4 2-5812,-20-12 0,-23 12 0,-32-7 0,21 9 0,2 0 0</inkml:trace>
  <inkml:trace contextRef="#ctx0" brushRef="#br0" timeOffset="559189">27163 15481 24575,'45'-8'0,"0"0"0,0 0 0,15-7 0,5-2 0,2 0 0,-16 6 0,2 1 0,2 0 0,-1 0 0,0-2-1626,0-1 0,0-2 1,0-1-1,-2 2 0,-1 2 1626,3 2 0,-1 3 0,-3 0 0,-4-2 0,16-8 0,-12 4 2268,-18 12-2268,-26-6 1286,-12 7-1286,-26 15 0,-8-11 0,9 11 0,6-15 0</inkml:trace>
  <inkml:trace contextRef="#ctx0" brushRef="#br0" timeOffset="559472">27870 15376 24575,'0'16'0,"0"9"0,0 9 0,0 5 0,-1 5 0,2 3 0,3 10 0,0 1 0,-3-9 0,0-4 0,13 17 0,-13-27 0,8-20 0,-3-11 0,9-21 0,-8 13 0,1-13 0</inkml:trace>
  <inkml:trace contextRef="#ctx0" brushRef="#br0" timeOffset="559888">28366 15480 24575,'18'22'0,"5"12"0,-6 20 0,4-2 0,0 5 0,-9-10 0,-2 2 0,9 11 0,-1-4 0,-2-1 0,-3-76 0,-5-33 0,-1-15 0,1 15 0,2-2 0,0 0-637,-2 4 0,1 1 0,0 2 637,4-12 0,2 9 0,5 6 0,2 11 0,-2 4 0,-11 15 0,-1 6 0,-13 10 0</inkml:trace>
  <inkml:trace contextRef="#ctx0" brushRef="#br0" timeOffset="561829">19550 13759 24575,'-9'-6'0,"2"1"0,-37 5 0,4 8 0,-7 2 0,1-3 0,-5 0 0,-2 1-1350,2 2 0,-2 1 0,-2 0 0,3-2 1350,-7-1 0,1-1 0,0 1 0,-2 3 0,0 1 0,6-4 571,6-6 1,3-1-572,-6 10 0,3-1 0,12-9 0,2 0 0,-19 7 0,16-1 0,30-1 0,-2 10 0,3 0 4186,5 5-4186,-6 24 0,2-1 0,0 3 0,3-1 0,1 1-855,-5 15 0,1 1 855,4-18 0,2 1 0,2 3 0,2 4 0,-1 1 0,-2 6 0,-2 3 0,2 3 0,1-15 0,3 3 0,0 1 0,0 2 0,-2-2-931,-2 3 0,-2 0 0,0 0 0,0-1 1,1-3 930,2 2 0,0-3 0,1-1 0,-1-2 0,1 8 0,-1-2 0,0-6-237,-2-8 1,1-5 236,7 21 0,-9 6 0,0-7 1293,0-11-1293,0-3 4926,0-17-4926,5 0 689,6-10-689,22-6 0,5-6 0,6-3 0,19-9 0,6-2-436,-20 4 1,2 1 0,1-2 435,-2 0 0,2-2 0,0 0 0,-3 0 0,4-1 0,-2 1 0,0 0 0,0 2 0,0-1 0,-6 2 0,-2-1 0,-7 0 0,4 1 0,-43 6 0,-21 0 0,-24-11 0,14 9 0,1-9 0</inkml:trace>
  <inkml:trace contextRef="#ctx0" brushRef="#br0" timeOffset="562624">17418 14245 24575,'-20'36'0,"9"-6"0,-25 7 0,15-11 0,-3 2 0,-11 8 0,-1-1 0,8-6 0,1-1 0,-4-1 0,3-5 0,7-8 0,5-2 0,1-5 0,9-2 0,1-5 0</inkml:trace>
  <inkml:trace contextRef="#ctx0" brushRef="#br0" timeOffset="564272">17307 14413 8191,'-5'-6'0,"-5"6"5063,-4 10-5063,-1 2 2818,-5 11-2818,-18 25 859,15-21 1,-2 1-860,-8 6 0,0 1 3392,8-6 0,2-3-3392,-16 8 0,29-15 0,36-10 0,36-23 0,-5 1 0,3-1-988,-6-1 0,1-2 988,4-1 0,-2 0 0,-12 2 0,-4 2 0,10 0 0,-7-6 0,-43 12 0,-8-3 0,-14 4 0,-4-11 0,4 15 0,-19-25 1976,0 25-1976,4-12 0,-1 0 0,2 8 0,0 2 0,-3-4 0,3 0 0,-10-4 0,11 12 0,36 7 0,-8 6 0,35 21 0,-14 6 0,9-1 0,5 7 0,-10-2 0,-2 4 0,1 0 0,6 2 0,1 1 0,-1-1 0,-5-3 0,-1-1 0,0-9 0,18 0 0,-26-55 0,-8-14 0,-4-5 0,2 2 0,0-2 0,5-18 0,2-5-379,-3 15 1,1-1-1,0 0 379,3 0 0,1 2 0,-1 1 0,-1-10 0,0 7 0,8-2 0,-14 33 0,-1 10 0,-1 2 0,-4 4 0</inkml:trace>
  <inkml:trace contextRef="#ctx0" brushRef="#br0" timeOffset="566637">30764 13301 8191,'19'0'0,"24"-8"1931,2 0 1,3-1-1932,-7-5 0,-1 1 0,2 4 0,-3-1 0,7-14 2947,2 22-2947,-20-11 1861,4 12-1861,-26 1 6323,-1 10-6323,-5 7 1390,0 4-1390,0 7 0,10 35 0,-9-18 0,0 5-630,6-2 0,1 5 0,-1 1 630,-5-5 0,-2 1 0,-1 2 0,3-2 0,6 15 0,1 0 0,0 4 0,-5-15 0,0 3 0,-1 2 0,-1 0 0,2-2-591,0 8 1,0-2 0,0 1 0,0 1 590,1-8 0,1 2 0,-1 1 0,1-1 0,-2-2 0,1 11 0,-2 0 0,1-3 0,0-5 0,1-3 0,0-4 0,0 0 0,0 1 0,0 0 0,-2-7 0,-3-10 0,0-3 0,0 9 0,0-4 0,-5 4 0,-6-10 1650,-2-13-1650,-7-13 2601,-8 17-2601,-28-6 0,16-1 0,0 0 0,4-8 0,0 1 0,-3 4 0,-1 1 0,4-5 0,3-1 0,-13 14 0,-7-6 0,47-18 0,2 0 0,9-4 0</inkml:trace>
  <inkml:trace contextRef="#ctx0" brushRef="#br0" timeOffset="569738">24471 17203 24575,'26'0'0,"5"0"0,22 0 0,-10 0 0,13-8 0,-26 6 0,7-7 0,-18 9 0,5 0 0,-35 0 0,-3 20 0,-7-15 0,6 15 0</inkml:trace>
  <inkml:trace contextRef="#ctx0" brushRef="#br0" timeOffset="569971">24503 17427 24575,'11'0'0,"13"-6"0,11-4 0,24-7 0,2 6 0,-16 3 0,-13 8 0,-21 0 0,-5 0 0,-1 0 0</inkml:trace>
  <inkml:trace contextRef="#ctx0" brushRef="#br0" timeOffset="571838">26618 16914 24575,'20'-6'0,"33"-11"0,-9 2 0,5-2 0,14-2 0,0 1-1071,-8 4 1,-3 1 1070,-9 0 0,-8 4 171,-10 7 1,-15-4 0,-5 6 0</inkml:trace>
  <inkml:trace contextRef="#ctx0" brushRef="#br0" timeOffset="572088">26977 16870 24575,'0'15'0,"15"28"0,-3 9 0,-3-13 0,-1 0 0,0 17 0,-8-14 0,5-27 0,-4-5 0,4-9 0,-5 4 0</inkml:trace>
  <inkml:trace contextRef="#ctx0" brushRef="#br0" timeOffset="572440">27244 16923 24575,'17'46'0,"-7"6"0,11 2 0,-13-16 0,13-3 0,-10-29 0,0-15 0,10-15 0,-8-11 0,-2-7 0,5-7 0,-2-1 0,0-1 0,-3 1 0,-1 4 0,-2 6 0,-1 11 0,-2 15 0</inkml:trace>
  <inkml:trace contextRef="#ctx0" brushRef="#br0" timeOffset="572855">26676 17606 24575,'4'6'0,"2"-1"0,34-11 0,1-11 0,7-3 0,2 7 0,4 1 0,0-2-1467,-3-5 1,-2-3 0,2 3 1466,5 3 0,1 3 0,-4 1 0,-1 1 0,-2 0 162,2-3 0,-4 1-162,13 9 0,-12-11 0,-56 15 0,7 0 0,-17 0 0</inkml:trace>
  <inkml:trace contextRef="#ctx0" brushRef="#br0" timeOffset="573421">26829 17824 24575,'11'17'0,"0"3"0,-6-8 0,5-2 0,-9-1 0,4 2 0,1 15 0,8 9 0,-4-2 0,2 0 0,-7-16 0,-4 3 0,4-9 0,-15-5 0,8-2 0,-8-9 0</inkml:trace>
  <inkml:trace contextRef="#ctx0" brushRef="#br0" timeOffset="573673">26648 17880 24575,'15'-15'0,"-2"8"0,24-17 0,-6 12 0,20-14 0,-6 3 0,-4 6 0,-17 3 0,-14 9 0</inkml:trace>
  <inkml:trace contextRef="#ctx0" brushRef="#br0" timeOffset="574021">27111 17763 24575,'14'60'0,"-7"-20"0,3-1 0,8-11 0,2-1 0,2 28 0,4-34 0,-15-15 0,4 8 0,-3-12 0,3 8 0,4-32 0,4-26 0,-15 16 0,0-2 0,12-26 0,-19 6 0,16 28 0,-1-7 0,0 17 0,-3 3 0</inkml:trace>
  <inkml:trace contextRef="#ctx0" brushRef="#br0" timeOffset="574573">28299 17145 24575,'40'-15'0,"-4"3"0,2-1 0,8-4 0,2-1-504,-4 5 1,-1 2 503,20-10 330,-39 19-330,-9-4 167,-14 6-167,-2 0 0,-5 0 0,1 0 0</inkml:trace>
  <inkml:trace contextRef="#ctx0" brushRef="#br0" timeOffset="575503">29400 16536 24575,'-6'30'0,"1"20"0,9-6 0,2 3 0,3-1 0,0-1 0,-3-9 0,1-4 0,17 13 0,-17-34 0,13 0 0,-2-19 0,13-11 0,-15-13 0,18-14 0,-31-1 0,5 10 0,-1-2 0,-7-25 0,5-2 0,-4 29 0,9 25 0,-9 3 0,4 9 0</inkml:trace>
  <inkml:trace contextRef="#ctx0" brushRef="#br0" timeOffset="575907">29784 16500 24575,'6'15'0,"-4"26"0,4 18 0,-1-12 0,0 0 0,-3 17 0,8-3 0,-5-50 0,-4 3 0,12-30 0,4-20 0,-1-4 0,1-4 0,-2 3 0,1-2 0,8-16 0,1 2 0,-9 23 0,0 3 0,13-29 0,-14 53 0,-15 23 0,0 2 0,0-1 0</inkml:trace>
  <inkml:trace contextRef="#ctx0" brushRef="#br0" timeOffset="576339">29105 17283 24575,'41'-12'0,"2"-3"0,5-2 0,-1 2 0,3-2-2417,-5 3 0,4-2 0,-1 3 2417,11-2 0,1 2 0,-6 3 0,4 1 0,-2 0 389,-3-2 1,-2 0-1,0 0-389,-1 0 0,-1 0 0,-4 1 0,3 0 0,-10-1 1326,-17-4-1326,-36 15 0,2 0 0,-4 0 0</inkml:trace>
  <inkml:trace contextRef="#ctx0" brushRef="#br0" timeOffset="576706">29476 17451 24575,'20'-5'0,"38"-21"0,-21 11 0,2-1 0,6-3 0,-1 2 0,17-5 0,-34 16 0,-22 6 0</inkml:trace>
  <inkml:trace contextRef="#ctx0" brushRef="#br0" timeOffset="576973">29681 17445 8191,'-6'25'0,"1"1"5063,5 22-5063,0-13 0,0 3 1409,0 5 0,0 1-1409,0 1 0,0-2 0,0 18 1719,0-29-1719,0-21 6784,5-5-6784,-4-6 0,4-1 0,-5-4 0</inkml:trace>
  <inkml:trace contextRef="#ctx0" brushRef="#br0" timeOffset="577306">29858 17728 24575,'12'25'0,"-1"2"0,-3-5 0,1-7 0,-8-1 0,9-11 0,-9-11 0,12-14 0,-6-18 0,-1-6 0,7 7 0,0-1 0,1-10 0,0 2 0,9-7 0,-9 13 0,-10 33 0,-4-9 0</inkml:trace>
  <inkml:trace contextRef="#ctx0" brushRef="#br0" timeOffset="582054">30815 17025 24575,'31'0'0,"22"-8"0,-2-3 0,6 0 0,-15 3 0,-33 17 0,-6-7 0,-9 7 0</inkml:trace>
  <inkml:trace contextRef="#ctx0" brushRef="#br0" timeOffset="582205">30904 17183 24575,'14'6'0,"15"-1"0,26-14 0,-12 1 0,3-2 0,-30 4 0,-6 6 0,-5 0 0</inkml:trace>
  <inkml:trace contextRef="#ctx0" brushRef="#br0" timeOffset="582638">31623 16675 24575,'6'17'0,"-1"4"0,5 25 0,-9 0 0,0 5 0,4 3 0,0 1 0,-4 4 0,-2-2 0,1-14 0,0-5 0,0-1 0,0-20 0,0 2 0,0-7 0,0-2 0,0-5 0</inkml:trace>
  <inkml:trace contextRef="#ctx0" brushRef="#br0" timeOffset="583073">32074 16936 24575,'21'-5'0,"32"-6"0,-15 3 0,2-1 0,9 3 0,0 0 0,-5-4 0,-3 1 0,14 7 0,-31-7 0,-13 9 0,-6 0 0</inkml:trace>
  <inkml:trace contextRef="#ctx0" brushRef="#br0" timeOffset="583489">32837 16631 24575,'0'20'0,"0"30"0,0-1 0,4-1 0,2 2 0,5 13 0,5-29 0,2-3 0,5 2 0,19-36 0,-15-9 0,15-33 0,-27 11 0,-2-2 0,0-6 0,-3-1 0,-3 5 0,-4 2 0,-3-14 0,-5 35 0,4 10 0,-4 5 0</inkml:trace>
  <inkml:trace contextRef="#ctx0" brushRef="#br0" timeOffset="583830">33208 16636 24575,'9'28'0,"-7"16"0,6-9 0,1 2 0,-1 26 0,2-12 0,1-32 0,-10-9 0,9-9 0,-4 4 0,10-19 0,-2 1 0,7-20 0,-3-5 0,-3 2 0,1-1 0,11-23 0,-3 0 0,-7 42 0,-16 14 0,4 9 0</inkml:trace>
  <inkml:trace contextRef="#ctx0" brushRef="#br0" timeOffset="584254">32710 17387 24575,'29'-20'0,"26"-4"0,-21 15 0,1 1-1162,6-8 1,3 1 1161,-1 13 0,3 0 0,15-20 0,2-2 63,-3 13 1,-1 0-64,4-9 0,-4 1 0,-22 10 0,-5 2 526,0 1-526,-35 6 0,5 0 0,-11 0 0</inkml:trace>
  <inkml:trace contextRef="#ctx0" brushRef="#br0" timeOffset="584688">32925 17597 24575,'32'-6'0,"13"-5"0,-11 4 0,1-2 0,24-10 0,-11 8 0,-24-3 0,-14 13 0,-5-4 0</inkml:trace>
  <inkml:trace contextRef="#ctx0" brushRef="#br0" timeOffset="584889">33077 17723 8191,'0'39'0,"0"1"0,0 16 2352,0-15 1,0-1-2353,0 6-1980,0-7 1980,5-12 539,-4-3 0,4-18 1,-5-1-1</inkml:trace>
  <inkml:trace contextRef="#ctx0" brushRef="#br0" timeOffset="585238">33399 17740 24575,'6'20'0,"-4"-3"0,4 2 0,0 14 0,1 9 0,1-5 0,3-5 0,3-48 0,12-26 0,-12 11 0,0-3 0,8-23 0,-1-2 0,-7 17 0,-1 1 0,3-5 0,-2 4 0,-3-5 0,-4 31 0,-7 7 0</inkml:trace>
  <inkml:trace contextRef="#ctx0" brushRef="#br0" timeOffset="590590">3158 5910 8191,'26'-15'0,"-3"0"5063,-12 4-5063,0 5 2818,-5-8-2818,-1 34 0,-31 33 0,17-16 0,0 3 248,-11 14 1,-1 1-249,7-6 0,1 1 0,3-5 0,-1 3 0,0 2 0,-1 9 0,0 3 0,1 1 0,2-14 0,0 1 0,0 0 0,2 0 1095,-1 15 0,2-1 1,-2-3-1096,-2-11 0,-1-2 0,2-2 0,7 13 0,0 0-439,-9-6 0,-3 3 1,1 1 438,5 2 0,1 1 0,-1 1 0,0-7 0,-1 2 0,0 0 0,0-1 0,0-3 0,0 0 0,1-2 0,1-3 0,1 2 0,2-3 0,-1 0 0,-3 4 0,0 0 0,1-3-26,1 3 0,-1-1 26,-4 13 0,-1 3 0,4-19 0,1 0 0,-1-2 104,-5 7 0,2-1-104,4 8 0,0-2 0,-5-15 0,2 0 1251,8 12 0,1 2-1251,-9-9 0,0-1 0,8 7 0,1-4 0,-7 2 1558,2-13-1558,4-16 67,-4 16-67,6 6 0,0-1 1541,0 2-1541,0-27 212,5-2-212,10-10 0,19-14 0,3 3 0,4-1 0,11-4 0,2 0-979,3 4 0,1 0 979,1-5 0,-2 2 0,-11 8 0,0 1-326,-4-6 1,3-1 0,0 0 325,2 2 0,0 2 0,1-1 0,2 1 0,1-1 0,-1 0-647,-2-4 1,0 0 0,-2 3 646,9 4 0,0 1 0,-7-6 0,3-2 0,0 1-372,-1 2 0,1 2 0,0-1 372,7 1 0,1-1 0,-1 0 0,-3-3 0,-1 0 0,1 1 0,5 2 0,1 1 0,-3-1-222,-11-3 1,-2-2 0,1 2 221,7 2 0,1 1 0,-3 1 0,8-2 0,0 0-151,-5 2 0,3-1 0,0 1 151,-1-1 0,1 0 0,2 0 0,-4 1 0,2 0 0,1 1 0,-3-1 0,10-1 0,-3 1 0,-2 1 0,-9 3 0,-3 0 0,2 0 0,5 0 0,0 0 0,-2 0 622,6 1 0,0-2-622,-6-2 0,2-1 0,0 0 0,-2 3 0,-1 1 0,-1-1-281,16-5 0,-2 1 281,-1 4 0,-2 2 0,-12-1 0,0 0 670,15-6 0,2 0-670,-20 5 0,0 1 0,2-2 0,9-4 0,3-3 0,3 1 0,-6 2 0,3 1 0,0-1 0,-1 2 0,-7 0 0,-1 0 0,1 0 0,2-1-100,-2-1 0,3-2 0,0 0 0,0 0 0,-1 1 100,5 2 0,0 1 0,-1 0 0,1 0-800,3-2 0,2 1 0,0-1 0,-4 1 800,8 0 0,-4 1 0,0 0 0,-5 0 0,0-1 0,-4 2 403,3 1 1,-1 1-404,-9-3 0,2-1 0,-1 2 0,-1 2 0,-1 2 0,0-1 0,3-3 0,0-1 0,-4 1 362,9 4 1,-14-5-363,-21-21 0,-14 22 0,-32-12 0</inkml:trace>
  <inkml:trace contextRef="#ctx0" brushRef="#br0" timeOffset="591304">9897 8707 24575,'-6'0'0,"1"0"0</inkml:trace>
  <inkml:trace contextRef="#ctx0" brushRef="#br0" timeOffset="593888">9599 8876 24575,'5'6'0,"1"4"0,9-9 0,2 4 0,8-5 0,5 0 0,5 0 0,11 0 0,-11-5 0,3 0 0,9-2 0,1 1-616,1 0 0,-1 0 616,-2-5 0,-1 2 0,-9 7 0,-1 1 0,2-4 0,0 0 0,0 5 0,2 0-319,16-5 1,4-1 318,-3 5 0,2 0 0,-9-2 0,1-1 0,-1 0 0,9-2 0,-2 1-535,-1 4 1,-4-1 534,15-9-2906,-18 11 1,1 0 2905,-13-5 0,0-1 0,8 5 0,2-1 375,-1-3 1,-1-1-376,-4 1 0,-1 0 0,0 5 0,-1-2 213,3-7 1,-2-1-214,21 0 393,-23 5 1,2-1-394,2-2 0,2-1 0,12 2 0,0 1 2787,-9 0 1,-1 1-2788,5-2 0,-1 3 0,-14 4 0,1 0-213,12-5 0,3-1 213,5 5 0,2-1 0,-12-4 0,2-3 0,-2 2 0,10 5 0,0 1 0,9-3 0,1-2 0,-5 0 0,1 1 0,-16 3 0,2 2 0,-1-1 0,-1-3 0,0 0 0,0 1 0,15 2 0,-3 2-439,-13-1 1,-3 0 438,0 0 0,-3 0 0,17 0-195,-14 0 1,5 0 194,8 0 0,2 0 0,-2 0 0,-1 0 0,2 0 0,2 0 0,-5 0 0,3 0 0,-2 0 0,-6 0 0,-1 0 0,3 0-101,5 0 1,4 0 0,1 0-1,-2 0 101,-7 0 0,-1 0 0,-1 0 0,2 0-816,4 0 0,0 0 0,0 0 1,-1 0 815,7 0 0,-1 0 0,-1 0 0,1 0 0,0 0 0,-4 0 69,8 0 0,0 0-69,-12 0 0,1 0 0,2 0 0,3 0 0,1 0 0,0 0-598,2 0 1,-1 0 0,-2 0 597,-8 0 0,-1 0 0,-1 0 0,-1 0 0,0 0 0,-2 0 422,5 0 0,-1 0-422,11-5 0,-1 0 1719,-18 4 1,-3-1-1720,22-14 637,-34 15-637,-6-5 2946,-9 1-2946,1-5 354,-6-7-354,0 0 0,-6-3 0,0-4 0,0-31 0,0 11 0,0-5 0,0-11 0,0-4-910,4 13 0,0-2 0,-1 2 910,-2-9 0,1 3 0,9-2 0,0 4-23,-10 18 1,1 0 22,8-22 0,2-4 0,-7 19 0,-1 0 0,1-3-272,1 1 0,0-3 1,1-2-1,0-2 272,1 0 0,0-3 0,1 0 0,-1-1 0,-2 3-571,0-4 1,-2 1 0,0 1 0,1-2 570,0 2 0,1-2 0,0 0 0,-1 1 0,-2 4 0,-2-15 0,-1 5 0,-1 0 0,1 3 0,0 1 0,0 3 0,1-8 0,-2 5 969,-3 12 1,-1 5-970,3 4 41,-11 5-41,12 11 1067,-9 5-1067,9-2 2766,-9 17-2766,0-12 330,-2 13-330,-3-4 0,-17 5 0,3 0 0,-18 0 0,8-1 0,-1 2 0,4 5 0,0 0-844,-18-5 1,-1 1 843,7 3 0,-4 1 0,1-1 0,-6-1 0,-1 0 0,-6-3 0,-1 0 0,-4 0-1043,16 1 1,-2 1 0,-1 0 0,0 0 0,3-1 1042,-5-2 0,3 0 0,-1 0 0,-2 0 0,2 0 0,-3 0 0,-1 0 0,0 0 0,3 0-623,-6 0 0,3 0 0,0 0 0,-4 0 623,2-2 0,-3-1 0,-1 1 0,0-2 0,0 1 0,4 0 0,-1 0 0,1 0 0,0-1 0,0 1 0,1 0 0,0-1 0,0 1 0,1 0 0,3 0 0,-4-1 0,2 1 0,2 0 0,1 0 0,4-1 0,0 1 0,1-1 0,4 2 0,0 0 0,3 2 0,-3-2-341,-14-1 0,-5-2 0,1 1 341,5-1 0,0 1 0,-2 0 0,4 3 0,-2 1 0,0 0 0,3-2 0,-2-2 0,4 0 0,-2 0 0,-9 3 0,-2 2 0,3-1 0,13 0 0,3 0 0,-2 0 0,-12 0 0,-1 0 0,-1 0 0,4 0 0,0 0 0,0 0 0,2 0 0,0-1 0,2 2 0,6 3 0,1 0 0,2 0 0,-17-3 0,4 1 0,15 5 0,0-2 142,-18-4 0,-3-2-142,21 5 0,-1 0 0,-2 0 0,-12-3 0,-4-1 0,-2 2 0,4 3 0,-2 2 0,-1 0 0,2-2 0,5-3 0,3-2 0,-2 0 0,-1 1 466,4 1 1,-3 0 0,0 0-1,0 1 1,1 0-467,-5 0 0,0 0 0,1 0 0,-1 0-258,-4 1 0,-1 0 1,1 0-1,2 1 258,12-2 0,2 1 0,1 0 0,0 0 0,-14 5 0,0 0 0,5-2 368,-6-5 1,2-1-369,10 7 0,-1 1 0,-2-1 0,-3-6 0,-1-2 0,-3 1-11,10 1 0,-2 2 1,-2 0-1,-1-2 11,4-1 0,-3-1 0,0 0 0,0-1 0,1 1-197,-7 0 0,0 0 1,1 0-1,-3 0 197,6 0 0,-1 0 0,-2 0 0,1 0 0,2 0 0,-7 0 0,2 0 0,0 0 0,-1 0 0,0 0 0,-1 0 0,1 0 0,2 0 0,-6 0 0,3 0 0,0 0 0,2 0 0,0 0 0,5 0 0,-6-1 0,0 2 757,6 3 1,-5 1 0,0-1-758,-3-3 0,0-1 0,0 2 0,2 2 0,0 1 0,1-2-478,3-2 0,1-1 1,4-1 477,-2 1 0,4 0 0,2 0 0,1 0 0,1 0 0,-2 0 19,-14 0 0,-2 0-19,22 1 0,1-1 0,-2-1 0,-8-2 0,-3-1 0,3 1 0,5 2 0,3 1 0,1-1 0,-12-4 0,3 0 0,11 4 0,3 2 0,-24-1 1159,13 0 0,-2 0-1159,3 0 0,-1 0 0,1 0 0,-2 0 0,0 0 0,-15 0 0,3 0 0,8-1 0,-1 2 0,9 2 0,-3 2 0,3-2 0,-12-1 0,1-1 0,10 3 0,-1 1 0,1-2 0,-17-3 0,4 0 431,18 5 1,1 0-432,2-5 0,1 2 0,-16 23 1216,19-14 1,-2 2-1217,5 5 0,-2 1 0,-8-3 0,1 0 0,10 2 0,3-2 0,-18-3 1088,21 6-1088,12-18 79,-5 4 1,12-5 0,-6 0 0</inkml:trace>
  <inkml:trace contextRef="#ctx0" brushRef="#br0" timeOffset="599755">10384 15890 24575,'10'37'0,"0"0"0,0 3 0,0-1 0,-1-3 0,0-2 0,1 22 0,1-31 0,-5-10 0,14-15 0,11-16 0,6-9 0,1-4 0,4-4-1549,4-4 1,5-3-1,1-1 1549,-3 3 0,0 0 0,6-2 0,-14 11 0,4-2 0,1-1 0,2-1 0,1 1 0,0 2 0,0 0 0,1 0 0,1 2 0,1-1 0,0 1 0,1 0 0,-2 2 0,0-1 0,2 1 0,0-1 0,0 2 0,-1 0 0,-2 1 0,12-5 0,0 1 0,-2 1 0,-3 2 0,-3 4 0,10 0 0,-5 4 0,-7 1 0,-1-3 0,-12 4 0,-16 14 0,-17-4 0,-1 5 0</inkml:trace>
  <inkml:trace contextRef="#ctx0" brushRef="#br0" timeOffset="603574">10368 17596 24575,'0'11'0,"6"7"0,2 21 0,12 6 0,2-4 0,-1-15 0,-7 1 0,-5-25 0,1 12 0,7-13 0,19-11 0,4-8 0,-9-2 0,4-2-721,7-7 0,7-2 721,-6 5 0,6-3 0,3 0 0,1-1-660,-4 4 0,2 0 1,0-1-1,3 0 1,0-1 659,-2 2 0,3-1 0,0 0 0,1 0 0,-1 1 0,-1 0 0,7-2 0,0 0 0,0 2 0,-3 0 0,-3 2 0,-5 2 0,-1 1 0,-4 2 0,-2 1 0,23-13 0,-14 12 0,-24 21 0,-14-3 0,-14 15 0</inkml:trace>
  <inkml:trace contextRef="#ctx0" brushRef="#br0" timeOffset="610154">2629 15383 8191,'-21'25'0,"-1"31"2442,10-11 0,1 5-2442,-1 10 0,1 2 0,4-10 0,1 0 834,-6 2 0,2-1-834,8-13 0,1 3 0,-6 7 0,-3 4 0,3-2 0,5 6 0,1 0 0,-2-2 0,-2 3 0,1 0 0,-1-2 0,1 0 0,0-3 121,3 12 0,-1 0-121,-5-11 0,-3 3 0,2-5 0,7 2 0,-1 0 0,-5-1 0,-2 6 0,1 0 0,2 2 0,1 0 0,0 4 0,-2-5 0,0 4 0,0 0 0,-1-1 0,1-3 0,0 0 0,0-1 0,0-3 0,1 4 0,1-3 0,1 1 0,-1 8 0,0 1 0,3-6 2647,1-4 1,2-3-2648,-1-10 0,0 2 0,0-3 0,0 4 0,0-4 0,-7 7 161,6-10-161,-5-26 1332,6-4-1332,0 0 2678,0 0-2678,0-1 124,5-4-124,5 5 0,2-9 0,7 4 0,30-6 0,-8-5 0,3-1 0,4-1 0,3 0-455,13 0 0,4 0 455,-13-1 0,2-1 0,-1 1-446,-7 3 1,0 0 0,3-1 445,5 0 0,4-1 0,3-1 0,-4 1-524,-6 0 0,-1-1 0,0 1 0,2 0 524,-3 1 0,3 0 0,0 0 0,1 0 0,-1 1-792,-1 2 1,0 0 0,0 0 0,-1 0 0,-2 0 791,3-3 0,-2-2 0,-1 1 0,-1 2 0,10 4 0,-1 1 0,-4-2 20,0-4 1,-1 0-21,-6 5 0,3 2 0,0-1 0,4 1 0,1-1 0,2-1 0,-8-1 0,2-2 0,2 1 0,1 0 0,-2 2 0,4 1 0,0 0 0,-1-1 0,-3 0-546,13-3 0,-4-1 1,2 2 545,-8 2 0,1 1 0,0 0 0,-2 1 0,5-1 0,-2 0 0,0 0 5,1 0 0,0 0 0,3 0-5,-3-3 0,4 0 0,-1-1 0,-3 1 0,4 2 0,-4 0 0,1 0 417,3-3 1,0-1 0,-5 1-418,6 4 0,0 0 0,-18-2 0,5-1 0,0-1 0,1 1 0,1-1 0,0 0 0,2 0 0,2-1 0,-1 0 0,2 0 0,1-1 0,0 0 0,0-1 0,-2 1 0,1-2 0,-1 0 0,0 1 0,-3 1 0,1 1 0,-2 2 0,0-1 0,2-2 0,8-2 0,3-2 0,-1-1 0,-2 2 0,-10 3 0,-2 0 0,0 1 0,2-2 0,10-3 0,3-1 0,-1 0 0,-2 0 0,5-2 0,-3 0 0,-2 2 0,-8 3 0,-1 2 0,-5-2 0,3-5 0,-4 2-152,-2 10 0,-1 0 152,-3-10 0,0-1 1381,7 5 1,0 1-1382,-5 0 0,-1-1 0,8-3 0,0 0 918,2 4 1,-2 1-919,-6-1 0,-2 0 1491,1 1 0,-2 1-1491,-4 0 0,-2 0 0,-1 3 0,-1 0 0,17-8 1348,-10 9-1348,-25 0 0,-6-5 0,5 4 0,-3-4 0,3 5 0,-9-5 0,4 4 0,-9-8 0,9 3 0,-9-10 0,8 0 0,-7-5 0,2-8 0,-4-1 0,10-17 0,-7-1 0,7 6 0,1-5 0,-10 0 0,0-3 0,5 4 0,3-3 0,-2-1-952,-2 0 1,-1 0 0,1 0 951,3 5 0,2 1 0,-2 1 0,-1-21 0,0 3-312,5 12 0,0-1 312,-6 7 0,-2-3 0,1 0 0,-1-1 0,1-1 0,1 1-519,1 2 0,2 0 0,-3 2 519,-4-15 0,-1 2 0,8 1 0,1 2 0,-4 11 0,-1 0 0,0-13 0,1 1 1250,3 15 1,-1 1-1251,-7-1 0,0 2 0,7-15 659,-8-1-659,0 30 1875,0-14-1875,6 5 0,-4-10 0,4 2 0,2-16 0,-6 4 0,13-7 0,-13 15 0,4 17 0,-6 7 0,0 9 0,0 0 0,-5 0 0,4-4 0,-9-2 0,4-4 0,-5 10 0,0-7 0,0 6 0,-4-4 0,-1 1 0,-14 3 0,-2-3 0,-7 6 0,-7 1 0,8 3 0,-5 0 0,-15-2 0,-5 0-329,11 2 1,-4 2-1,-4-2 329,11 0 0,-4 0 0,-2-1 0,0 1 0,2 2-788,-7 1 1,3 1 0,-1 1 0,-3 0 787,4-3 0,-3 1 0,0-2 0,0 2 0,3 0 0,-2 1 0,1 1 0,1 1 0,2-1 0,-9 0 0,2 0 0,2 0 0,5 0 0,1 0 0,3 0 0,-9 0 0,2 0-901,-1 0 1,0 0 900,5 0 0,-3 0 0,-3-1 0,-6 1 0,2 1 0,5 2 0,1 2 0,-2-1 0,10-3 0,-1-1 0,-1 0 0,3 2 0,-8 6 0,1 1 0,1-1 0,-5-6 0,0-3 0,3 3 0,13 5 0,2 3 0,-3-2 0,-8-6 0,-4-2 0,-1-1 0,3 3 0,-4 5 0,4 3 0,-4-3 0,5-5 0,-4-2 0,0 0 0,1 1 0,1 4 0,0 2 0,2 1 0,1-3 0,-5-4 0,3-1 0,-3 2 0,5 2 0,-3 3 0,0 0 0,6-1 0,-13 2 0,3-1 0,6-2 0,-3 0 0,1 0-401,3 3 1,1 1 0,-1-1 400,-3-3 0,-1 0 0,-1 0 0,2 0 0,0 0 0,-2 0 0,6 1 0,-3 0 0,0 1 0,2-2 0,-7 1 0,1-1 0,-2 0 0,2 1 0,-3 1 0,0 1 0,-1-1-288,2 0 0,-1 1 0,0-1 0,0-1 288,2-1 0,-1-1 0,1-1 0,2 1-31,-9 0 1,3 0-1,1 1 31,7-1 0,2 0 0,4 0 0,-6-3 0,2 1 109,9 2 1,-3 0-1,1 0-109,-1-3 0,1-2 0,-1 1 0,0 0 0,0 0 0,1 0 0,-17 0 0,4 0 0,22 0 0,2 0 559,-5 0 1,1 0-560,-21 0 2030,3 0-2030,20 0 3141,17 0-3141,0 0 1763,5 5-1763,-8-4 0,15 4 0,-5-5 0</inkml:trace>
  <inkml:trace contextRef="#ctx0" brushRef="#br0" timeOffset="677552">342 604 24575,'15'7'0,"-2"3"0,6 16 0,-4 9 0,0 8 0,0-3 0,2 3 0,1 5-584,0 7 0,0 6 0,1 1 1,-1-4 583,3 4 0,0-3 0,-1-1 185,-3 0 1,-1-1 0,-3-10-186,7 3 0,-19-81 0,8-4 0,3-8 0,-2-13 0,-1-8 0,2-2-962,0 14 1,1-1 0,1-1-1,-1 2 962,2-12 0,0 0 0,1 4 0,-2 8 0,1 2 0,-1 8 709,6-12-709,-5 16 0,-5 18 0,5 27 0,-6-9 0,5 15 0</inkml:trace>
  <inkml:trace contextRef="#ctx0" brushRef="#br0" timeOffset="677804">1377 820 24575,'57'-15'0,"0"11"0,-8-20 0,6 16 0,-22-2 0,-5 4 0,-18 6 0</inkml:trace>
  <inkml:trace contextRef="#ctx0" brushRef="#br0" timeOffset="677953">1521 945 24575,'9'12'0,"2"-6"0,10 1 0,24-7 0,-13 0 0,10 0 0,-27 0 0,-10 0 0</inkml:trace>
  <inkml:trace contextRef="#ctx0" brushRef="#br0" timeOffset="682635">3247 408 24575,'-22'22'0,"-6"2"0,-17 8 0,1-3 0,2-3 0,17-7 0,14-9 0,23-4 0,19 5 0,9-1 0,7-2 0,-5 16 0,-11-11 0,-4 21 0,-17-7 0,-24 15 0,3-13 0,-16 4 0,20-17 0,-9 5 0,9-8 0,2-1 0,27-8 0,39-14 0,-24 3 0,2-3 0,4-4 0,-1 0 0,6-5 0,-15-5 0,-27 17 0,1-3 0,-7 5 0</inkml:trace>
  <inkml:trace contextRef="#ctx0" brushRef="#br0" timeOffset="683071">3672 345 8191,'-5'-6'0,"-9"19"4023,-2 33-4023,0-17 0,1 3 0,8 7 0,1 4 0,-8 11 0,1-1 0,10-17 0,3 1 1466,0 19 1,4-3-1467,18 3 1843,16-2-1843,0-29 0,-8-13 1596,-4-12 1,-15 0 0,-2 0 0</inkml:trace>
  <inkml:trace contextRef="#ctx0" brushRef="#br0" timeOffset="683752">3877 590 8191,'0'3'0,"-8"20"5063,5 10-5063,-5 23 2818,8-22-2818,0-1 1719,5-22-1719,27-26 6784,6-15-6784,-12 5 0,0-1 0,8-11 0,-19 26 0,-10 68 0,-10 4 0,-2 7 0,6-17 0,1 1 0,-2 0 0,-5 0 0,-1-1 0,1-4 0,5 3 0,-4-8 0,-19-6 0,7-27 0,-9-18 0,9-2 0,5-18 0,-8-9 0,17-19 0,-11 19 0,15-3 0,5 31 0,-4 4 0,4 1 0</inkml:trace>
  <inkml:trace contextRef="#ctx0" brushRef="#br0" timeOffset="684038">4341 680 24575,'11'0'0,"13"0"0,3 6 0,14-5 0,-13 6 0,-4-7 0,-18 0 0,-1 0 0</inkml:trace>
  <inkml:trace contextRef="#ctx0" brushRef="#br0" timeOffset="684437">4637 672 24575,'0'31'0,"4"-7"0,7-7 0,10-11 0,25-9 0,-2-11 0,1 2 0,-22-6 0,-14 17 0,-8 5 0,4 40 0,-8-7 0,-4 4 0,-2 6 0,-2 2 0,0 4 0,-2-4 0,-12 10 0,9-14 0,1-33 0,-9-3 0,6-13 0,-7-7 0,19-13 0,0 11 0,6-4 0</inkml:trace>
  <inkml:trace contextRef="#ctx0" brushRef="#br0" timeOffset="684701">4558 407 8191,'27'6'0,"-2"-1"5063,21-5-5063,-15 0 0,-15 0 0,-6 0 0</inkml:trace>
  <inkml:trace contextRef="#ctx0" brushRef="#br0" timeOffset="684922">4913 415 8191,'15'21'0,"-5"10"0,0 5 5014,20 19-5014,-18 9 0,-5 2 0,-1-32 0,-2-2 1412,-2 14 0,-4-3-1412,-4-5 1725,5-9-1725,-15-8 1691,9-9 1,-3-3-1,5-9 1</inkml:trace>
  <inkml:trace contextRef="#ctx0" brushRef="#br0" timeOffset="685469">5137 270 24575,'15'-7'0,"1"-2"0,5 8 0,-4 1 0,-2 10 0,-9 24 0,-10 16 0,2-7 0,-7-2 0,4-26 0,4-4 0,1-5 0,18-1 0,25-5 0,-6-4 0,2-2 0,-1-2 0,-1-1 0,-2 0 0,-3-1 0,4-6 0,-26 11 0,-5 5 0</inkml:trace>
  <inkml:trace contextRef="#ctx0" brushRef="#br0" timeOffset="686652">2788 1401 24575,'49'-6'0,"1"1"0,2-1 0,5 1 0,5 0 0,-11 2 0,4 0 0,2 1 0,1-1 0,-2 0-1277,-3-2 1,-1-1-1,0 0 1,2 0 0,1 2 1276,-1 2 0,3 1 0,1 2 0,0-1 0,-2 0 0,-3-1 0,10-2 0,-3-1 0,-2 0 0,2 1 188,4 2 0,2 1 1,-1 1-1,-5-1-188,-3 0 0,-4 1 0,-6-2 621,0-1 1,-14-1-622,-24 2 0,-30-4 0,0 5 0,4 0 0</inkml:trace>
  <inkml:trace contextRef="#ctx0" brushRef="#br0" timeOffset="687402">3040 1845 24575,'0'15'0,"0"18"0,0 0 0,1 2 0,-2 3 0,-7 15 0,1 9 0,-3-65 0,20-33 0,7-7 0,4-2 0,-5 14 0,1 3 0,29-19 0,-25 35 0,0 10 0,-1 7 0,-8 40 0,-3 1 0,-8-7 0,-2 3 0,1 23 0,-5-19 0,0-1 0,3 14 0,-8-6 0,10-39 0</inkml:trace>
  <inkml:trace contextRef="#ctx0" brushRef="#br0" timeOffset="687619">3405 2076 24575,'38'0'0,"0"0"0,17-9 0,-16 4 0,-2-2 0,9-4 0,4 1 0</inkml:trace>
  <inkml:trace contextRef="#ctx0" brushRef="#br0" timeOffset="687819">4042 1878 24575,'0'40'0,"0"0"0,0 24 0,0-18 0,0-2 0,0 8 0,0 3 0,-9-17 0,2-3 0,-3-14 0,5-7 0</inkml:trace>
  <inkml:trace contextRef="#ctx0" brushRef="#br0" timeOffset="690119">302 383 8191,'-5'-16'0,"-1"4"5063,0-8-5063,-4 8 2818,9 19-2818,-10 18 0,4 12 0,2 7 0,1 0 0,-1 1 13,-7 13 0,1 3-13,9-19 0,2 2 0,-1 3 0,-4 2 0,-3 4 0,1 2 0,1 0 0,4 3 0,2 1 0,0 1 0,-1 1 0,-1-5 0,-1 2 0,-1 0 0,2-1 0,0-3 1031,1 15 1,1-4 0,1-3-1032,-1-4 0,0-2 0,0-6 0,0-2 0,0-2-190,0 15 1,0 2 189,-5-2 0,-1 1 0,0 5 0,-1-3 0,0-14 0,1-5 0,0-7 0,2-5 0,4 5 0,0-3 0,0-9 2075,0-6-2075,4-15 3171,12 6-3171,18-9 0,28 12 0,-29-12 0,3-1-230,6 2 1,6 0 0,2-1 229,10-5 0,4-3 0,4 2-669,-15 3 0,3 0 0,1 2 0,2-2 0,1 0 669,-3-3 0,1 0 0,1-2 0,1 1 0,0 0 0,1 2-880,2 1 0,2 1 1,0 1-1,-1 0 1,0 0-1,-3-1 880,4-1 0,-3-1 0,0 0 0,-2 0 0,1 1 0,-2 1 0,1 1 0,-1 0 0,-3 0 0,-2 1-458,12-1 1,-5 0-1,3 0 458,-1 0 0,3 0 0,1 0 0,-1 0 0,0 0 0,-2 0 0,2 0 0,2 0-483,-4 0 0,3 0 1,1 1-1,-2-1 1,-4-1 482,0-2 0,-2-1 0,-3 1 0,0 0 0,-2 2 0,-1 1 0,-2-1 0,-5 0 583,14-6 0,-2 1-583,-11 5 0,3 2 0,0-1 0,1 0 0,1 0 0,0 0 0,3 0 0,1 0 0,0 0 0,-1 1 0,-1-1 0,-3-1 1989,2-4 1,-3 0-1990,3 5 0,-3-2 1778,11-17-1778,4 17 6009,-17-13-6009,-21 14 680,-4-5-680,-14 1 0,6 4 0,0-13 0,5-4 0,-9-4 0,9-8 0,-9 0 0,3-4 0,8-12 0,-11 5 0,2-7 0,3 7 0,2-2 0,1-3-1399,2-14 0,1-3 1,-1 0 1398,-1 7 0,0 0 0,1-2 0,-3 4 0,1-3 0,1-1 0,-2 2-593,-2 6 0,-1 2 0,1-1 0,-1-2 593,2-11 0,0-3 0,0 0 0,0 2-328,0 3 1,-1 2-1,1 0 1,-3 2 327,0-8 0,-2 1 0,1 5 0,5-6 0,-3 9 0,-3-4 0,-5 36 0,-8 12 3247,0 0-3247,0 1 2702,0-1-2702,-4 0 1929,-2 0-1929,-10-4 0,3-1 0,-2 4 0,1-6 0,-14 3 0,-21-12 0,10 12 0,-3 3 0,6 3 0,-2 1 0,-21-3 0,-3 1 0,5 2 0,-1 1-414,5 3 1,-3 0-1,-1-1 414,-3-3 0,-2-2 0,1 4-1616,7 4 0,1 2 1,0-1 1615,-4-3 0,0-1 0,2 1 0,9 3 0,2 1 0,-3 1-1192,-2 2 0,-2 1 0,-2 0 0,4-2 1192,-5 0 0,2-2 0,-2 2 0,-9 1 0,-2 2 0,-1 0-297,14-2 1,0 0 0,-1 0 0,1 0 296,2 1 0,-1 0 0,1 0 0,-1 0 0,0 0 0,-1-1 0,1 1 0,-1 1 0,-3 3 0,0 1 0,1-1 0,3-2-101,-1-4 0,3-2 1,-3 3 100,4 3 0,-2 2 0,0 0 0,-1 0 0,-1-4 0,0-1 0,-1 0 0,1 2 0,-4 1 0,0 1 0,0 0 0,2 0 331,-7-2 0,1-1 0,1 2-331,2 4 0,0 2 0,5-3 0,0-7 0,2 0 1291,7 7 1,-2 2 0,1-1-1292,0-3 0,1-1 0,-3 1 0,-11 2 0,-3 0 0,4 0 272,-9 1 0,3 0-272,2-3 0,5-2 1410,-8-5-1410,-3 0 2864,7 0-2864,0-7 887,10 0-887,17-1 442,2 2 1,19 6-1,2 0 1</inkml:trace>
  <inkml:trace contextRef="#ctx0" brushRef="#br0" timeOffset="700251">5360 821 24575,'51'0'0,"0"0"0,5 0 0,-12 0 0,1 0 0,5 0-1395,11-2 1,7-2 0,1 0 0,-2 0 1394,-12 1 0,-2-1 0,0 0 0,2 0 0,11 0 0,2 0 0,0 0 0,-5-1 0,-3-3 0,-5 0 0,-4 2 0,6 5 0,-9-1 1666,-10-8-1666,-14 10 901,-23-5-901,-7-2 0,-40 1 0,28 0 0,-16 6 0</inkml:trace>
  <inkml:trace contextRef="#ctx0" brushRef="#br0" timeOffset="700487">6638 590 24575,'57'17'0,"-16"3"0,5 12 0,-30 4 0,-41 15 0,3-12 0,-25 5 0,23-23 0,-6-2 0,7-9 0,3 2 0,10-12 0</inkml:trace>
  <inkml:trace contextRef="#ctx0" brushRef="#br0" timeOffset="701519">7435 613 24575,'0'-10'0,"-5"-1"0,-10 5 0,-12 1 0,-9 22 0,13-7 0,1 13 0,20-8 0,-2 1 0,4 5 0,12 12 0,10 3 0,16 7 0,-2-5 0,-8-15 0,-5 2 0,-16-13 0,2 14 0,-27-6 0,-8 10 0,-7-15 0,-6 4 0,18-17 0,0 4 0,10-11 0,6 4 0,5-4 0</inkml:trace>
  <inkml:trace contextRef="#ctx0" brushRef="#br0" timeOffset="702318">7902 584 24575,'-5'-6'0,"-10"-5"0,-3 10 0,-3-5 0,-12 29 0,23-3 0,-12 33 0,30 2 0,3-4 0,8 5 0,4-23 0,15 13 0,-11-1 0,14 5 0,-30-15 0,-12-11 0,-29-18 0,-8-8 0,-2 1 0,10-5 0,14 1 0,1 4 0,4-4 0,5 0 0,1 4 0,5-4 0</inkml:trace>
  <inkml:trace contextRef="#ctx0" brushRef="#br0" timeOffset="704136">8272 641 24575,'0'50'0,"0"-11"0,0 2 0,0-6 0,0 1 0,0 4 0,0-2 0,0 13 0,0-26 0,0-15 0,0 5 0,-5-12 0,4 5 0,-4-13 0</inkml:trace>
  <inkml:trace contextRef="#ctx0" brushRef="#br0" timeOffset="704536">8217 694 24575,'5'-17'0,"9"-7"0,11 16 0,1-11 0,2 18 0,18-5 0,8 29 0,-10-7 0,0 4 0,-8 4 0,-5 4 0,-3 3 0,-6 1 0,-4 15 0,-38 4 0,-11-13 0,-12-6 0,-5-7 0,2 1 0,7-5 0,-3 1 0,6-5 0,0 0 0,2 1 0,2-2 0,0-5 0</inkml:trace>
  <inkml:trace contextRef="#ctx0" brushRef="#br0" timeOffset="704953">7212 1352 24575,'40'0'0,"7"-15"-4916,7 4 1,5 0 4170,-12 2 0,2-1 745,-2-2 0,4-2 0,1 3 563,5 4 0,1 3 1,1-2-564,2-5 0,-1-1 0,1 1 0,-1 5 0,0 2 0,1-2 0,4-1 0,0-2 0,-6 2 0,-11 2 0,-3 1 0,3-3 0,-10 0 466,-24 1 1,-15 6 0,-21 0 0</inkml:trace>
  <inkml:trace contextRef="#ctx0" brushRef="#br0" timeOffset="705368">7190 1569 8191,'8'0'0,"10"-15"2520,16 4 1,9 1-2521,15-4 0,7-2 0,-4 3 0,4 0 0,2 1-513,-8 2 1,2 2 0,0-1 0,-3 0 512,8-3 0,-2-1 0,-1 2 0,-3 2 0,0 2 0,-6 0 1076,-7 1 1,-3 0-1077,3 1 0,-3 0 4577,13 3-4577,-7-8 0,-35 10 0,-10 0 0</inkml:trace>
  <inkml:trace contextRef="#ctx0" brushRef="#br0" timeOffset="757669">2486 5873 24575,'-40'33'0,"15"-9"0,-2 4 0,-5 6 0,-3 3 0,1 0-792,-8 8 1,0 0 791,7-7 0,-2 1 0,2-3 0,-6 3 0,1-2 257,0 2 0,3-3-257,-12 8 262,80-35-262,6-17 0,7-4 0,13 5 0,3-2-985,4-12 0,-2 2 985,-13 16 0,2 2 0,-6-8 0,3-2 0,-1 1 174,14 2 1,-1 2-175,6-1 0,-7-1 0,-13-8 0,-55 15 0,-26-5 0,-11-3 0,6-1 0,-1 0-672,-13 4 1,-1-2 671,14-9 0,-1 0 0,-15 7 0,-1 0 577,9-5 1,-1-1-578,-8-1 0,1 0 0,19 5 0,3 0 0,-14-12 373,28 12-373,10-4 0,6 9 0,1-3 1467,2 14-1467,4 32 0,5 13 0,5 9 0,0-2 0,3 4 0,0 2-1384,-3-11 0,0 2 0,1 0 1,-1-1 1383,5 12 0,0-2 0,-1-4 0,3 9 0,-2-9 0,4-2 0,-1-24 0,-12-17 0,10-51 0,-4-19-395,-5 9 1,1-9-1,2-3 395,-1 7 0,1-2 0,1-1 0,0 0 0,1-5 0,1-2 0,0 1 0,-1 2 0,-2 7 0,0 0 0,-1 2 0,0 5 0,7-17 0,-4 11 0,-8 10 5784,-6 29-5784,0 0 0,-5 5 0,4 1 0,-4 5 0</inkml:trace>
  <inkml:trace contextRef="#ctx0" brushRef="#br2" timeOffset="763600">3026 5372 24575,'-12'15'0,"1"1"0,-18 9 0,1 5 0,3-8 0,-2 0 0,-19 24 0,8-6 0,15-11 0,21-18 0,17-7 0,43-14 0,-17 4 0,2-1 0,11 1 0,-2-1 0,-14 1 0,-3 1 0,13 5 0,-37 0 0,-32 0 0,-22-10 0,-5 3 0,-3-3 0,7-2 0,1-3 0,-4 0 0,3 0 0,-7-11 0,16 5 0,18 6 0,12 17 0,32 20 0,-9 11 0,5-8 0,1-1 0,-4 5 0,7 2 0,-16-14 0,-2-5 0,-8-21 0,4-14 0,1-9 0,-4-7 0,4 11 0,-6 2 0,5 11 0,-4 5 0,4 13 0,-5-6 0,0 8 0</inkml:trace>
  <inkml:trace contextRef="#ctx0" brushRef="#br2" timeOffset="813399">18860 9083 24575,'0'0'0</inkml:trace>
  <inkml:trace contextRef="#ctx0" brushRef="#br2" timeOffset="846334">18063 8198 24575,'-24'1'0,"-36"15"0,5 2 0,-8 4 0,6 0 0,-5 3 0,-1 1-727,13-4 1,-1 1 0,0 1-1,1 0 727,0-1 0,1 1 0,1-1 0,2 0 0,-5 3 0,2-1 0,4-1 460,-2 2 0,6-3-460,-12 8 478,28-13-478,2-2 0,-3 2 0,-6 2 1508,0-1-1508,7-2 0,6-4 0,9-7 0,5-6 0,4-9 0,1-7 0,0-5 0,1-5 0,3-2 0,0 0 0,1 1 0,-2 1 0,-1 4 0,1 3 0,1 2 0,2 4 0,2 1 0,1 3 0,0 4 0,-3 4 0,-2 7 0,-5 9 0,-5 10 0,-3 6 0,-2 1 0,1-3 0,0-4 0,0-3 0,2-5 0,1-3 0,3-1 0,2-3 0,2-3 0,5-4 0,13-3 0,19 2 0,15 7 0,8 6 0,-7 4 0,-13-2 0,-14-6 0,-10-5 0,-9-4 0,-3-2 0</inkml:trace>
  <inkml:trace contextRef="#ctx0" brushRef="#br2" timeOffset="848868">15386 11859 24575,'-37'0'0,"-16"0"0,12 4 0,-4 2 0,-5 1 0,-1 2 0,4 2 0,1 0 0,4 1 0,4 0 0,-11 5 0,16-4 0,10-5 0,-2 1 0,-14 6 0,-18 10 0,23-10 0,-2 1 0,1 1 0,0-2 0,-24 11 0,18-7 0,16-6 0,7-5 0,-1-1 0,-3-1 0,-4 1 0,2 0 0,5-1 0,4-3 0,7-1 0,2-4 0,4-5 0,3-5 0,3-8 0,6-2 0,4 0 0,1 2 0,-3 6 0,-2 3 0,-3 6 0,-1 2 0,0 2 0,0 1 0,-1 0 0,1 0 0,-5 0 0,-8 5 0,-8 5 0,-5 4 0,-2 4 0,3-1 0,0-2 0,1 0 0,2-2 0,0 0 0,4-1 0,4-1 0,3-1 0,5-4 0,7-2 0,17 4 0,16 7 0,13 8 0,3 5 0,-8-4 0,-12-7 0,-11-7 0,-9-6 0,-6-4 0,-2 0 0,-4 0 0,-2 0 0,-1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7T03:10:05.155"/>
    </inkml:context>
    <inkml:brush xml:id="br0">
      <inkml:brushProperty name="width" value="0.05292" units="cm"/>
      <inkml:brushProperty name="height" value="0.05292" units="cm"/>
      <inkml:brushProperty name="color" value="#0070C0"/>
    </inkml:brush>
    <inkml:brush xml:id="br1">
      <inkml:brushProperty name="width" value="0.05292" units="cm"/>
      <inkml:brushProperty name="height" value="0.05292" units="cm"/>
      <inkml:brushProperty name="color" value="#C00000"/>
    </inkml:brush>
  </inkml:definitions>
  <inkml:trace contextRef="#ctx0" brushRef="#br0">6338 15432 24575,'3'0'0,"19"-10"0,31-3 0,15-2 0,-21 4 0,3 1 0,3-1 0,2 0-1264,-2 0 1,2 0 0,2 0 0,1 1 0,-1 1 1263,4 1 0,1 2 0,-1 0 0,0 0 0,-5 0 0,-1-2 0,-2-1 0,-3 1 0,-2 2 0,9 4 0,-4 3 0,-6-3 926,-12-4 1,-4 0-927,27 6 1015,-26 0-1015,-3 0 0,-18-4 0,-31 2 0,14-2 0,-19 4 0</inkml:trace>
  <inkml:trace contextRef="#ctx0" brushRef="#br0" timeOffset="382">6572 15673 9565,'11'0'0,"-3"0"5114,29 0-5114,1 0 0,7-4 0,6-2 0,10-1 0,3-1 137,-17-2 0,1-2 0,-1 2-137,-1 4 0,0 2 0,-3-2 0,8-10 0,-3 2 589,-5 12 0,-2 1-589,-1-10 0,1-1 2330,9 6 1,-1 0-2331,-8-5 0,-1 0 0,2 5 0,-4 0 0,4-8 0,-27 13 0,-10-4 0</inkml:trace>
  <inkml:trace contextRef="#ctx0" brushRef="#br0" timeOffset="1148">12059 15103 24575,'16'-10'0,"33"-6"0,-1 2 0,5 2 0,6 5 0,1-1-1625,-12-3 1,1-4-1,-2 5 1625,12 8 0,0-1 0,-12-7 0,2-4 0,-3 2 734,11 4 0,-3 1-734,2-3 0,-6-1 794,-10 1-794,-52 10 0,1 0 0,-14 0 0</inkml:trace>
  <inkml:trace contextRef="#ctx0" brushRef="#br0" timeOffset="1450">12183 15157 24575,'46'-6'0,"1"0"0,-5 2 0,3-1 0,3-1 0,0-1 0,3-2 0,2 0 0,-2 0-1525,0 2 0,0 0 0,-2 0 1,-1 1 1524,8-2 0,-3 1 0,-5 0 0,0-3 0,-7 3 1798,-5 5-1798,-16-4 245,-58 1 1,35 4 0,-47-4-1</inkml:trace>
  <inkml:trace contextRef="#ctx0" brushRef="#br1" timeOffset="1.42366E6">2386 18018 24575,'35'-13'0,"-3"-2"0,5-4 0,18-10 0,6-2-496,-14 8 0,1-2 1,0 0 495,0 1 0,1 0 0,-2 0 0,-2 2 0,-2 1 0,-1 0 241,11-5 1,-2 1-242,-9 3 0,-2 3 246,18-7-246,-22 13 0,-13 8 0,-14 4 758,-8 1-758,-8-2 0,-8 0 0,-3 1 0,-5-2 0,-5 1 0,-6-5 0,-3-2 0,2 0 0,7 0 0,9 3 0,7 3 0,6 1 0,7 2 0,11 0 0,9 0 0,7 0 0,2 0 0,0 1 0,-4 4 0,-4 1 0,-4 2 0,-3 1 0,-4-1 0,-2 2 0,-3 1 0,-3-2 0,-2 2 0,-1 0 0,0 3 0,0 7 0,-2 9 0,-5 12 0,-4 6 0,-6-1 0,0-8 0,5-12 0,3-11 0,5-6 0,0-6 0,-2-3 0,-2-1 0,3 0 0,0 0 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7T04:30:48.007"/>
    </inkml:context>
    <inkml:brush xml:id="br0">
      <inkml:brushProperty name="width" value="0.05292" units="cm"/>
      <inkml:brushProperty name="height" value="0.05292" units="cm"/>
      <inkml:brushProperty name="color" value="#00B0F0"/>
    </inkml:brush>
    <inkml:brush xml:id="br1">
      <inkml:brushProperty name="width" value="0.05292" units="cm"/>
      <inkml:brushProperty name="height" value="0.05292" units="cm"/>
      <inkml:brushProperty name="color" value="#FF0000"/>
    </inkml:brush>
  </inkml:definitions>
  <inkml:trace contextRef="#ctx0" brushRef="#br0">18076 10632 24575,'0'0'0</inkml:trace>
  <inkml:trace contextRef="#ctx0" brushRef="#br0" timeOffset="71999">2385 4356 24575,'33'0'0,"1"0"0,17 0 0,10 0 0,9 0 0,-17 0 0,5 0 0,4 0 0,4 0 0,2 0 0,1 0 0,0 0-984,-12 0 1,2 0 0,1 0 0,2 0 0,0 0 0,1 0 0,0 0 0,1 0 0,0 0 0,0 0 847,-2 0 1,1 0-1,1 0 1,0 0-1,1 0 1,-1 0 0,1 0-1,0 0 1,-1 0-1,1 0 1,-1 0-43,-1 0 1,0 0 0,0 0-1,0 0 1,0 0 0,0 0-1,0 0 1,-1 0 0,-1 0 0,0 0-1,-1 0 178,6 0 0,-1 0 0,-1 0 0,0 0 0,-1 0 0,0 0 0,0 0 0,0 0 0,-1 0 102,-1 0 0,-1-1 0,-1 1 1,0 0-1,1-1 0,-1 0 0,2 0 1,0 0-1,1-1-102,3 0 0,2-1 0,2-1 0,0 1 0,1-1 0,-1 0 0,-1 0 0,-2 0 0,-4 0 0,-2 1-154,9-1 0,-5 1 0,-2-1 1,-2 1-1,0-1 0,1 0 154,5-2 0,5 0 0,-1-1 0,-4 1 0,-10 0 0,-14 2 3569,9-3-3569,-56 7 4993,-1 0-4993,14 0 0,28 0 0,17 0 0,-4 0 0,8 0 0,5 0 0,5 0-510,-13 0 0,3 0 1,3 0-1,2 0 0,2 0 1,2 0-1,2 0 510,-8 0 0,3-1 0,1 1 0,1 0 0,2 0 0,1 0 0,1-1 0,0 1 0,0 0 0,1-1-231,-10 0 1,0 1-1,1-1 1,1 0 0,0 1-1,1-1 1,0 0-1,0 0 1,0 0 0,0 0-1,0 0 1,-1 0-1,1 0 231,3-1 0,1 1 0,0-1 0,1 1 0,-1-1 0,0 0 0,-1 1 0,1-1 0,-1 0 0,0 0 0,-2 0 0,1 0 0,0 0 0,0 0 0,0 0 0,0 0 0,-1 0 0,0 0 0,-2 0 0,0-1 0,-2 1 0,-2 0 0,-1 0 0,11-1 0,0 0 0,-3 0 0,-1 0 0,-4 1 0,-3-1 0,-4 1 0,8-1 0,-4 0 0,-5 1 0,-8 0 0,10 1 0,-25 0 0,-35 1 4493,-1 0-4493,1 0 6784,6 0-6784,42 0 0,13 0 0,12-2 0,-18 2 0,3-1 0,3 0 0,3 0-674,1 0 1,4-1 0,3 1-1,0-1 1,-1 1 673,-8-1 0,0 1 0,1 0 0,0-1 0,-1 1 0,0 0 0,8 0 0,0 0 0,-1 0 0,-1-1 0,-2 2-204,7-2 1,-2 1 0,-3 1-1,-5-1 204,-2 1 0,-5 0 0,-4 0 0,3 0 0,-8 0 0,0 0 0,-22-1 0,-8-1 3207,-3-2-3207,0-3 0,-6 3 0,1-1 0</inkml:trace>
  <inkml:trace contextRef="#ctx0" brushRef="#br0" timeOffset="77582">5321 6432 24575,'42'0'0,"0"0"0,-4 0 0,2 0 0,25 0 0,3 0 0,-4 0 0,1 0-1118,-7-1 1,2 1 0,3-1 1117,-9 1 0,2-1 0,1 0 0,1-1-456,-4 0 1,0 0 0,2-1 0,0 0 0,1 1 455,5-1 0,1-1 0,2 1 0,-1-1 0,0 1 0,1-1 0,-1-1 0,1 1 0,-1-1 0,1 1 0,0 0 0,1 0 0,-1 1 0,0-1 0,1 1 0,-1 1 0,0-1 0,0 2 0,0-1 0,-1 0 0,0 0 0,0-1 0,-1 1 0,0 0 0,-1 0 0,-4 0 0,0 1 0,-1-1 0,0 1 0,-2 0 44,9-1 0,0 0 1,-3 0-1,-1 1-44,7-2 0,-2 1 0,-4 1-44,-10 1 0,-3 0 0,-2 0 44,16-1 0,-5 0 696,-9 0 1,-4 0-697,-7-1 0,-3 0 2667,17-2-2667,-16 3 1343,-15-1-1343,-7-1 45,-4-2 0,-5 1 0,-1 0 0</inkml:trace>
  <inkml:trace contextRef="#ctx0" brushRef="#br0" timeOffset="85349">16321 6122 24575,'43'0'0,"-4"0"0,6 0 0,4 0 0,6 0 0,2 0-233,-2 0 1,1 0-1,4 0 1,2 0 232,-8 0 0,2 0 0,2 0 0,1 0 0,-2 0 0,-3 0-425,12 0 1,-4 0-1,0 0 1,1 0 424,5 0 0,2 0 0,-3 0 0,-8 0 0,5 0 0,-7 0 311,-11-1 1,-4 0-312,19-1 0,-22 0 0,-17-1 434,-8 1-434,-7 1 392,-3 0 1,-2 1 0,-1 0 0</inkml:trace>
  <inkml:trace contextRef="#ctx0" brushRef="#br0" timeOffset="88798">10705 7357 24575,'59'0'0,"-10"0"0,8 0 0,-8 0 0,6 0 0,3 0 0,4 0-1475,-7 0 0,3 0 1,2 0-1,3 0 1,0 0-1,2 0 1475,-7 0 0,1 0 0,2 0 0,0 0 0,2 0 0,0 0 0,0 0 0,1 0-286,-2 0 1,0 0 0,1 0 0,1 0 0,0 0 0,1 0-1,-1 0 1,-1 0 0,0 0 285,4 0 0,1 0 0,0 0 0,-1 0 0,0 0 0,-1 0 0,-1 0 0,-1 0 0,2 0 0,-1 0 0,-1 0 0,0 0 0,-2 0 0,-1 0 0,-2 0 192,12 0 1,-3 0 0,-1 0 0,-3 0 0,-3 0-193,-1 0 0,-3 0 0,-2 0 0,-4 0 0,3 0 0,-4 0 0,-4 0 0,5 0 0,-6 0 3279,11 0-3279,-16 0 5174,-4 0-5174,-6 0 1998,-5 0-1998,-6 0 0,0 0 0,-1 0 0,2 0 0,-2 0 0,-2 0 0,-4 0 0,-6 0 0,-2 0 0</inkml:trace>
  <inkml:trace contextRef="#ctx0" brushRef="#br0" timeOffset="98149">6716 8829 24575,'44'0'0,"-8"0"0,7 0 0,2 0 0,5-1 0,4 0-1025,-4 0 0,4 0 1,1 0-1,2 0 1025,-5-1 0,1 0 0,1 1 0,1-1 0,0 0-356,3 0 0,1 0 1,1 0-1,0 0 0,-1 0 356,0 1 0,0-1 0,-1 0 0,1 1 0,-1 0 0,-1 0 0,-1 0 0,0 0 0,0 0 0,-1 1-50,12-1 0,0 1 1,-1 0-1,-2 0 50,-4 0 0,-1 0 0,-2 0 0,0 0-165,-5 0 1,-1 0-1,-1 0 1,-1 0 164,8 0 0,0 0 0,-3 0 463,-5 0 1,-2 0 0,0 0-464,19 0 0,-2 0 0,0 0 0,-1 0 0,1-1 0,1 0 0,0-1 0,0 1 0,-20 0 0,0 0 0,-1 0 0,19 0 0,-1 0 0,-4 1 0,-1 0 1155,-4 0 0,-1 0-1155,-2 0 0,-2 0 901,-3 0 0,-1 0-901,-4 0 0,-1 0 922,27 0-922,-15 0 310,-12 0-310,-14 0 0,-9 0 0,-6 0 0,-4 0 0,-2-1 0,-2-2 0,0 1 0,-2 0 0</inkml:trace>
  <inkml:trace contextRef="#ctx0" brushRef="#br0" timeOffset="100282">13961 8832 24575,'23'0'0,"30"0"0,-7 0 0,7 0 0,-5 0 0,3 1 0,3 0-1152,10 0 1,3 0-1,2 0 1152,-11 1 0,1-1 0,2 1 0,1-1-455,-7 0 1,1 1 0,1-1 0,1 0-1,-1 0 455,4 0 0,1 0 0,0-1 0,0 1 0,1 0 0,2-1 0,1 1 0,0 0 0,0-1 0,1 0 0,-12 1 0,1-1 0,0 0 0,0 0 0,0-1 0,0 1 0,9 0 0,1 0 0,-1 0 0,0 0 0,-1 0 0,-2 0 0,-1 0 0,0 0 0,0 0 0,1 0-76,-6 0 1,1 0-1,1 0 1,-1 0-1,-2 0 1,-4 0 75,6 0 0,-3 0 0,-3 0 0,2 0-12,1 0 0,1 0 0,-3 0 0,-7 0 12,-1 0 0,-5 0 1379,20 0-1379,-9 0 2596,-9 0-2596,-7 0 2184,-9 0-2184,-5 0 0,-11 0 0,-1 0 0</inkml:trace>
  <inkml:trace contextRef="#ctx0" brushRef="#br0" timeOffset="102148">19339 8872 24575,'35'0'0,"10"0"0,11 0 0,-2 0 0,7 0 0,5 0-1336,-11 0 0,4 0 0,2 0 0,2 0 1,1 0 1335,-5 0 0,1 0 0,2 0 0,0 0 0,1 0 0,-1 0 0,4 0 0,0 0 0,0 0 0,1 0 0,0 0 0,0 0 0,-9 0 0,0 0 0,1 0 0,-1 0 0,0 0 0,0 0 0,-2 0 0,5 0 0,-1 0 0,-1 0 0,0 0 0,-1 0 0,0 0 0,9 0 0,-2 0 0,1 0 0,-2 0 0,-2 0-4,-6 0 0,-1 0 1,0 0-1,-2 0 1,-1 0 3,9 0 0,-2 0 0,-1 0 0,-1 0 156,-5-1 0,-1 1 0,0 0 0,-2 1-156,12-1 0,-1 1 0,-2 0-75,-5 1 0,0 0 1,-3 1 74,15 2 0,-5 0 1547,-8 0 0,-3 0-1547,-9-1 0,-2 0 1810,22 1-1810,-10-1 1074,-7 0-1074,-5-3 319,-4-1-319,-5 0 0,-6 0 0,-7 0 0,-7 0 0,-4 0 0,-5 0 0</inkml:trace>
  <inkml:trace contextRef="#ctx0" brushRef="#br0" timeOffset="103482">24813 7733 24575,'45'12'0,"-10"6"0,6 6 0,-1 1 0,11 7 0,1 3-349,-2 1 1,2 4-1,-5-2 349,2 5 0,-6-1 0,-2 0 0,-3-1 171,-5-6 1,-2-2-172,-5-6 0,-2-2 173,12 10-173,-10-10 0,-1-1 0,4 3 530,0-1-530,-9-6-1696,-11-10 0,-8-7 0,-3-3 0</inkml:trace>
  <inkml:trace contextRef="#ctx0" brushRef="#br0" timeOffset="104664">25600 7713 24575,'-54'34'0,"16"-8"0,-4 3 0,6-2 0,-2 1 0,0 3-452,-4 4 1,-1 2 0,2 0 451,2-1 0,2 0 0,0-1 0,4-2 0,1 0 0,1-1 220,-9 8 1,3-2-221,7-9 0,3-2 224,-14 13-224,14-14 0,8-10 0,5-3 689,-3 0-689,-1 1 0,-5 3 0,-3 1 0,3-2 0,3-1 0,6-5 0,6-3 0,3-3 0,3-4 0</inkml:trace>
  <inkml:trace contextRef="#ctx0" brushRef="#br0" timeOffset="122814">6450 10471 24575,'65'0'0,"-10"0"0,7 0 0,-7 0 0,4 0 0,3 0-1002,-6 0 0,2 0 1,2 0-1,0 0 1002,2 0 0,2 0 0,-1 0 0,1 0 0,-2 0 0,1 0 0,-1 0 0,0 0 0,-1 0 0,0 0 0,-1 0 0,0 0 0,-3 0 0,0 0 0,-1 0 0,0 0 0,1 0 0,-1 0 0,1 0 0,-1 0 0,3 0 0,-1 0 0,1 0 0,0 0 0,1 0 0,0 0 0,0 0 0,1 0 0,0 0 0,1 0 0,0 0 0,0 0 0,-2 0 0,0 0 0,0 0 0,-1 0-81,-2 0 0,-1 0 0,0 0 0,-1 0 81,12 0 0,0 0 0,-3 0 217,-7 0 1,-2 0 0,-2 0-218,14 0 0,-5 0 0,-13 0 0,-4 0 0,16 0 1933,-26 0-1933,-16 0 1345,-7 0-1345,-4-1 400,12-8-400,29-16 0,-22 10 0,14-8 0</inkml:trace>
  <inkml:trace contextRef="#ctx0" brushRef="#br0" timeOffset="124313">17900 10187 24575,'50'0'0,"-3"0"0,8 0 0,-5 0 0,4 0 0,2 0-826,-3 0 0,1 0 0,2 0 0,0 0 826,-1 0 0,1 0 0,1 0 0,-1 0 0,1 0 0,1 0 0,0 0 0,-1 0 0,-3 0 0,0 0 0,0 0 0,-2 0-96,12 0 1,-1 0 0,-1 0 95,2 0 0,0 0 0,-1 0 0,1 0 0,0 0 0,0 0 0,-12 0 0,-1 0 0,2 0 0,1 0 0,9 0 0,3 0 0,-2 0 0,-3 0 0,-2 0 0,-5 0 0,1 0 0,1 0 0,0 0 0,-10 0 833,4 0-833,-23 0 0,-14 0 0,-5 0 0,-5 0 0,-2 0 0</inkml:trace>
  <inkml:trace contextRef="#ctx0" brushRef="#br1" timeOffset="1.93954E6">16074 10930 24575,'0'0'0</inkml:trace>
  <inkml:trace contextRef="#ctx0" brushRef="#br1" timeOffset="1.94237E6">17169 12249 24575,'0'0'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7T05:03:44.628"/>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B0F0"/>
    </inkml:brush>
  </inkml:definitions>
  <inkml:trace contextRef="#ctx0" brushRef="#br0">22965 567 8191,'-11'-5'0,"1"4"5063,3-9-5063,-2 9 2818,-11 18-2818,2 38 0,-1-6 0,0 10-615,11-12 1,1 5-1,2 2 1,0-2 614,-2 6 0,1-2 0,-1 2 0,0-5 0,0 2 0,0-1 0,3-6 2180,2 14 0,0-4-2180,-4 6 0,0-4 0,6-24 0,0-3 0,-5 33 0,-1-46 0,-26-14 0,20-1 0,-14-5 0</inkml:trace>
  <inkml:trace contextRef="#ctx0" brushRef="#br0" timeOffset="169">22534 1391 24575,'54'-19'0,"-18"4"0,-1 0 0,11-4 0,-4 1 0,-22 3 0</inkml:trace>
  <inkml:trace contextRef="#ctx0" brushRef="#br0" timeOffset="333">22937 1271 24575,'0'45'0,"0"-11"0,0 14 0,-6-20 0,4 2 0,-10 2 0,10-5 0,-4-7 0,6-16 0</inkml:trace>
  <inkml:trace contextRef="#ctx0" brushRef="#br0" timeOffset="751">24099 715 24575,'-11'-6'0,"0"2"0,0 22 0,-10 12 0,13 27 0,-8 1 0,-1 7 0,10-16 0,2 2 0,0 1-369,-1 5 1,-1 1-1,0-2 369,-1-4 0,0-3 0,2-4 135,5-5 1,0-5-136,-7 11 0,-1-35 0,6 3 0,-6-13 0,9 4 0</inkml:trace>
  <inkml:trace contextRef="#ctx0" brushRef="#br0" timeOffset="884">23816 1349 24575,'18'-12'0,"16"-9"0,-9 11 0,4-5 0</inkml:trace>
  <inkml:trace contextRef="#ctx0" brushRef="#br0" timeOffset="1087">24203 1229 24575,'6'5'0,"-1"13"0,-5 1 0,-5 9 0,4-11 0,-9-1 0,9-6 0,-4 1 0,24-5 0,-15-1 0,14-5 0</inkml:trace>
  <inkml:trace contextRef="#ctx0" brushRef="#br0" timeOffset="1435">25181 651 24575,'-15'3'0,"-5"7"0,7 11 0,-14 19 0,18-2 0,3 5 0,-8 9 0,-1 3 0,7-12 0,0 1 0,1 0 0,-1 18 0,2-4 0,1-22 0,0-3 0,5 21 0,0-43 0,0-1 0</inkml:trace>
  <inkml:trace contextRef="#ctx0" brushRef="#br0" timeOffset="1603">24914 1181 9379,'17'-15'0,"-3"8"5118,14-7-5118,2 12 0,-17-4 0,5 6 0</inkml:trace>
  <inkml:trace contextRef="#ctx0" brushRef="#br0" timeOffset="2035">25247 1076 24575,'0'11'0,"-5"17"0,4-8 0,-4 18 0,5-21 0,0 3 0,0-9 0,5-5 0,1-1 0,5 0 0,0-4 0,-5 8 0,3-3 0,-8 9 0,4-3 0,-5 3 0,0-4 0,-6 4 0,5-3 0,-10-2 0,5 0 0,-5-9 0,0 9 0,5-9 0,1 4 0</inkml:trace>
  <inkml:trace contextRef="#ctx0" brushRef="#br0" timeOffset="2685">26073 731 24575,'-11'-14'0,"-3"1"0,8 7 0,-10 28 0,-8 37 0,17-21 0,0 3-3066,-11 14 0,1 1 3066,14-6 0,2 1 0,-8-4 0,-3 2 0,3-5 0,7 22-1930,-3-2 0,-1-8 1930,-3-31 0,7 27 0,-11-30 0,-3-6 0,8-13 0,-6 3 0</inkml:trace>
  <inkml:trace contextRef="#ctx0" brushRef="#br0" timeOffset="2819">25802 1378 24575,'43'0'0,"-23"0"0,7 0 0</inkml:trace>
  <inkml:trace contextRef="#ctx0" brushRef="#br0" timeOffset="3100">26063 1331 24575,'0'21'0,"0"0"0,0 1 0,0-6 0,9-5 0,-1-6 0,11-5 0,-6 9 0,-2 3 0,-5 4 0,-1 4 0,2-3 0,-1-6 0,0-1 0</inkml:trace>
  <inkml:trace contextRef="#ctx0" brushRef="#br0" timeOffset="3618">27093 485 24575,'-21'-7'0,"10"-5"0,-3-2 0,0 9 0,0 15 0,-15 24 0,16 14 0,4 9 0,-1 6 0,2 3-261,4-13 0,0 2 0,1-1 261,-1-6 0,1-2 0,1-4 96,1 2 0,0-6-96,-8 2 0,0-30 0,-4 1 0,1-9 0,1 7 0</inkml:trace>
  <inkml:trace contextRef="#ctx0" brushRef="#br0" timeOffset="3752">26784 1038 24575,'15'-21'0,"-2"9"0,14-4 0,-7 15 0,8-14 0,-14 13 0,3-7 0</inkml:trace>
  <inkml:trace contextRef="#ctx0" brushRef="#br0" timeOffset="3967">27211 940 24575,'-18'30'0,"-10"4"0,25-17 0,-23 20 0,14 3 0,-3 3 0,2-9 0,12-19 0,-4-10 0</inkml:trace>
  <inkml:trace contextRef="#ctx0" brushRef="#br0" timeOffset="4133">27072 1055 8191,'14'-17'0,"39"-11"1389,-9 15 1,4 0-1390,-3-4 0,1 1 603,-1 6 0,-5 2 1,-12-3-1,-14 6 1</inkml:trace>
  <inkml:trace contextRef="#ctx0" brushRef="#br0" timeOffset="5149">23441 679 24575,'10'56'0,"-1"0"0,-5 1 0,-3 7 0,0 3 0,1 0-2458,1-3 0,1 0 1,-1 1-1,-1 4 2209,-1-11 1,0 4 0,-2 2 0,1-1-1,0 0 1,-1-4 122,1 1 1,0-3 0,0-1-1,0 1 1,0 3 125,0 1 0,0 4 0,0 1 0,0 0 0,0-1 0,0-3 56,0 0 1,0-3 0,0-1 0,0 1 0,0 1-57,0-2 0,0 3 0,0 1 0,0-2 0,0-3 0,0-4 0,0 14 0,0-6 0,0-3 0,1-9 0,-1-2 0,-1-1-335,-3 24 1,0-8 334,2-2 807,-3-22 0,1-8 0,4-23 1,0-16-1</inkml:trace>
  <inkml:trace contextRef="#ctx0" brushRef="#br0" timeOffset="5734">24667 673 24575,'-6'28'0,"-2"6"0,1 8 0,5 8 0,2 8 0,0 1-2933,-3 4 0,-1 2 0,1 2 2933,2-7 0,1 4 0,0-1 0,1 0 0,-1-7 0,0-1 0,0 0 0,0 4 0,0-1 0,0 2 0,0 2 0,0 1 0,0 2-574,0-4 0,0 2 0,0 1 0,0 1 0,0-2 0,0-3 574,0 2 0,0-3 0,0 0 0,0 0 0,0 1 0,0 7 0,0 4 0,0 0 0,0-6 0,0-10 617,0 4 1,0-6-618,0 10 0,0-4 0,0-3 0,0-5 767,0-38 1,0 7-1,0-30 1</inkml:trace>
  <inkml:trace contextRef="#ctx0" brushRef="#br0" timeOffset="6302">25589 617 24575,'0'58'0,"0"-1"0,1-17 0,-1 6 0,-1 4-2225,-1 1 1,-2 2-1,0 4 1,1 3 2224,1-5 0,2 4 0,0 2 0,0 2 0,-1 0 0,0 1 0,0-5 0,-1 1 0,0 2 0,-1 0 0,1-1 0,0 0 0,1-2 0,0 3 0,0-1 0,1-1 0,0 0 0,1 0 0,0 1 0,0 3 0,2 2 0,-1 1 0,1-2 0,-1-1 0,0-4 50,-1 10 1,0-4 0,-1-2 0,1 2-51,2-7 0,0 1 0,0 0 0,0-2 0,-1-4 249,-2 10 1,0-6-1,0-5 1,0 5-1,0-13 1,0-23-1</inkml:trace>
  <inkml:trace contextRef="#ctx0" brushRef="#br0" timeOffset="6900">26551 361 24575,'0'39'0,"0"14"0,0-18 0,0 4-1553,0 15 1,1 8-1,-2 4 1553,-1-14 0,-1 3 0,0 2 0,0 2 0,0 2-820,2-5 0,1 1 1,0 3-1,0 1 0,-1 0 1,1-1-1,-1-2 820,-1 3 0,0-1 0,-1-1 0,0 1 0,1 0 0,0 2 0,1-2 0,0 3 0,1 2 0,-1-1 0,2-2 0,0-3 0,0-4-251,4 7 0,0-6 0,1-1 1,-1 1 250,-4 10 0,-2 1 0,2 0 0,3-5-124,7 4 1,4-4 0,-3-4 123,-6-10 0,-2-2 0,1-3 0,6 13 0,-1-5 300,1 4 0,-11-49 0,0-1 0</inkml:trace>
  <inkml:trace contextRef="#ctx0" brushRef="#br0" timeOffset="7900">22209 2074 24575,'44'-14'0,"19"-3"0,-29 11 0,1 1-1405,10 0 0,1 0 1405,-2-2 0,3 2 0,6 3 0,7 2 0,2-1 0,-9-4 0,1-2 0,3-1 0,3 2-362,-1 2 1,3 1 0,1 0 0,3 0 0,2 0 361,-8-1 0,3 0 0,1 0 0,1-1 0,0 1 0,-1-1 0,-1 1-386,2-1 1,-1-1 0,0 1 0,-1 0 0,1 0 0,2 0 385,-3 1 0,2 0 0,1-1 0,0 1 0,0 0 0,-2-1 0,-2 1 0,-1-1 0,-1 0 0,-2 0 0,0 0 0,-1 0 0,1 0 0,0 0 0,1 0 0,0 0 0,-1 0 0,-2 0 0,-1 0-844,14-3 0,-3 0 0,-1 1 0,-1 0 844,-1 2 0,-1 2 0,-1-1 0,-3-1 0,0-3 0,-3-2 0,3 1-111,-1 4 1,3 1-1,1 1 1,-1-1 110,0 0 0,-1 0 0,0 0 0,1-1 0,5-1 0,1-2 0,-1 2 0,-4 1-103,3 3 1,-3 2 0,-3-1 102,11-6 0,-6 1 0,-20 6 0,-3 0 1167,6-4 1,-1-2-1168,-9 6 0,-3-2 0,21-13 3902,-22 14-3902,-35-9 0,5 9 0,-11-4 0</inkml:trace>
  <inkml:trace contextRef="#ctx0" brushRef="#br0" timeOffset="8435">27775 217 24575,'-16'-6'0,"6"6"0,5 15 0,5 3 0,0 15 0,0 5 0,0 0 0,1 9 0,-2 5-1415,-3-1 1,-1 5 0,-1 3-1,0 5 1415,2-12 0,0 4 0,0 3 0,1 2 0,-1 1 0,0 0 0,0 0 0,1-1 0,0 1 0,-1 0 0,1 2 0,0-1 0,-1 1 0,1-2 0,0-1 0,0 2 0,-1-1 0,0-1 0,0 0 0,1 1 0,1-1 0,1 2 0,1-2 0,0 1 0,2 1 0,0 0 0,0-1 0,1-1 0,-1-2 0,0-3-402,1 10 1,0-4 0,0-3-1,1 1 1,0 1 401,1 3 0,1 2 0,0 0 0,0-3 0,-1-4-364,-1-2 1,0-2 0,0-4-1,-1-6 364,3 8 0,-1-10 0,0 1 0,-4-57 0,4 9 0,-5-13 0</inkml:trace>
  <inkml:trace contextRef="#ctx0" brushRef="#br0" timeOffset="9366">27904 355 24575,'5'6'0,"6"-1"0,22-5 0,17-9 0,10-3 0,-16 7 0,2-1 0,17-13 0,-2 17 0,-29-6 0,-31 8 0,3 0 0,-9 0 0</inkml:trace>
  <inkml:trace contextRef="#ctx0" brushRef="#br0" timeOffset="9618">28046 399 24575,'0'48'0,"0"-12"0,0 1 0,10 26 0,-9-11 0,1 2 0,8-14 0,0-1 0,-9-1 0,0-2 0,14 14 0,-14-26 0,4-17 0,-5 3 0</inkml:trace>
  <inkml:trace contextRef="#ctx0" brushRef="#br0" timeOffset="9916">28249 746 24575,'0'21'0,"12"12"0,-4-8 0,11-1 0,-8-14 0,4-10 0,3-14 0,8-16 0,6-24 0,-14 2 0,9 8 0,-20 16 0,3 19 0,-5 0 0</inkml:trace>
  <inkml:trace contextRef="#ctx0" brushRef="#br0" timeOffset="12583">25197 4072 24575,'6'15'0,"-5"9"0,12 4 0,-12 9 0,14 15 0,-13 0 0,6 2 0,-3-20 0,-4-14 0,-1-28 0,-1-9 0,-12-28 0,11-13 0,-7 6 0,4 16 0,1 0 0,2-16 0,0-7 0,12 13 0,4 19 0,10 6 0,2 9 0,7 5 0,-1 15 0,-9 23 0,-11 8 0,-23 10 0,-3-17 0,-16-2 0,13-14 0,6 0 0,2-10 0,7 20 0,-2-11 0,13 25 0,-1-18 0,21 8 0,8-10 0,13-5 0,1-7 0,-11-8 0,-19 0 0,-12 0 0</inkml:trace>
  <inkml:trace contextRef="#ctx0" brushRef="#br0" timeOffset="13400">25647 4186 24575,'42'-8'0,"-14"2"0,0 6 0,-12 11 0,-4-3 0,-3 8 0,-9-5 0,-9 6 0,1 0 0,-11 2 0,6 2 0,2-8 0,10 2 0,20-9 0,0-2 0,18-4 0,-7-8 0,9 6 0,-1-15 0,-3 10 0,-10-3 0,-10 5 0,-10 5 0</inkml:trace>
  <inkml:trace contextRef="#ctx0" brushRef="#br0" timeOffset="13883">26263 3959 24575,'11'-10'0,"12"4"0,22-14 0,11 1 0,-7 0 0,-15 5 0,-28 14 0,-1 0 0</inkml:trace>
  <inkml:trace contextRef="#ctx0" brushRef="#br0" timeOffset="14036">26316 3974 24575,'24'0'0,"4"0"0,22-6 0,-25 4 0,2-4 0</inkml:trace>
  <inkml:trace contextRef="#ctx0" brushRef="#br0" timeOffset="15234">27080 3856 24575,'5'-6'0,"-4"-3"0,4 3 0,-5-9 0,0-10 0,0 2 0,-9 4 0,2 4 0,-13 14 0,4-4 0,0 19 0,6 8 0,5 13 0,15 30 0,-5-31 0,1 1 0,0 5 0,0-2 0,2 16 0,-8-22 0,0-22 0,-9-4 0,-2-1 0,-6-5 0,2-5 0,9-1 0,1-5 0,5-21 0,25-29 0,-12 27 0,1 0 0,3 2 0,1 2 0,14-5 0,-20 29 0,-1 2 0,-7 4 0</inkml:trace>
  <inkml:trace contextRef="#ctx0" brushRef="#br0" timeOffset="15550">27250 3842 24575,'0'30'0,"0"-6"0,0 6 0,0-10 0,9-8 0,3-3 0,4-9 0,-1 0 0,-9-5 0,8-7 0,-5-14 0,1-3 0,-18 2 0,0 12 0,-7 10 0,10 5 0</inkml:trace>
  <inkml:trace contextRef="#ctx0" brushRef="#br0" timeOffset="15732">27503 3782 24575,'0'-6'0,"0"1"0</inkml:trace>
  <inkml:trace contextRef="#ctx0" brushRef="#br0" timeOffset="15900">27601 3873 24575,'-6'60'0,"1"1"0,3-11 0,1-1 0,-5 4 0,1-4 0,5 3 0,0-24 0,0-21 0,0 2 0</inkml:trace>
  <inkml:trace contextRef="#ctx0" brushRef="#br0" timeOffset="30019">22315 557 8191,'0'13'0,"-8"1"2085,5 33 1,4 16-2086,-4-7 0,0 5 0,0 5 0,0-8 0,0 6 0,0 2 0,0 0 0,1-1-337,1-5 0,1 0 0,-1-1 1,1 1-1,-1 1 337,-2 5 0,0 2 0,0 0 0,0-1 0,1-4 0,1-3 0,1-3 0,1 0 0,-1 4 64,0 0 0,0 3 1,0 2-1,0 0 1,0 1-65,0-11 0,0 2 0,0-1 0,0 1 0,0 0 0,0 0 0,0 3 0,0 0 0,0 1 0,0-1 0,0-1 0,0-2 0,0 1 0,0-1 0,0-1 0,0-3 0,0-2 0,0 17 0,0-5 0,0-5 0,0-1 0,0-4 1435,0-3 1,0-3-1436,0-10 0,0-2 233,0 29-233,0-29 1221,0-13 1,0-20 0,0-8 0</inkml:trace>
  <inkml:trace contextRef="#ctx0" brushRef="#br0" timeOffset="31118">21459 1044 8191,'0'-17'0,"0"-3"5063,0 4-5063,0-13 2818,-5 5-2818,-1 5 1719,-9 10-1719,-2 9 6784,1 17-6784,-3 37 0,14-17 0,3 4-1128,-3 17 1,1 3 1127,2-3 0,4 3 0,4-7 0,3 4 0,0-2-200,0-4 1,1-1-1,0 0 200,0 3 0,0 0 0,0-4 0,3 6 0,-4-6 0,-9 2 0,0-20 0,-9-25 0,-12 2 0,7-9 0,-4 0 0</inkml:trace>
  <inkml:trace contextRef="#ctx0" brushRef="#br0" timeOffset="31234">21261 1843 8191,'0'-20'0,"9"2"5063,-2 3-5063,22-5 704,-11 6 1,3 0-1,-12 8 1</inkml:trace>
  <inkml:trace contextRef="#ctx0" brushRef="#br0" timeOffset="31884">21585 1622 24575,'11'0'0,"6"-14"0,0 11 0,5-11 0,0 20 0,-11 0 0,3 15 0,-13 14 0,4 2 0,-5 11 0,0-10 0,0 0 0,-5-12 0,4-8 0,-4-13 0</inkml:trace>
  <inkml:trace contextRef="#ctx0" brushRef="#br0" timeOffset="32050">21651 1858 24575,'22'-20'0,"3"-5"0,-6 2 0,4-13 0,-16 27 0,2-8 0</inkml:trace>
  <inkml:trace contextRef="#ctx0" brushRef="#br0" timeOffset="32649">20980 687 8191,'-6'-11'0,"-5"31"1876,9 15 1,3 13-1877,-3 8 0,-1 8 0,2 7 0,2-18 0,0 4 0,2 2 0,0 3 0,0 2 0,0 0-192,-1-5 1,0 2 0,0 3 0,0 0 0,0 0-1,0 1 1,1-2 0,0-1 191,0 4 0,2-1 0,0 0 0,0-1 0,0 0 0,-1 0 0,0 0-93,-1 2 0,0 1 1,-2 0-1,1 0 0,0-3 1,1-2-1,1-4 93,4 13 0,2-6 0,-1-2 0,-1 2 422,-2 2 0,-2 0 0,-1 0 0,2-2-422,1-11 0,0-2 0,1 0 0,-2-2-42,0 11 1,0-1 0,-2-6 41,-1 0 0,-4-13 895,-11-19 1,10-20 0,-10-15 0</inkml:trace>
  <inkml:trace contextRef="#ctx0" brushRef="#br0" timeOffset="33217">20544 1169 24575,'-18'14'0,"-7"42"0,13-5 0,2 7 0,3-8 0,1 2 0,1 0-1057,4-6 0,1-1 0,1-1 1057,-2 12 0,4-6 0,17 4 988,-18-19-988,6-10 523,-8-5-523,-4-9 0,-2-5 0,0-1 0,1-5 0</inkml:trace>
  <inkml:trace contextRef="#ctx0" brushRef="#br0" timeOffset="33385">20370 1766 24575,'9'-27'0,"3"5"0,18-2 0,4-1 0,-6 15 0,-7-4 0,-16 14 0</inkml:trace>
  <inkml:trace contextRef="#ctx0" brushRef="#br0" timeOffset="33985">20700 1728 24575,'0'23'0,"0"-5"0,0 10 0,0 18 0,0-15 0,5 12 0,18-28 0,-8-11 0,13-4 0,-22-9 0,8 7 0,-12-12 0,-7 13 0,-8-4 0,-25 24 0,24-15 0,-8 15 0</inkml:trace>
  <inkml:trace contextRef="#ctx0" brushRef="#br0" timeOffset="34550">20172 2283 24575,'15'0'0,"6"0"0,34 0 0,6-6 0,7 0-3283,-3 5 1,3-1 3282,-5-5 0,3-3 0,-1 3 0,-11 5 0,-1 2 0,4-2 0,2-3 0,5-2 0,1-1 0,1 1 0,-13 4 0,1-1 0,1 2 0,0-2 0,2 1 0,-2-2 0,1 0 0,2 0 0,0-1 0,-2 1 0,-3 1 0,12-1 0,-3 2 0,-2-1 0,-2-1 0,7-3 0,-2-1 0,-7 2 0,-8 6 0,-7 0 1913,12-10-1913,-34 11 0,-7 0 0,-21 0 0</inkml:trace>
  <inkml:trace contextRef="#ctx0" brushRef="#br0" timeOffset="38300">27870 4570 24575,'5'49'0,"0"0"0,-4-4 0,-2 3 0,3-1 0,4 0 0,1 0 0,-2-1 0,-3 16 0,-1-5 0,7-1 0,-13-62 0,-2-20 0,-9-23 0,7-16-459,-1-1 459,9 4 0,2-6 0,-2 8 0,2-1 0,3 14 0,1-1 0,3 3 0,4-3 0,5 7 0,24-3 0,6 33 0,-18 25 0,-12 12 0,-5 8 0,-11 0 0,-5 4 0,1 4 0,-2 5 0,-2-3 0,-8 0 0,-2-3 0,-2 6 0,2-4 0,0-10 0,2-22 0,14 2 459,-4-1-459,5 9 0,10 0 0,-3-4 0,13-7 0,30 1 0,12-18 0,-9 11 0,-11-12 0</inkml:trace>
  <inkml:trace contextRef="#ctx0" brushRef="#br0" timeOffset="38650">28308 4597 24575,'22'0'0,"-7"4"0,-4 16 0,-9 31 0,-3-2 0,-3 4 0,-4-2 0,-2 0 0,0-2 0,1-5 0,2 1 0,9-36 0,35-23 0,-8 1 0,1-3 0,-13 7 0</inkml:trace>
  <inkml:trace contextRef="#ctx0" brushRef="#br0" timeOffset="38866">28618 4756 8191,'15'-21'0,"11"-3"0,-5 12 0,1-1 0</inkml:trace>
  <inkml:trace contextRef="#ctx0" brushRef="#br0" timeOffset="39018">28617 4821 24575,'31'-16'0,"-1"-1"0,1 0 0,3 0 0</inkml:trace>
  <inkml:trace contextRef="#ctx0" brushRef="#br0" timeOffset="39418">29239 4313 8191,'-9'-13'0,"-3"7"5063,-10 0-5063,2 28 0,0 17 0,9 16 0,2 10 0,18-17 2818,10 15-2818,12-15 0,-9-4 1719,-3-16-1719,-28-22 6784,2-11-6784,-4-16 0,7-10 0,4-1 0,6 4 0,15-8 0,-4 12 0,5-2 0,-16 16 0</inkml:trace>
  <inkml:trace contextRef="#ctx0" brushRef="#br0" timeOffset="39700">29445 4364 24575,'15'-6'0,"2"1"0,-6 10 0,4 5 0,-14 31 0,-5-5 0,2 7 0,-7-21 0,14-11 0,13-5 0,1-1 0,17-14 0,-14 1 0,-2-2 0,-11 4 0</inkml:trace>
  <inkml:trace contextRef="#ctx0" brushRef="#br0" timeOffset="39852">29832 4121 24575,'-6'-11'0,"-4"5"0,0 1 0,3 5 0,-2 0 0</inkml:trace>
  <inkml:trace contextRef="#ctx0" brushRef="#br0" timeOffset="40050">29909 4014 24575,'0'38'0,"0"0"0,10 8 0,-8-9 0,-2 7 0,0 4 0,0 5 0,-2-2-1147,-4 14 0,-2-2 1147,4-16 0,-1 0 0,-1-8 0,-4 5 0,10-35 0</inkml:trace>
  <inkml:trace contextRef="#ctx0" brushRef="#br0" timeOffset="40217">30078 4624 24575,'0'0'0</inkml:trace>
  <inkml:trace contextRef="#ctx0" brushRef="#br0" timeOffset="57367">20026 1128 8191,'-5'-6'0,"4"16"5063,-4 7-5063,5 34 0,0 12 567,0-14 1,0 3-568,0 1 0,0 6 0,3-9 0,0 6 0,1 3 0,0 0 0,0 2 0,0 2 0,0 1 0,0 4-11,-1-12 1,0 2-1,-1 3 1,1 0 0,-1-1-1,2-2 11,1 7 0,1 0 0,0-2 0,-1-1 0,-1-2 535,-2 3 0,-2-2 1,0-3-1,1-2-535,3 6 0,1-4 0,-1-4 0,-4 2 0,0-2-124,3-8 1,1 2-1,0 0 124,-3-3 0,-1-1 0,2 2 0,5 6 0,2 1 0,-2-3 0,-6 1 0,0-5 0,5-8 0,-1-5 1444,-5-9-1444,0-28 655,0-12 0,0-2 0,0 1 0</inkml:trace>
  <inkml:trace contextRef="#ctx0" brushRef="#br0" timeOffset="64889">30390 5141 24575,'-6'0'0,"2"0"0</inkml:trace>
  <inkml:trace contextRef="#ctx0" brushRef="#br0" timeOffset="65603">30390 5088 24575,'4'35'0,"1"1"0,-5 0 0,2 3 0,7 12 0,0 0 0,-7-15 0,-1-1 0,4 3 0,0-5 0,-5-3 0,0-5 0,0-10 0,0-19 0,-9-35 0,3 3 0,0-5 0,0-8 0,1-1 0,-1 7 0,2 1 0,4 5 0,0 3 0,0 2 0,17-30 0,6 23 0,25-7 0,11 23 0,-4 32 0,-7 9 0,-20 27 0,-17 11 0,-31 3 0,-4-2 0,-12-29 0,8-1 0,21-20 0,-7 8 0,13 0 0,-4-3 0,5 3 0,6 0 0,16 7 0,6 4 0,31-8 0,-16 3 0,4-19 0,-28 7 0,-10-9 0</inkml:trace>
  <inkml:trace contextRef="#ctx0" brushRef="#br0" timeOffset="65934">30917 5033 8191,'5'-21'0,"5"-3"5063,16 23-5063,-8-5 2818,1 24-2818,-14 4 0,-5 33 0,-10-5 1719,2 15-1719,-4-20 6784,6-6-6784,12-13 0,13-15 0,0-2 0,19-15 0,-25 5 0,5-5 0</inkml:trace>
  <inkml:trace contextRef="#ctx0" brushRef="#br0" timeOffset="66051">31325 5116 24575,'36'-22'0,"5"7"0,-27 9 0,3 6 0</inkml:trace>
  <inkml:trace contextRef="#ctx0" brushRef="#br0" timeOffset="66252">31384 5170 24575,'20'0'0,"1"-13"0,14 3 0,20-19 0,-28 19 0,10-5 0</inkml:trace>
  <inkml:trace contextRef="#ctx0" brushRef="#br0" timeOffset="66752">32116 4817 24575,'-47'-16'0,"8"6"0,18 13 0,4 25 0,11 6 0,-1 30 0,31-2 0,-10 3 0,17-18 0,-22-19 0,-4-17 0,-15 4 0,-2-3 0,-9-1 0,-9-29 0,16 4 0,-4-20 0,31 0 0,5 4 0,17-8 0,-6 20 0,4-7 0,-11 22 0,7-16 0,-12 13 0,-2-2 0,-10 3 0</inkml:trace>
  <inkml:trace contextRef="#ctx0" brushRef="#br0" timeOffset="67237">32392 4794 24575,'-25'26'0,"13"-3"0,-1 23 0,13-20 0,5 12 0,1-22 0,0-15 0,-1-2 0,-10-10 0,-5-1 0,3 6 0,-3-1 0</inkml:trace>
  <inkml:trace contextRef="#ctx0" brushRef="#br0" timeOffset="67604">32284 4868 24575,'10'-11'0,"6"5"0,15 1 0,22 5 0,-17 0 0,9 6 0,-25 2 0,11 21 0,-9 9 0,-10-4 0,-3 2 0,-11 25-294,3-24 0,-4-1 294,-22 15 0,9-3 0,-7-14 0,10-8 0,8-11 0,5-4 0,9 0 0,8-5 147,33-16 0,-27 6 0,14-11 0</inkml:trace>
  <inkml:trace contextRef="#ctx0" brushRef="#br0" timeOffset="67803">32777 5146 8736,'0'-10'0,"0"-1"0,0 5 0,0 1 0</inkml:trace>
  <inkml:trace contextRef="#ctx0" brushRef="#br0" timeOffset="68367">33061 4743 8191,'-11'4'0,"5"7"5063,-14 16-5063,1 29 1409,6-21 0,-1 2-1409,5 1 0,1-2 0,0 16 1719,17-29-1719,-7-13 6784,21-9-6784,-10-1 0,14-16 0,-8-10 0,-7-10 0,-6-12 0,-15 18 0,2-3 0,-8 26 0,9 2 0,1 5 0</inkml:trace>
  <inkml:trace contextRef="#ctx0" brushRef="#br0" timeOffset="68649">33274 4806 24575,'5'16'0,"2"12"0,5 0 0,9 16 0,-7-6 0,0-8 0,-19-15 0,-12-10 0,5-5 0,-3 0 0</inkml:trace>
  <inkml:trace contextRef="#ctx0" brushRef="#br0" timeOffset="68767">33439 4773 8191,'24'-22'0,"-14"13"0,9-7 0</inkml:trace>
  <inkml:trace contextRef="#ctx0" brushRef="#br0" timeOffset="68883">33598 4623 24575,'0'0'0</inkml:trace>
  <inkml:trace contextRef="#ctx0" brushRef="#br0" timeOffset="69119">33729 4554 24575,'0'65'0,"0"-4"0,-11-16 0,-3 3-946,3 1 0,-3 2 946,-4-4 0,-4 3 0,4-1 0,3 12 0,3-1-10,-5 0 0,4-6 10,13-4 0,0-35 0,0-10 0</inkml:trace>
  <inkml:trace contextRef="#ctx0" brushRef="#br0" timeOffset="69284">33728 5284 24575,'0'0'0</inkml:trace>
  <inkml:trace contextRef="#ctx0" brushRef="#br0" timeOffset="69621">31543 6230 24575,'52'-17'0,"0"0"0,0-1 0,0 1 0,0 0 0,2-1 0,0 0 0,1 1 0,-1 0 0,-1 0-1007,5-1 1,-2 1 0,0 1 0,2-1 1006,4-1 0,3 0 0,-2 1 0,-5 2 0,-3 2 0,-5 1 0,0 0 0,-2-2 0,0-2 0,-4 4 0,9 4 0,-9 0 0,-15-6 0,-12 14 0</inkml:trace>
  <inkml:trace contextRef="#ctx0" brushRef="#br0" timeOffset="69852">32118 6254 24575,'60'-5'0,"-1"1"0,1 0 0,0 4 0,-1 0 0,-2-3 0,7-12 0,1-2-1184,-3 8 1,5 0 0,-4-3 1183,-8-2 0,-3-3 0,0 1-293,2 0 0,0 0 1,-6 2-1,-3 0 1,-10 2-1,-10-3 1</inkml:trace>
  <inkml:trace contextRef="#ctx0" brushRef="#br0" timeOffset="82133">30910 3901 24575,'27'-12'0,"-1"5"0,-5-3 0,-4 9 0,-2-4 0,-4 0 0,5 4 0,0-4 0,10-1 0,15 4 0,13-4 0,-20 2 0,2 0 0,2 3 0,0 0 0,1-4 0,-1 1 0,21 4 0,-11 0 0,-20 0 0,2 0 0,2 0 0,4 5 0,-5-4 0,-1 9 0,-4-3 0,18 8 0,-2 6 0,8-4 0,-15 4 0,-5-14 0,-10 6 0,3-3 0,6 11 0,-9-4 0,4 2 0,-14-8 0,7 9 0,2 2 0,4 5 0,-1-2 0,-1-2 0,-9-6 0,11 6 0,-4 5 0,11 0 0,-7 0 0,-4-9 0,-13-8 0,3-6 0,-8 5 0,10-23 0,-9-4 0,4-20 0,-6 10 0,0-2 0,0 7 0,0-9 0,0 8 0,0-6 0,0 36 0,0-4 0,8 39 0,0-8 0,3 23 0,1-18 0,-11-5 0,5-14 0,-48-14 0,7-1 0,-15-10 0,-6-1 0,12 4 0,-1 1 0,-8-5 0,2 1 0,-7 5 0,23 0 0</inkml:trace>
  <inkml:trace contextRef="#ctx0" brushRef="#br0" timeOffset="82985">31073 3643 24575,'-31'32'0,"0"1"0,0-1 0,-18 14 0,3 0 0,9 3 0,4-4-968,6-14 1,2-4 967,-5 17 624,23-29-624,-3-9 320,9 4-320,-4-4 0,5 5 0,9-5 991,3 3-991,18-1 0,2-2 0,0 0 0,-7-6 0,-10 0 0,-4 0 0,4 0 0,-3 0 0,-2 0 0,-5 0 0</inkml:trace>
  <inkml:trace contextRef="#ctx0" brushRef="#br0" timeOffset="84750">19293 1926 24575,'9'6'0,"-1"-10"0,21-5 0,3-3 0,4-3 0,2 3 0,2-1 0,13-5 0,-1 1 0,7-2 0,-16 4 0,-37 11 0,-1 2 0,-5-2 0</inkml:trace>
  <inkml:trace contextRef="#ctx0" brushRef="#br0" timeOffset="85000">19590 1678 24575,'31'0'0,"-3"0"0,1 9 0,-2 4 0,-2 12 0,-4 3 0,-15-6 0,-9 4 0,-8-14 0,-17 10 0,4-11 0,5 0 0,9-7 0</inkml:trace>
  <inkml:trace contextRef="#ctx0" brushRef="#br0" timeOffset="163567">18756 10763 8191,'9'6'0,"3"-1"5063,8-5-5063,10 0 0,6 0 0,7 0 0,15-6 0,8 0-539,-11 4 0,6 3 1,3-1-1,-3-3 539,-7-2 0,-1-2 0,1-1 0,1 3 0,-2 2 0,2 3 0,1 0 0,-1 0 0,-2-1 63,4-2 1,-3-1 0,1 0 0,4 2-64,-2 1 0,3 1 0,3 0 0,1 1 0,1-1 0,0 0 0,-5-2 0,-1 1 0,2-1 0,0-1 0,1 1 0,1 0 0,3-1 21,-6 1 0,3 0 0,0 0 0,2 0 0,0 0 0,1 0 0,0 0 0,-1 0 0,0 0-21,-1 0 0,0 0 0,1 0 0,0 0 0,-1 0 0,0 0 0,-1 0 0,-1 0 0,-1 0 0,6 0 0,-1 0 0,-2-1 0,0 1 0,0 0 0,0 0 0,2 1 0,-2 0 0,0 1 0,1-1 0,1 1 0,0 0 0,-2 1 0,0-1 0,-3 1 0,0 0 0,-2 1 0,-1 0 0,-1 0 0,1 1 0,1-1 0,1 0 0,1 0 0,1 0 0,2 0 0,0 0 0,0 0 0,1 0 0,-2 1 0,0 0-309,-1 0 1,-1 1 0,1 0-1,-1 0 1,0 0 0,-2 1-1,-1-2 1,-1 1 308,4-1 0,-1 0 0,-3 0 0,0 0 0,-1 0 0,1-1 0,7 1 0,1 1 0,-1-1 0,-3-1 0,-6 0 578,4-1 1,-6-2 0,3 1-579,-1 0 0,3-1 0,0 1 0,-3 1 418,3 2 0,-4 1 0,2 0-418,6-3 0,1-1 0,-6 2 1687,-2 3 1,-8 1-1688,4-6 5620,-27 4-5620,-9-3 1848,-13 4-1848,-26-5 0,11 0 0,-20 0 0</inkml:trace>
  <inkml:trace contextRef="#ctx0" brushRef="#br1" timeOffset="194286">22426 3770 24575,'13'18'0,"7"7"0,6 7 0,4 1 0,-2-6 0,1-4 0,10-5 0,16-6 0,-15-9 0,4-1 0,12 0 0,3-2 0,6-1 0,1-1 0,-20 1 0,0-1 0,0 0 0,19-3 0,-1 0 0,-3-1 0,-1-1 0,-1 2 0,0-1 0,-3 0 0,0 1 0,-3 1 0,-1-1 0,-4 0 0,-2 0 0,-4 0 0,-2 0 0,-3 0 0,0 0 0,0-2 0,1 0 0,7-1 0,3-1 0,6-1 0,1 0 0,5-1 0,1 0 0,-2 2 0,-2 1 0,-7 1 0,-1 2 0,-6 1 0,0 1 0,-5 2 0,0 0 0,-2 1 0,-1 0 0,31 3 0,-4 3 0,-8 2 0,-3 1 0,-5-2 0,-2-2 0,1 0 0,1 1 0,5 2 0,2-1 0,-4 0 0,-7 0 0,-11-1 0,-10-2 0,-8-1 0,-5-1 0,-5 0 0,-1-1 0,4-8 0,35-26 0,-3 2 0,5-3 0,-5 4 0,3 0 0,1-1-237,6-2 0,1 0 0,0 1 237,-5 2 0,0 2 0,-1 2 0,15-7 0,-3 3 0,-7 7 0,-2 3 0,-6 4 0,0 3 0,-1 2 0,1 1 0,-1 1 0,1 1 0,-1 1 0,0 0 0,0 1 0,0 0 355,-1 1 1,2 0-356,2 0 0,2-1 0,2 0 0,2 0 0,6 0 0,1-2 0,0 1 0,1 0 0,0 0 0,1 1 0,-2 1 0,-1 0 0,-5 2 0,-1 2 0,0-1 0,-1 1 0,-2 1 0,-1 0 0,-2 0 0,0 0 0,-2 0 0,-1 0 0,27 0 0,-12 0 0,-14 0 0,-12-1 0,-8-3 0,-7-4 0,-4-3 0,-4-1 0,-3-1 0,-1 2 0,-1 0 0,0 1 0,0 2 0,2 3 0,2 2 0,2 3 0,0 0 0,0 0 0,-4 0 0,-2 3 0,-3 2 0,-1 4 0,1 1 0,0-3 0,1-2 0</inkml:trace>
  <inkml:trace contextRef="#ctx0" brushRef="#br1" timeOffset="198603">22356 484 24575,'0'19'0,"0"19"0,2 20 0,0-17 0,0 3 0,1 9 0,-1 4 0,0-14 0,0 2 0,-1 2-548,0 7 1,0 3 0,-1 1 547,1-9 0,-1 1 0,0 1 0,-1 1-388,1 6 1,-1 0 0,1 2 0,-1 0 387,0 3 0,-1 0 0,1 1 0,-1 0 0,0 1 0,1 0 0,-1 1 0,0-1 0,0-1 0,1-1 0,-1 0 0,1-1 0,0-5 0,0-1 0,0-1 0,1-1 0,0 12 0,1-2 0,-1-3 0,1 7 0,1-7 0,-1-23 0,0-6 0,1-5 1118,-2-14-1118,0 44 0,0-5 0,0 9 0,0-2 0,0 6 0,0 3-40,-1-8 0,1 2 0,0 2 1,-1 0 39,0 0 0,1 0 0,-1 0 0,0-1 0,0-2 0,-1-1 0,1-2 0,-1-1-97,0 6 0,0-3 1,0-4 96,0 7 0,0-5 0,0-16 0,1-4 0,1 7 0,-1-23 0,1-12 2196,13-6-2196,35-12 0,-1-2 0,7-2 0,-3 1 0,4-1 0,2-1-380,-5 0 1,3 0 0,1 0 0,-1 0 379,3-1 0,0 0 0,0 1 0,-1-1 0,-1 0 0,-1 1 0,0-1 0,-1 1-261,11-3 0,-1 0 0,-2 1 261,-9 2 0,-2 1 0,-1-1-48,-5 3 0,-1 0 0,0 0 48,17-3 0,-1 1 0,-4-3 0,-2 0 0,-9 2 0,-5 1 0,14-8 1751,-34 8-1751,-24 12 853,1 0-853,13-1 0,53-16 0,-22 6 0,6-3 0,4-2-588,1 1 1,4-2 0,2 0 0,2-1 587,-5 2 0,1-1 0,2 0 0,0 0 0,0 1 0,-1 0 0,1-1 0,0 1 0,-1 1 0,-1 0 0,7-1 0,-1 0 0,-1 1 0,-2 1-271,-5 1 1,-2 2 0,0-1 0,-2 1 270,9-2 0,-1 0 0,-1 0 0,-1 0 0,-1-1 0,-2 1 0,-5 1 0,-3 1 0,-1 0 0,7-2 0,-1 2 0,0 3 0,3 1 0,-11 2 0,2 0 0,4-1-407,-1 1 1,4-2 0,2 0 0,1 0 406,7-1 0,3-1 0,0-1 0,0 1 0,0 0 0,1-1 0,-1 1 0,0 0 0,-5 2 0,0-1 0,-1 1 0,-1 0 252,-3 1 1,-2 0 0,-1 0 0,1 1-253,13-2 0,-1 1 0,0-1 0,1 1 0,0-1 0,0 0 0,0-1 0,0-1 0,-1-1 0,-4 1 0,-2-1 0,-4 1 520,11-3 1,-5 0-521,-19 3 0,-4 0 0,12-4 0,-10-3 1844,4-7-1844,-9-5 1325,-9-3-1325,-7-6 0,-3-10 0,-8 14 0,-1-2 0,-1-10 0,-1-3 0,-1-10 0,-2-2 0,0-5 0,-1-1 0,-1 2 0,-2 0 0,-2 2 0,-2 1 0,-2 1 0,-2 1 0,-1 2 0,0-1 0,-1 1 0,2 0 0,0 1 0,2 0 0,2 3 0,1 1 0,1 0 0,1 1 0,2 4 0,0 1 0,1 4 0,1 1 0,0 2 0,0 0 0,0 1 0,0 1 0,0-1 0,0 1 0,1-2 0,1 0 0,1-1 0,1-1 0,0-1 0,1 0 0,0-1 0,0 1 0,-1 0 0,-1 0 0,-1 3 0,0 1 0,-1 3 0,0 1 0,-1-30 0,0 5 0,0 1 0,0-2 0,0-1 0,-2-5 0,0 32 0,-2 0 0,1-1 0,-2 0 0,-1 1 0,0 1 0,-6-27 0,2 8 0,1 11 0,9 40 0</inkml:trace>
  <inkml:trace contextRef="#ctx0" brushRef="#br1" timeOffset="200001">25348 4847 24575,'56'-14'0,"0"1"0,3-5 0,6-1 0,-13 4 0,5 0 0,2-1 0,-2 1-698,-4-1 1,0 0 0,-1 0 0,0 1 697,-2 1 0,0 0 0,-1 0 0,-1 1 0,10-2 0,-2 1 0,-2 0 254,-8 2 1,-2 0-1,-1 1-254,13-4 0,-2 1 243,-3 2 1,0-1-244,-4 0 0,0 0 0,-1 1 0,-2 1 0,-5 1 0,-2 2 1439,20-6-1439,-19 8 100,-17 2-100,-3-7 0,-12 6 0,3-5 0</inkml:trace>
  <inkml:trace contextRef="#ctx0" brushRef="#br1" timeOffset="201120">25624 5034 24575,'26'0'0,"4"-3"0,6-3 0,23-2 0,6-1 0,-13 2 0,2-1 0,1-1-463,4-1 1,2 0 0,-2 1 462,-6 1 0,-2 1 0,-1-1 0,12-3 0,-4 0 225,-10 2 1,-4 0-226,-9 1 0,-3 1 230,20-8-230,-10 3 0,-5 2 0,-8 1 706,-7 1-706,-7 2 0,-2 0 0,-3 2 0,-4 2 0,-3 0 0</inkml:trace>
  <inkml:trace contextRef="#ctx0" brushRef="#br1" timeOffset="214603">20201 565 24575,'6'23'0,"9"10"0,3 9 0,3 0 0,-6-12 0,-4-12 0,-1-8 0,-1-5 0,-1-5 0,2-8 0,7-16 0,19-22 0,-4 8 0,5-3 0,-4 6 0,2-2 0,1-1-242,3-2 0,1-1 0,0 1 242,0 0 0,-2 1 0,-1 1 0,10-10 0,-4 3 0,-12 13 0,-3 3 0,9-6 0,-20 21 0,-10 14 0,-5 9 0,-2-3 0,0 1 0</inkml:trace>
  <inkml:trace contextRef="#ctx0" brushRef="#br1" timeOffset="215718">21268 590 24575,'18'32'0,"3"6"0,5 5 0,-5-1 0,-6-12 0,-5-12 0,-3-9 0,2-7 0,4-12 0,18-20 0,-4 1 0,5-4 0,0 1 0,3-2 0,1-1-389,7-5 1,2-2 0,1 1 388,3-2 0,0 1 0,1 0 0,-5 4 0,0 2 0,-2 1 0,7-4 0,-4 4 0,-11 9 0,-4 5 0,-4 3 0,-12 12 0,-14 8 0,-1-1 0</inkml:trace>
  <inkml:trace contextRef="#ctx0" brushRef="#br1" timeOffset="218686">28110 5372 24575,'47'-2'0,"7"-7"0,12-3 0,-20 2 0,3 0 0,3-2 0,1 0-862,-2 0 0,1 0 1,1-1-1,1-1 0,-1 1 862,0-1 0,0-1 0,1 1 0,-2 0 0,0-1 0,5 0 0,0 0 0,-2 0 0,-2 0 145,11-2 1,-3 0 0,-2 0-146,-8 4 0,-2 0 0,-2-1 427,18-5 0,-3 1-427,-5 1 0,-3 2 0,-9 2 0,-3 1 0,-7 1 0,-4 2 2189,11-2-2189,-18 4 783,-10 3-783,-4 0 46,1 0-46,-1 0 0,0 0 0,-3 0 0,-4 2 0,-2 1 0</inkml:trace>
  <inkml:trace contextRef="#ctx0" brushRef="#br1" timeOffset="227984">18943 1220 24575,'-21'-7'0,"5"-4"0,1 9 0,3 7 0,5 6 0,1 17 0,6 11 0,-11 17-752,10-21 1,-1 3 751,-3 8 0,-1 0 0,6-3 0,0 0 0,0-2 0,0-1 0,0 24 0,0-16 0,0-1 0,-4-16 0,-4-1 0,-3-13 0,-5-7 0,9-5 0,-3-5 0</inkml:trace>
  <inkml:trace contextRef="#ctx0" brushRef="#br1" timeOffset="228134">18734 1819 8191,'25'-24'0,"11"-3"1258,5 2 0,-10 8 0,-14 9 1</inkml:trace>
  <inkml:trace contextRef="#ctx0" brushRef="#br1" timeOffset="228501">19040 1600 24575,'0'11'0,"0"21"0,23 16 0,-12-13 0,-1 2 0,4-5 0,-1-1 0,2 20 0,-15-27 0,-5-9 0,-5-9 0,-6-2 0,-5-10 0,10-4 0,2-24 0,9-6 0,3 4 0,2-1 0,9-17 0,7-2 0,7 23 0,-16 20 0,1 0 0</inkml:trace>
  <inkml:trace contextRef="#ctx0" brushRef="#br1" timeOffset="228916">18551 2365 24575,'46'-23'0,"0"0"0,-4 6 0,1 0 0,0-1 0,12-7 0,1 1-1715,7 1 0,-2 2 1715,-19 4 0,-2 3 214,-5 3 1,-3 2 0,7-4 0,-13 7 0</inkml:trace>
  <inkml:trace contextRef="#ctx0" brushRef="#br1" timeOffset="229102">18677 2430 24575,'50'-10'0,"0"-1"0,7 4 0,-1-2 0,-5-10 0,-3-1 0,0 13 0,-7 0 0,-12-8 0,-12 15 0</inkml:trace>
  <inkml:trace contextRef="#ctx0" brushRef="#br1" timeOffset="238019">18789 1224 8191,'-11'-5'0,"1"4"5063,-1-4-5063,-4 11 2818,3-4-2818,-4 8 1719,-3-8-1719,-4 7 6784,-7 5-6784,-5 6 0,-9 11 0,15-16 0,-1 2 0,0 5 0,0 1 0,-4 1 0,2 0 0,-6 17 0,5-4 0,16-8 0,1 34 0,0-24 0,-1 3 0,2 14 0,1 1 0,1-12 0,1-1 0,2 9 0,5 0 0,4-13 0,2-1 0,-2 5 0,2-2 0,3-7 0,4-3 0,12 12 0,1-18 0,11-1 0,-14-8 0,18 17 0,-17-20 0,15 19 0,-22-30 0,21 16 0,2-9 0,24-2-3392,-9-3 0,1-2 3392,-18-2 0,2-2-407,26-6 0,-2 0 407,-4 3 0,-4-9 0,3-4 0,-13 3 0,-3 1 0,2-1 0,-2-2 0,17-15 0,-27 14 0,-3-1 6381,10-10-6381,3-10 0,1 1 0,-2-8 0,-14 18 1217,10-29-1217,-8 1 0,-14 14 0,-1-3 0,4-5 0,-3 1 0,-9 8 0,-2 1-250,7-3 1,-4 3 249,-18-17 0,3-9 0,-8 35 0,-3 2 0,-4-30 0,-11 23 0,18 10 0,-8 6 499,12 2-499,-26-17 0,12 8 0,-14-2 0,8 1 0,5 18 0,16-4 0,6 13 0</inkml:trace>
  <inkml:trace contextRef="#ctx0" brushRef="#br1" timeOffset="244619">30506 5888 8191,'15'-9'0,"4"1"5063,25-11-5063,-5 11 2818,-1-9-2818,-4 11 0,3 0 0,-2-4 0,1-1 0,18 0 0,2 0 0,1-4 0,-2 1 859,-7 7 1,1 0-860,9-7 0,-1 1 0,-6 7 0,1 0 0,12-7 0,2-3 1428,-19 6 0,0 1 0,-2-2-1428,10-7 0,-3 0 0,-2 8 0,-4 0 0,2-13 0,-13 17 0,1 1 0,26-14 0,-19 6 0,1 0 0,16 1 0,-22 1 0,-1-2 0,25-4 1250,-27 8 0,0 0-1250,0-2 0,-1-1 0,0 4 0,-1 0 0,18 0 0,5-9 0,-10 15 0,-15-7 0,3-1 0,0 5 0,1-1 0,3-3 0,0 0 0,5 1 0,-2 0 0,22-8 0,-21 7 0,0 1 0,10-9 0,5 7 0,-29-1 0,-4 10 0,-13-4 0,4-1 0,-13 4 0,-11-4 0,0 6 0,-8 0 0</inkml:trace>
  <inkml:trace contextRef="#ctx0" brushRef="#br1" timeOffset="245301">30655 6129 24575,'36'-19'0,"0"0"0,3 2 0,5 1 0,3-1 0,0 1 0,3-2 0,3 1 0,3 0-1967,0 0 1,5 1 0,1-1 0,-1 1 0,-1 1 1698,-5 0 0,-2 1 0,1 0 0,-1 0 0,1 1 268,2-1 0,2 0 0,-1 1 0,-1 0 0,-4 1 407,14-4 1,-5 1 0,4 0-408,-6 2 0,4 0 0,-1 0 0,0 0 0,-7 2 0,0-1 0,-1 1 0,2 0-78,6 0 0,1 0 0,-1 1 0,-4 0 78,-5 3 0,-3 0 0,-3 0 0,15-2 0,-10 1 0,-16 7 0,-4-5 1234,-26 1 1,-1 4 0,-5-4 0</inkml:trace>
  <inkml:trace contextRef="#ctx0" brushRef="#br1" timeOffset="263985">29962 3624 24575,'-13'-16'0,"1"6"0,6 0 0,-3 9 0,3-4 0,-14 5 0,-3 0 0,-28 0 0,14 7 0,-3 1 0,0-2 0,-1 0 0,-8 6 0,1 2 0,15-3 0,2 1 0,-24 9 0,20-6 0,11 3 0,9-11 0,-6 14 0,-2-2 0,-4-1 0,2 11 0,4-10 0,0 10 0,5-8 0,-12 4 0,6 1 0,2-1 0,-2-3 0,10-1 0,-12 5 0,3 0 0,5-1 0,2-8 0,13-2 0,-22 14 0,13-5 0,-15 15 0,19-8 0,-5 1 0,10-5 0,-12 6 0,12-6 0,-5 10 0,0-6 0,4-10 0,-4-6 0,6-4 0,0 4 0,0 10 0,0 7 0,6 4 0,2 4 0,-1-16 0,5 4 0,-10-12 0,13 11 0,1-3 0,-3-2 0,10-4 0,-7 3 0,8-2 0,4 6 0,4-7 0,17-7 0,-5 3 0,-9-12 0,2-2 0,22 9 0,-25-6 0,1 0 0,31-2 0,-24 5 0,13-6 0,-21 0 0,14 0 0,9-8 0,-4 0 0,-4-2 0,-2-3 0,-4-1 0,5-14 0,-4 4 0,-11-2 0,1-1 0,-7 3 0,-2 2 0,0-3 0,20-20 0,-21 17 0,-1-2 0,1-3 0,-2 0 0,5-19 0,1-3 0,-9 16 0,8-16 0,-6-5 0,-10 24 0,-2-4 0,0-14 0,-1-2 0,-6 6 0,-2 0 0,1-7 0,-2 1 0,-6 3 0,-3 5 0,-11-13 0,9 28 0,-2 3 0,-9-4 0,6 8 0,-6 6 0,-2 2 0,-15 0 0,-19 4 0,7 5 0,15 18 0,4 2 0,8-6 0,-7 15 0</inkml:trace>
  <inkml:trace contextRef="#ctx0" brushRef="#br1" timeOffset="266501">32604 4359 8191,'-6'-5'0,"-4"4"5063,-1-4-5063,-6 5 2818,1 0-2818,-4 0 1719,3 0-1719,-20 0 6784,-21 10-6784,16-6 0,-2 4 0,-10 13 0,1 2-390,12-9 0,2-1 390,0 3 0,5 2 0,0 3 0,-5-12 0,11 14 0,-2-5 0,8 10 0,-2 4 0,2 3 780,-6 5-780,5-11 0,4 2 0,9-13 0,5 2 0,-1-4 0,4 21 0,-4 13 0,6 2 0,0 3 0,0-19 0,0 0 0,6 12 0,-2-8 0,2 1 0,17 21 0,-11-10 0,3-21 0,0-1 0,-3 9 0,25 9 0,-11-6 0,6-4 0,-8-12 0,-7-14 0,8 13 0,2-7 0,10 17 0,3-13 0,4 5 0,-11-12 0,0-1 0,-12-1 0,16-3 0,13-2 0,11 9 0,-12-15 0,-3 15 0,-16-15 0,17 6 0,4-1 0,-9-6 0,-3 5 0,-13-6 0,-9 0 0,3 0 0,-9 0 0,13-6 0,12 4 0,5-12 0,7 12 0,8-22 0,4 12 0,-21-3 0,2-1 0,-1 2 0,0 0 0,3-3 0,-3 1 0,23-3 0,-24 4 0,0 0 0,25-4 0,-25 7 0,2-3 0,-8 1 0,1-2 0,4-2 0,-2-1 0,16-13 0,-23 8 0,-2-1 0,-1 2 0,-11-22 0,-15 28 0,0-21 0,0 11 0,0-9 0,0 3 0,0-4 0,0 14 0,0-14 0,0-3 0,0-11 0</inkml:trace>
  <inkml:trace contextRef="#ctx0" brushRef="#br1" timeOffset="266501">33866 4940 24575,'-3'-35'0,"-2"-1"0,0 3 0,-1-1 0,-5-4 0,-4 1 0,1 6 0,-1 1 0,-1-2 0,1 1 0,-12-17 0,7 18 0,7 10 0,-7-10 0,1 7 0,-10-9 0,-6 7 0,-6-2 0,4 11 0,8-2 0,10 17 0,-7-10 0,-13 3 0,-3 1 0,-6-8 0,10 13 0,-17-7 0,-5 9 0,22 0 0,-1 0 0,0 4 0,2 1 0,-24 3 0,5 2 0,0 5 0,-4-5 0,19 3 0,3 0 0,-6-1 0,7 3 0</inkml:trace>
  <inkml:trace contextRef="#ctx0" brushRef="#br1" timeOffset="285700">19081 9765 24575,'-6'5'0,"1"1"0,5 14 0,0 14 0,1-1 0,-2 4 0,-4 13 0,0 5 0,4-10 0,2 2 0,-3 0-243,-9 16 1,0-1 242,7-17 0,0 0 0,-1-2 0,-6 6 0,0-3 0,4 3 0,1-4 0,-2 10 0,8-10 0,0-47 0,-10-41 0,7-12 0,-7-3 0,10 25 0</inkml:trace>
  <inkml:trace contextRef="#ctx0" brushRef="#br1" timeOffset="287267">19051 9687 24575,'9'-6'0,"3"1"0,33 5 0,-9-5 0,4-1 0,14 5 0,5-1-1926,-10-4 0,1-3 0,-1 2 1926,12 6 0,2 0 0,-5-6 0,4-1 0,-1 0-40,-2 2 1,-1 1-1,3 0 40,-3 1 0,2 1 0,1-1 0,-1 1 0,1-1 0,0 0 0,-1 1 0,-3 1-768,8 2 1,-4 1 0,0-2 767,-7-3 0,0 0 0,-4 0 0,5 2 0,-1 1-182,-6-3 1,3-1-1,0 2 182,0 2 0,-1 1 0,2 1 0,8-1 0,2 0 0,-1 0 0,-7 0 0,-1 0 0,-3 0 0,8 0 0,-3 0 1656,-1-1 0,-2 2-1656,-13 3 0,-1 1 716,5-3 1,0-1-717,0 4 0,-2 0 0,19-5 0,-5 0 0,-17 0 3090,25 0-3090,-1 0 454,-24-1 1,0 2-455,21 5 0,-11-5 0,16 6 0,-3-7 0,-16 0 0,2 0 0,0 0 0,1 0 0,11 0 0,1 0-285,-7-1 1,1 2 284,-3 2 0,2 1 0,0 0 0,-5-3 0,-2-1 0,3 2-350,8 5 1,2 2 0,0-2 349,2-5 0,1-3 0,-4 2 0,6 4 0,-2 1 0,-7-2 0,2 1 0,-6-2 0,-8-2 0,-2 1 0,15 3 0,3 1 0,-3 0 0,2-1 0,7-3 0,2-1 0,-22 2 0,0 2 0,0-2-826,23-3 0,-4 0 826,-18-1 0,0 2 0,14 4 0,4 1 0,1-4 0,2-1 0,-15 3 0,1 1 0,0-2-363,1-2 0,1-2 0,-1 1 363,-1 0 0,0 0 0,-2 0 0,15 0 0,0 0 0,-12 0 0,1 1 0,1-2-1678,11-3 1,1 0-1,-3 0 1678,-15 2 0,-3 2 0,4-1 0,4-2 0,4-1 0,-1 1 0,-10 0 308,-9 3 1,-2 0-309,24 0 0,-1 0 1123,2 0-1123,0 0 867,-28 0-867,-14 0 6784,-9 0-6784,0 0 0,-1 0 0,5 0 0,11 0 0,-8 5 0,11 1 0,-13 5 0,0-5 0,-6 3 0,4-7 0,-7 16 0,4 4 0,-7 38 0,-4-14 0,0 17 0,0-17 0,-8 19 0,7-27 0,0 1 0,-7 4 0,-1 1 0,0 4 0,0-1 0,-3 15 0,1-20 0,-1-1 0,-3 2 0,-10 17 0,0-31 0,-4 1 0,12-23 0,-12 4 0,-14-18 0,9 4 0,-4-2 0,-6-5 0,-1-1 0,4 5 0,-3 0 0,-12-5 0,-1 1 0,11 8 0,1 1 0,-19-4 0,0-1 0,10 6 0,4 0 0,5 0 0,4 0 0,-7 0 0,23 0 0</inkml:trace>
  <inkml:trace contextRef="#ctx0" brushRef="#br1" timeOffset="288786">26940 10260 24575,'18'6'0,"29"-12"0,3-2 0,10-4 0,-2 0 0,5-2 0,-1 0-3151,-5 2 0,-2 0 0,2 0 3151,8-2 0,1-1 0,-5 3 0,0 4 0,-3 0 1263,7-7 1,-3 1-1264,-22 9 0,-3 0 294,-3-9 1,-7 1 0,-13 4 0,-14 0 0</inkml:trace>
  <inkml:trace contextRef="#ctx0" brushRef="#br1" timeOffset="289017">27925 9926 24575,'44'15'0,"-10"0"0,-5 7 0,-10-6 0,-18-5 0,4 9 0,-19-1 0,6 3 0,-12-6 0,-5 2 0,7-10 0,-3 4 0,12-12 0</inkml:trace>
  <inkml:trace contextRef="#ctx0" brushRef="#br1" timeOffset="290602">30500 9825 24575,'0'48'0,"0"-6"0,0-4 0,0 3 0,0-6 0,0 1 0,0 7 0,0 0 0,0 19 0,-6-23 0,4-48 0,-4-5 0,6-40 0,0-2 0,-1 5 0,2-5 0,6 7 0,1-2-820,2-15 1,2 4 819,4 19 0,3 5 0,-2 6 0,1 5 0,9-3 0,6 10 0,-1 12 0,-1 19 0,-4 3 0,-13 24 0,-8 10 819,-10-14 1,-4 2-820,3 18 0,-6 0 0,-14-9 0,-3-5 0,-10 2 0,2 1 0,20-36 0,8 7 0,4-8 0,8 22 0,17 2 0,-6 1 0,28 9 0,-15-19 0,17 7 0,-13-14 0,-2-8 0,-18-6 0,-3 0 0</inkml:trace>
  <inkml:trace contextRef="#ctx0" brushRef="#br1" timeOffset="291185">30974 9980 24575,'19'-21'0,"-5"12"0,27-6 0,-22 15 0,5 5 0,-11 10 0,-7 35 0,-10 0 0,-7 15 0,-7-27 0,-1-8 0,10-9 0,0-3 0,9-3 0,9-4 0,12 1 0,26-6 0,6-9 0,6-5 0,-24-2 0,-11-1 0,-18 10 0,-1-4 0</inkml:trace>
  <inkml:trace contextRef="#ctx0" brushRef="#br1" timeOffset="291887">31591 9756 24575,'6'48'0,"-3"-13"0,-2 3 0,-1 2 0,0 1-420,5 5 1,0-3 419,-2 5 276,13-1-276,-15-16 139,10-5-139,-10-25 0,4 2 0,-5-13 0</inkml:trace>
  <inkml:trace contextRef="#ctx0" brushRef="#br1" timeOffset="292284">31466 9877 24575,'0'-15'0,"0"3"0,0-3 0,4-1 0,15-8 0,0 5 0,1-9 0,-2 21 0,-6-3 0,13 10 0,-3 5 0,-6 1 0,11 0 0,-23 4 0,18-9 0,-16 9 0,5-9 0,-5 3 0,-2-4 0</inkml:trace>
  <inkml:trace contextRef="#ctx0" brushRef="#br1" timeOffset="293585">29904 10681 24575,'32'0'0,"18"-4"0,9-3 0,-15-1 0,1 0 0,5 0-2362,2 3 1,4 2 0,2 0 0,0-3 2361,-1-3 0,0-2 0,1-1 0,5 3 0,-7 4 0,4 1 0,3 2 0,0 0 0,0-1 0,0-1-268,-2-1 0,1-2 1,-1 1-1,1-1 1,0 0-1,2 1 268,-5 1 0,2 0 0,1 0 0,-1 1 0,0 0 0,-2 0 0,-4 0 0,5 1 0,-3-1 0,-2 1 0,-2 0 0,-2 0 0,16-2 0,-5 1 0,-9 0 1009,-13-1 0,-6 1-1009,17 2 0,-26-7 0,-10 9 0,-10 0 0</inkml:trace>
  <inkml:trace contextRef="#ctx0" brushRef="#br1" timeOffset="295685">30714 10954 24575,'10'-1'0,"7"23"0,11 32 0,-18-16 0,-2 2 0,5 0 0,-2-2 0,-9 16 0,6-22 0,-8-61 0,0-19 0,10 4 0,4-4 0,-1-16 0,3 1 0,6 17 0,4 10 0,11 10 0,-7 32 0,-4 15 0,-4 4 0,-1 6 0,2 13 0,0 2 0,2-9 0,-2-2 0,-9 2 0,-1-7 0,4-16 0,-16-5 0,4-7 0,-5 2 0</inkml:trace>
  <inkml:trace contextRef="#ctx0" brushRef="#br1" timeOffset="297302">31855 9679 8191,'-5'-10'0,"-1"-1"5063,-5 0-5063,-13-7 2818,-8-9-2818,-15-4 0,-7-1 0,14 7 0,-2 2 182,3 2 0,-3-1 0,2 3-182,-5 1 0,1 4 0,3 7 0,-2 0 1788,2-2 1,-4-2 0,-1 2-1789,-6 3 0,-2 1 0,1 0 0,2-2 0,-1 0 0,1 0 0,-1 1 0,0 1 0,-3 4 0,5 5 0,-3 3 0,0 2 0,2 1 0,-3 2 0,3 2 0,-2 1 0,0 0 0,-3 1 0,1 2 0,4 1 0,2 4 0,5 0 0,1 2 0,-12 11 0,3 0 0,11-7 0,1 1-640,0 4 1,1 0 639,11-6 0,0 1 0,-10 12 0,3 6-391,8 5 0,5 4 391,3-11 0,1 4 0,4-1 0,5 16 0,5 4 0,1-7 0,3 5 0,4-2-260,4-7 0,4-1 1,1 3 259,1-2 0,0 2 0,3 1 0,1-1 0,3-2 0,2-1 0,0-1 0,0-2 0,3 8 0,-1-3 0,4 1 0,-1-7 0,3 0 0,1 0 0,1-4 0,-2-7 0,0-3 0,2 0 0,2-1 0,7 7 0,2 1 0,3-2 0,3-5 0,1-6 0,4-5 0,1-2 0,-2-1 0,7 3 0,-1-2 0,1-7-622,-1-9 1,0-5 0,-2-1 621,-10 2 0,-1 0 0,2-2 0,13-5 0,4-4 0,0 1-190,-17 1 0,0 1 0,1-1 0,2-1 190,10-2 0,4-1 0,-2-1 0,-3-1 0,0-3 0,-4-2 0,-1 1 0,-3 2 0,-1-1 0,0-4 0,6-10 0,0-5 0,-3-3 0,-11 3 0,-3-1 0,2-5 0,3-2 0,2-4 0,-1-3 0,-7-2 0,-9-3 0,-7-2 0,-2-2 0,-3 2 0,2-7 0,-3 1 0,-2-3 0,-3 1 0,-2-4 0,-2 0 0,-4 3 0,-4 12 0,-4 1 0,-1 1 0,1-2 0,0-9 0,1-2 0,-1-1 0,-4 1 0,-4 4 0,-1 0 0,-3 2 0,-2 1 0,-5-8 0,-2 3 0,-1 3 0,3 11 0,1 2 0,-3 3 0,-3 2 0,-1 3 0,-1 4 299,-7-3 0,0 3-299,0-3 0,1 3 0,-11-2 0,24 15 0</inkml:trace>
  <inkml:trace contextRef="#ctx0" brushRef="#br1" timeOffset="303284">28417 12506 24575,'0'25'0,"0"22"0,0-11 0,0 1 0,0-2 0,0 1 0,0 2 0,0-3 0,-6 3 0,4-5 0,-4-11 0,1-5 0,4-3 0,-4-27 0,5 5 0,-8-25 0,5-5 0,-1 3 0,0-3 0,3-9 0,2-1 0,2-1 0,2-1 0,7-3 0,2 3 0,9-10 0,15 6 0,-17 28 0,20-3 0,-7 13 0,5-1 0,-9 11 0,-6 25 0,-12 2 0,0 36 0,-10-24 0,-4 1 0,-4 1 0,-3 0 0,1 4 0,-2-3 0,-13 1 0,2-5 0,10-26 0,-6 8 0,1-2 0,2 4 0,5-1 0,9 0 0,5 1 0,13 9 0,1-7 0,22 9 0,-13-6 0,6-5 0,-14-4 0,0-7 0,-4-4 0,-4 4 0,-2-5 0</inkml:trace>
  <inkml:trace contextRef="#ctx0" brushRef="#br1" timeOffset="303784">28925 12644 24575,'11'-20'0,"3"-1"0,4 10 0,3 2 0,-9 9 0,12 0 0,-6 5 0,-2 17 0,-7-7 0,-15 27 0,-8-11 0,-2 6 0,-4-2 0,12-14 0,2-6 0,11-9 0,5 5 0,15-10 0,15 5 0,2-6 0,14-8 0,-18 6 0,-9-7 0,-15 9 0</inkml:trace>
  <inkml:trace contextRef="#ctx0" brushRef="#br1" timeOffset="304185">29522 12379 24575,'0'65'0,"5"-23"0,0 2 0,-4 6 0,0-2 0,4-8 0,0-2 0,-5 15 0,0-37 0,5-1 0,-4-4 0,4-5 0,-5-2 0</inkml:trace>
  <inkml:trace contextRef="#ctx0" brushRef="#br1" timeOffset="304551">29426 12378 24575,'14'-23'0,"7"2"0,23-14 0,-10 13 0,-1 6 0,-23 5 0,0 10 0,-3 22 0,0 3 0,5 24 0,15-1 0,3-16 0,0-4 0,-11-21 0</inkml:trace>
  <inkml:trace contextRef="#ctx0" brushRef="#br1" timeOffset="307151">30608 12914 24575,'0'26'0,"0"13"0,0-10 0,0 17 0,0-16 0,0 25 0,0-11 0,0 3 0,0-17 0,0-10 0,0 1 0,0-4 0,0 3 0,0-9 0,0 4 0,-4-9 0,-2-1 0,-22-13 0,17 6 0,-10-7 0</inkml:trace>
  <inkml:trace contextRef="#ctx0" brushRef="#br1" timeOffset="307486">30454 13342 8191,'11'8'0,"-2"5"5063,16 21-5063,-7-10 2818,6-1-2818,-12-12 1719,6-5-1719,-2-1 6784,19-24-6784,-7 8 0,5-16 0,-17 15 0,-1 0 0,-4 1 0,-5 0 0,-1 5 0,-5 1 0</inkml:trace>
  <inkml:trace contextRef="#ctx0" brushRef="#br1" timeOffset="312001">31484 12723 24575,'5'-6'0,"1"1"0,0 0 0,3 4 0,-3 5 0,6 16 0,-5 11 0,7 9 0,-12-2 0,7 17 0,-9-16 0,-5 4 0,4-33 0,-4-33 0,20-38 0,-2 19 0,2 1 0,-1 6 0,3 2 0,24-18 0,-20 44 0,4 36 0,-14-3 0,6 29 0,-15-17 0,15 9 0,-2-6 0,6-5 0,-6-18 0,-6-13 0</inkml:trace>
  <inkml:trace contextRef="#ctx0" brushRef="#br1" timeOffset="312352">31930 12831 24575,'15'0'0,"-8"-9"0,11 6 0,-11-20 0,3 6 0,-5-5 0,-10 6 0,-2 26 0,-8 27 0,7 4 0,-1 7 0,14-23 0,13-6 0,1-12 0,13-11 0,-19 1 0,0-10 0</inkml:trace>
  <inkml:trace contextRef="#ctx0" brushRef="#br1" timeOffset="312583">32130 12520 9597,'0'15'0,"0"20"5113,9 29-5113,-3-27 0,3-2 2600,13 21-2600,6-10 0,-14-29 0,-1-5 0</inkml:trace>
  <inkml:trace contextRef="#ctx0" brushRef="#br1" timeOffset="312752">32168 12733 8191,'11'-25'0,"1"6"5063,15-7-5063,-5 12 2818,5-7-2818,-15 9 0,-1 2 0,-11 5 0</inkml:trace>
  <inkml:trace contextRef="#ctx0" brushRef="#br1" timeOffset="313433">32497 12633 24575,'33'-31'0,"-9"5"0,-18 0 0,-15 14 0,1 3 0,-2 14 0,-4 2 0,12 4 0,-7 11 0,9-9 0,5 11 0,5-17 0,11-3 0,21-50 0,-25 15 0,-3-4 0,9-21 0,-3-3-405,-13 14 1,-2 1 404,1 5 0,-2 5 0,-4 2 0,-11 71 0,9 17 0,1 9 0,-2-15 0,-1 3 0,0 3-475,3 5 1,0 5-1,2 1 1,0-6 474,2-5 0,1-3 0,0-2 0,-1 1 0,0 0 0,0-8 0,0 14 0,-4-43 730,-27-10-730,-3-34 0,1-5 0,8-1 0,16 8 0</inkml:trace>
  <inkml:trace contextRef="#ctx0" brushRef="#br1" timeOffset="313752">32908 12327 8191,'0'1'0,"0"53"2531,0 1 1,0 9-2532,0-1 0,0 4 0,0-4 0,0 1 0,0-4 1409,0 9 0,0-10-1409,0-24 1719,-9-8-1719,-7-6 6784,-6-13-6784,1-2 0,10-6 0,6 0 0</inkml:trace>
  <inkml:trace contextRef="#ctx0" brushRef="#br1" timeOffset="314252">32997 12660 8191,'5'-15'0,"5"2"5063,7-8-5063,5-1 2818,3-10-2818,-3-12 1719,-8 14-1719,-5 12 6784,-15 25-6784,4 14 0,-4 8 0,6-10 0,6 9 0,5-21 0,14 2 0,-2-13 0,9-15 0,-19 1 0,0-7 0,-18 33 0,4 2 0,5 15 0,20-14 0,-10-6 0,8-5 0</inkml:trace>
  <inkml:trace contextRef="#ctx0" brushRef="#br1" timeOffset="314468">33401 12049 24575,'0'36'0,"0"-1"0,0 4 0,0 1 0,0 13 0,0-2 0,0-15 0,0-2 0,0 19 0,4-42 0,-2 3 0,2-13 0,-4 4 0</inkml:trace>
  <inkml:trace contextRef="#ctx0" brushRef="#br1" timeOffset="314619">33433 12188 9225,'11'-15'0,"15"-12"5120,14-5-5120,0-2 0,-15 15 0,-15 9 0</inkml:trace>
  <inkml:trace contextRef="#ctx0" brushRef="#br1" timeOffset="315151">31682 13515 24575,'48'-26'0,"1"0"0,4 3 0,7 2 0,5-2 0,-11 5 0,4 0 0,2-1 0,1 0 0,-1 1-1967,-4 1 1,1 1 0,-1 0 0,0 1 0,1-2 1816,5-1 1,1 0-1,0-1 1,-2 1-1,-4 2 150,10-3 0,-6 2 0,2-1 489,-9 2 0,0-1 1,0 1-1,-4 1-489,-3 3 0,-4 1 0,0 1 868,22-8 0,-11 3-868,-24 9 0,-36 11 0,-1-4 0,-2 4 0</inkml:trace>
  <inkml:trace contextRef="#ctx0" brushRef="#br1" timeOffset="316834">31704 13805 24575,'0'20'0,"0"8"0,10 11 0,-9 6 0,0 6 0,10 6 0,0 3-763,-10-16 0,-1 2 0,2-3 763,8 11 0,0-7 0,-8 9 547,6-32-547,-8-9 0,5-23 0,-4 4 0,18-22 0,-2 14 1742,10-7-1742,-2 13 0,-5 0 0,1 6 0,-1 6 0,7 5 0,-5 2 0,6-3 0,-7-5 0,-4-5 0,3 0 0,-13-5 0,7 4 0,-8-4 0,0 5 0,-2 0 0</inkml:trace>
  <inkml:trace contextRef="#ctx0" brushRef="#br1" timeOffset="317017">32109 14149 24575,'-6'-11'0,"10"5"0,8 12 0,-1-3 0,-2 8 0</inkml:trace>
  <inkml:trace contextRef="#ctx0" brushRef="#br1" timeOffset="317367">32181 14186 24575,'2'6'0,"5"1"0,-25 6 0,16 7 0,-8-6 0,15 1 0,10-10 0,3-5 0,7 11 0,-5 34 0,-13-12 0,-3 5 0,1 13 0,-1 2 0,-4-12 0,0-3 0,0 21 0,-5-32 0,-1-20 0,-9-4 0,7-14 0,-9-47 0,15 37 0,-7-29 0</inkml:trace>
  <inkml:trace contextRef="#ctx0" brushRef="#br1" timeOffset="317752">32368 13812 24575,'0'47'0,"0"-7"0,0 16 0,0-8 0,0 17 0,0-27 0,14-8 0,-6-31 0,16-11 0,-3 5 0,1 1 0,4 16 0,-9-3 0,-2 9 0,-4-6 0,4 1 0,-8-5 0,2-1 0</inkml:trace>
  <inkml:trace contextRef="#ctx0" brushRef="#br1" timeOffset="318302">32606 13958 8191,'5'-11'0,"-4"0"5063,4 0-5063,-10 0 2818,-1 5-2818,-6 11 1719,6 6-1719,0 6 6784,10 7-6784,7-11 0,1 2 0,8-10 0,-4-11 0,17-8 0,-4-7 0,6 1 0,-14 8 0,-2 24 0,-12 11 0,7 16 0,-7-11 0,0-4 0,-2-36 0,12-22 0,-4-3 0,3-3 0,2 7 0,2 0 0,1-2 0,0 4 0,7 4 0,-7 15 0,-10 11 0,-6 3 0,-5 2 0</inkml:trace>
  <inkml:trace contextRef="#ctx0" brushRef="#br1" timeOffset="319252">32950 13506 24575,'-43'-14'0,"1"0"0,-1 0 0,-7-1 0,1 2 0,-5 0 0,2 4 0,15 7 0,0 1 0,-16-4 0,0-1-477,12 6 1,0 0 476,-12 0 0,-1 0 0,5-1 0,0 2 0,0 8 0,1 2 0,-3-4 0,-1 2 0,-7 13 0,2 4 0,11-3 0,0 2 0,-9 7 0,1 4 0,8 5 0,3 1 0,10-10 0,2 2 117,0 11 0,5 1-117,10-14 0,4 1 0,0 16 0,3 2 0,3-7 0,4 0 0,10 11 0,4 0 0,-6-15 0,3-1 0,11 8 0,5-1 0,-3-9 0,2 0 0,5 3 0,0-1 0,-1-5 0,-1-2 0,9 9 0,1-16 0,7-19 0,-9 3 0,6-1 0,18-7 0,2 0-772,-7 4 0,1 0 772,11-4 0,0-2 0,-12 1 0,1 0 0,1-3 0,4-2 0,1 0 0,3 2 0,2-2 0,2-2 0,-9-5 0,3-4 0,-1-1 0,-2 2 0,5 2 0,-1 1 0,-4-4-839,-5-6 0,-2-4 0,-4 2 839,5-4 0,-4 1 0,-4-3 0,-2-1-192,-2-3 0,-1-5 192,-10 2 0,-2-5 0,-2 0 0,0-17 0,-2-4-286,-1 6 0,0-5 0,-7 0 286,-11 6 0,-5 0 0,-1 1 0,2 6 0,0 2 0,-6 0 0,-10-5 0,-6-1 0,-5 4 0,1 11 0,-4 3 0,-2 1 0,-3-1 0,-2 1 0,-3 3 0,-3 5 0,-4 3 0,0 4 0,0 6 0,-2 4 0,2 3 0,-12 4 0,0 4 0,2 5 0,-3 2 0,10 1 0,-4 7 0,13-5 0,-1-1 0</inkml:trace>
  <inkml:trace contextRef="#ctx0" brushRef="#br1" timeOffset="322885">28494 16399 8191,'0'4'0,"0"10"5063,0 17-5063,0 15 0,0 0 0,0 5 0,-5-1 0,0 1 0,4 7 0,-1-3 0,-3-17 0,0-7 2818,5 1-2818,0-47 1719,0 5-1719,0-41 6784,0-6-6784,0 15 0,0-3 0,5-3 0,0 0 0,-4 5 0,1 1 0,6 3 0,2 3 0,10-13 0,11 13 0,8 4 0,-11 22 0,-5-2 0,-12 16 0,0 2 0,-5 10 0,11 20 0,-13 15 0,8-4 0,-12-2 0,-19-11 0,2-7 0,-6-2 0,-2 1 0,-4 2 0,-3 10 0,21-22 0,6 0 0,5-5 0,0 4 0,13 10 0,12 2 0,2-6 0,6-2 0,-12-17 0,16 10 0,5-11 0,4 5 0,-11-6 0,-20 0 0,-11 0 0</inkml:trace>
  <inkml:trace contextRef="#ctx0" brushRef="#br1" timeOffset="323684">28929 16715 8191,'6'-5'0,"13"-2"5063,-11-4-5063,16 3 2818,-8 4-2818,1 8 1719,-7 19-1719,-11 6 6784,-7 23-6784,0-18 0,-3-1 0,10-13 0,-4-9 0,10 0 0,5-6 0,11-5 0,1 0 0,3 0 0,-4-5 0,-5 3 0,-5-2 0,-6 4 0</inkml:trace>
  <inkml:trace contextRef="#ctx0" brushRef="#br1" timeOffset="324169">29365 16409 24575,'6'26'0,"-5"7"0,5 6 0,-5-5 0,-2 5 0,1 0 0,0 1 0,0-1 0,0-1 0,0 17 0,5-22 0,-4-15 0,4 1 0,-5-22 0,0 6 0,0-12 0</inkml:trace>
  <inkml:trace contextRef="#ctx0" brushRef="#br1" timeOffset="324535">29191 16527 24575,'0'-11'0,"5"-5"0,1 0 0,9-2 0,-3-3 0,7 4 0,-7 5 0,3 3 0,-4 9 0,4 6 0,2 0 0,5 10 0,0-4 0,-4-2 0,-3-5 0,-9-5 0,-1 0 0</inkml:trace>
  <inkml:trace contextRef="#ctx0" brushRef="#br1" timeOffset="325551">30127 16727 24575,'-8'11'0,"6"-3"0,-7 38 0,9 19 0,0-23 0,0 4 0,6 14 0,-1 0-753,-4-15 0,1-1 753,3 2 0,1-3 0,4 13 366,-8 9-366,8-21 0,0 3 0,-8-7 0,-1 1-767,4 11 0,-1 2 767,-4-9 0,0 2 0,6 15 0,0 2-124,-5-9 0,1-1 124,4-1 0,0-4 0,-6 2 1035,0-27-1035,0-23 0,-11-11 0,8 2 0,-8-6 0</inkml:trace>
  <inkml:trace contextRef="#ctx0" brushRef="#br1" timeOffset="325885">30100 18051 24575,'9'17'0,"-6"-1"0,12 16 0,-8-1 0,10-2 0,0-3 0,0-18 0,2-7 0,0-16 0,7-20 0,-11 6 0,12-13 0,-24 25 0,15 3 0,-17 0 0,9 7 0,-9-3 0,4 5 0</inkml:trace>
  <inkml:trace contextRef="#ctx0" brushRef="#br1" timeOffset="327902">31163 16759 8191,'0'3'0,"0"13"5063,7 15-5063,-6 1 2818,5-2-2818,-6-14 1719,5-1-1719,-4-4 6784,4-14-6784,-5-4 0,0-14 0,10-15 0,-2 5 0,1-3 0,5-2 0,2 1 0,-2 1 0,0 4 0,9-5 0,-7 44 0,5 39 0,-4 4 0,0 8 0,-3-18 0,-6-20 0,4-6 0,-4-7 0,-4-9 0</inkml:trace>
  <inkml:trace contextRef="#ctx0" brushRef="#br1" timeOffset="328369">31508 16816 8191,'14'-22'0,"2"-3"5063,20-11-5063,-12-1 2818,-4-3-2818,-19 18 1719,-11 8-1719,-14 14 6784,0 50-6784,-10 4 0,25-15 0,4 1 0,-5 11 0,28-23 0,10-21 0,27-16 0,-21-5 0,-1-6 0,2-12 0,-2-5 0,-1-3 0,-6-2-743,-10-5 1,-4-2 742,1 4 0,-3-2 0,-8-9 0,-1 4 0,10-9 0,-16 24 0,-7 71 0,5 28 0,1-26 0,1 2 0,4 3 0,2 1 0,-2-7 0,2-1 0,8 20 0,-7-26 0,7-22 0</inkml:trace>
  <inkml:trace contextRef="#ctx0" brushRef="#br1" timeOffset="328517">31847 16606 24575,'10'-11'0,"3"-4"0,9 3 0,0 2 0,-10 5 0,-3 5 0</inkml:trace>
  <inkml:trace contextRef="#ctx0" brushRef="#br1" timeOffset="329085">32175 16447 24575,'20'-6'0,"-3"-5"0,18 3 0,-17 0 0,6-12 0,-18 12 0,-23-20 0,-2 20 0,-12 0 0,11 19 0,9 5 0,5 5 0,6-9 0,19 6 0,-1-16 0,10 0 0,2-15 0,-1-12 0,1-33 0,-3 7 0,-16-14 0,-1 31 0,-10 58 0,-5 15 0,-1 9 0,4 6 0,1 3-701,-3-7 1,-1 2 0,2-4 700,3-3 0,0-2 0,0 1 0,0-4 0,0 0 0,0-11 0,-5-19 0,-1-5 0,-5-14 525,5-3 0,1 1 0,5 2 1</inkml:trace>
  <inkml:trace contextRef="#ctx0" brushRef="#br1" timeOffset="329368">32594 16154 8191,'0'-10'0,"-9"30"4160,7 39-4160,-2-16 0,0 3 0,3 9 0,2 1 1460,-1-10 0,0-1-1460,-1 6 0,2-3 1827,3 11-1827,-2-1 6441,-3-43-6441,-9-6 259,-2-8 0,1 4 0,6-5 0</inkml:trace>
  <inkml:trace contextRef="#ctx0" brushRef="#br1" timeOffset="329684">32700 16559 24575,'35'-40'0,"-4"2"0,-5 9 0,0-5 0,-18 11 0,-13 10 0,-13 23 0,-12 33 0,9-8 0,11 7 0,9-22 0,7-14 0,14 4 0,-3-9 0,8-3 0,5-11 0,-16 3 0,4-2 0</inkml:trace>
  <inkml:trace contextRef="#ctx0" brushRef="#br1" timeOffset="329852">32924 16452 24575,'0'21'0,"5"-4"0,13-7 0,5-11 0,13-16 0,-14-8 0,-2-5 0,-3 1 0,-2-1 0,13-23 0,-17 20 0</inkml:trace>
  <inkml:trace contextRef="#ctx0" brushRef="#br1" timeOffset="330001">33184 15989 8191,'0'-26'0,"-9"8"5063,-4 27-5063,-8 11 0,8 23 0,-12 13 0,17-8 0,1 3 0,-3-13 0,1-1 563,5 1 1,2-4-1,3-8 1,4-26 0</inkml:trace>
  <inkml:trace contextRef="#ctx0" brushRef="#br1" timeOffset="330119">33199 16189 24575,'42'-32'0,"1"-1"0,9-1 0,-1 1 0,-14 10 0,-1 2 0,1 0 0,-7 4 0,-15 9 0,-10 4 0</inkml:trace>
  <inkml:trace contextRef="#ctx0" brushRef="#br1" timeOffset="330950">31840 17463 8191,'0'3'0,"8"11"5063,-6 24-5063,7 11 1409,-8-3 0,-2 4-1409,1-8 0,0-1 859,-3 5 1,0-2-860,1 6 6784,1-35-6784,13-19 0,-5 1 0,4-6 0</inkml:trace>
  <inkml:trace contextRef="#ctx0" brushRef="#br1" timeOffset="331184">31953 17853 24575,'25'12'0,"-4"-4"0,4 6 0,-3-9 0,-6-14 0,4 1 0,-13-17 0,-7 4 0,-12 0 0,-4 4 0,-4 11 0,13 1 0,-2 5 0</inkml:trace>
  <inkml:trace contextRef="#ctx0" brushRef="#br1" timeOffset="331535">32201 17761 24575,'24'13'0,"-11"-1"0,0 17 0,4-33 0,-3 8 0,11-23 0,-10 8 0,0 10 0,2-4 0,4 5 0,0 0 0,-9-4 0,-3-12 0,-21-10 0,3-7 0,-10 11 0,12 8 0,2 14 0</inkml:trace>
  <inkml:trace contextRef="#ctx0" brushRef="#br1" timeOffset="331803">32530 17686 24575,'38'-26'0,"-6"5"0,-10-11 0,-21 19 0,-16 16 0,-13 26 0,6 7 0,8 4 0,14-12 0,5-3 0,14-6 0,-1 2 0,3-13 0,-12-2 0</inkml:trace>
  <inkml:trace contextRef="#ctx0" brushRef="#br1" timeOffset="332117">32837 17582 24575,'5'3'0,"-4"4"0,4 19 0,-5-8 0,19-25 0,15-34 0,-11 16 0,0-2-234,5-3 0,-1 1 234,18-10 0,-5 11 0,-12 11 0,-7 8 0,-19 9 0,1 0 0,-8 0 0</inkml:trace>
  <inkml:trace contextRef="#ctx0" brushRef="#br1" timeOffset="332934">27384 17933 8191,'14'-1'0,"9"12"2467,8 11 0,4 6-2467,8 14 0,4 6 0,-9-9 0,3 2 0,0 0 339,-1-1 1,1 0-1,-3-3-339,3 5 0,-3-5 979,-6-12 0,-5-7-979,-7-11 1486,-8-19 1,-3 8 0,-9-13 0</inkml:trace>
  <inkml:trace contextRef="#ctx0" brushRef="#br1" timeOffset="333101">27956 18126 24575,'-28'29'0,"7"9"0,-3 7 0,-8 3 0,-3 4-268,11-10 0,0 2 1,-2-3 267,-15 11 0,-2-7-449,13-12 0,1-2 449,-2-3 0,4-5 0,4-5 0,10-5 0</inkml:trace>
  <inkml:trace contextRef="#ctx0" brushRef="#br1" timeOffset="338721">33066 11741 24575,'0'-11'0,"-5"5"0,4-4 0,-9 9 0,0-4 0,-7 5 0,-8 0 0,2 0 0,-10 0 0,10 0 0,-30 0 0,21 5 0,-3 0 0,-13-4 0,-1 1 0,6 9 0,-1 3 0,-17-8 0,1 2 0,14 8 0,1 1 0,-18-3 0,-2 1 0,4 5 0,-1 1-821,19-7 1,-1 0 0,1 0 820,-12 5 0,1 0 0,-9 3 0,2 0-399,20-5 1,3-1 398,3-1 0,3 0 0,-14 10 0,16-5 0,-3 4 0,3-2 0,-3 1 1176,-1 2 0,0 0-1176,4-1 0,1-1 906,-16 21-906,22-19 0,10 6 0,-7 4 0,5 17 0,-2 9 0,6-2 0,3-3 0,8-18 0,-9 17 0,7 4 0,-3-25 0,2 1 0,5-1 0,2-1 0,-3 8 0,11 2 0,12-18 0,-2 2 0,16-6 0,-18-10 0,4 1 0,-8-10 0,24 19 0,-5-12 0,-5 6 0,3 0 0,27 2 0,-9-4 0,3-1 0,-8-2 0,0 0 0,14 1 0,-1-2 0,-10-3 0,-4-1 0,-5 0 0,-2-2-225,-1-3 0,-1 0 225,19 10 0,-8-8 0,3-1 0,-1 4 0,1 0 0,10-5 0,1 0 0,-1 0 0,-2 0 0,-1-4 0,-1-1 0,2 0 0,-2-2 0,-2-2 0,-2-2 0,-3-1 0,-3-3 0,-14 1 0,-1 1 0,28-6 0,-20-15 0,15 12 0,-4-17 0,-14 19 0,2 2 0,-3 0 0,-1 0 0,17-10 0,-18 12 0,-3-1 0,4-5 450,10-7-450,-13 5 0,-10 6 0,-10 2 0,3 4 0,-7-4 0,3-7 0,0 1 0,-9 0 0,4 2 0,-5-22 0,0-2 0,1 7 0,-2-2 0,-6-4 0,-1 1 0,1 7 0,0-1-294,0-5 0,-3 1 294,-15-16 0,13 15 0,-2-1 0,-3 2 0,-4 0 0,-8-11 0,-4-1 0,6 15 0,-3 0 0,0 5 0,-3-1 0,-1 3 0,-5-5 0,-3 5 0,8 15 0,-3 4 0,-8 4 0,-5 2 0,-15-4 0,-1 3-804,7 10 0,3 3 804,3-1 0,7 1 0,7 6 0,14-3 0</inkml:trace>
  <inkml:trace contextRef="#ctx0" brushRef="#br1" timeOffset="447967">18705 3053 24575,'20'-12'0,"2"1"0,13 4 0,-11 2 0,4 5 0,-12 11 0,-4 10 0,-3 4 0,-9 5 0,0-14 0,0 0 0,0-1 0,0-3 0,4 3 0,2-9 0,5-1 0,4-5 0,11-13 0,5-2 0,-8 0 0,-5 3 0</inkml:trace>
  <inkml:trace contextRef="#ctx0" brushRef="#br1" timeOffset="448385">19131 2953 24575,'17'-6'0,"3"2"0,-8 4 0,-1 14 0,-6-6 0,-5 12 0,-5-10 0,4 5 0,2 2 0,10 0 0,6 0 0,-5-5 0,-3 0 0,-22 7 0,-1-2 0,-7-2 0,-4 7 0,8-19 0,-13 30 0,17-28 0,-2 15 0</inkml:trace>
  <inkml:trace contextRef="#ctx0" brushRef="#br1" timeOffset="449333">18778 3646 24575,'25'-21'0,"-5"7"0,-4 10 0,-10 18 0,-2 15 0,-4 5 0,0 1 0,0-15 0,5-10 0,1 1 0,6 4 0,-5-3 0,-1 7 0,-6-7 0,-5 3 0,-7 0 0,-6-3 0,-4-1 0,10-7 0,3-4 0</inkml:trace>
  <inkml:trace contextRef="#ctx0" brushRef="#br1" timeOffset="449602">19175 3856 24575,'15'15'0,"1"-8"0,1 2 0,-1-18 0,-10 2 0,-9-4 0,-9 6 0,-5 5 0,1 0 0,10 5 0,-8 1 0,12 0 0,-7-1 0</inkml:trace>
  <inkml:trace contextRef="#ctx0" brushRef="#br1" timeOffset="451901">28019 2216 24575,'6'-5'0,"13"4"0,-6-8 0,8 7 0,-10 7 0,-7 11 0,-16 18 0,8-10 0,-8 8 0,21-18 0,-2-4 0,12-4 0,-3-6 0,18-12 0,-2 2 0,4-4 0,-11 8 0,-10 6 0,1 0 0,-4 0 0,8 0 0,-18-18 0,-3 13 0,-11-18 0,6 22 0,7-4 0,10 0 0,4 4 0,10 9 0,7 8 0,-6 0 0,-1 5 0,-14-18 0,6 11 0,-1-13 0,1 4 0,-7-10 0,-5-10 0,-11-3 0,-10-3 0,-3 11 0,-12 10 0,18 1 0,-1 4 0</inkml:trace>
  <inkml:trace contextRef="#ctx0" brushRef="#br1" timeOffset="452452">28133 2782 24575,'11'0'0,"4"9"0,-3 3 0,3 4 0,-3 4 0,-1-8 0,-4 3 0,-2 0 0,-10-8 0,-1 7 0,-9-7 0,3 0 0,2-1 0,5-6 0</inkml:trace>
  <inkml:trace contextRef="#ctx0" brushRef="#br1" timeOffset="452751">28368 2856 24575,'8'16'0,"3"3"0,-1-12 0,6 2 0,5-18 0,-10-3 0,-23-9 0,1 10 0,-17 1 0,22 15 0,6 1 0,11 0 0,-4-1 0,3-5 0</inkml:trace>
  <inkml:trace contextRef="#ctx0" brushRef="#br1" timeOffset="453003">28570 2870 24575,'0'10'0,"0"1"0,5-5 0,5 4 0,7-5 0,4 1 0,5-6 0,-8-15 0,-3-10 0,-10-10 0,-18 1 0,-17 7 0,-26-2 0,17 23 0,1 2 0,-10-11 0,6 15 0</inkml:trace>
  <inkml:trace contextRef="#ctx0" brushRef="#br1" timeOffset="454535">19492 3045 24575,'0'23'0,"10"11"0,-8 14 0,7-15 0,0-1 0,-6 16 0,10-1 0,-12-26 0,4-6 0,-15-9 0,3-1 0,-9-10 0,5 4 0,5 5 0,6 8 0,11-1 0,1 4 0,3-14 0,0 4 0,2-5 0,0-5 0,6-9 0,-15-3 0,5-3 0,-13 10 0,0 5 0</inkml:trace>
  <inkml:trace contextRef="#ctx0" brushRef="#br1" timeOffset="456002">29056 2150 24575,'0'4'0,"-10"43"0,8-10 0,1 5 0,-10 22 0,-1 1 0,10-22 0,1-2 0,-5 3 0,1-7 0,5-19 0,-13-16 0,5-5 0,-11-16 0,8 13 0,-12 18 0,13 1 0,-22 26 0,28-7 0,-11 18 0,24-22 0,10 8 0,13-28 0,9-19 0,0-3 0,3-23 0,-3 5 0,-1-8 0,-17 13 0,-1 0 0,3-5 0,-3-7 0,-17 32 0,-5-3 0</inkml:trace>
  <inkml:trace contextRef="#ctx0" brushRef="#br1" timeOffset="571802">10156 11213 24575,'0'0'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7T05:10:28.730"/>
    </inkml:context>
    <inkml:brush xml:id="br0">
      <inkml:brushProperty name="width" value="0.05292" units="cm"/>
      <inkml:brushProperty name="height" value="0.05292" units="cm"/>
      <inkml:brushProperty name="color" value="#00B0F0"/>
    </inkml:brush>
    <inkml:brush xml:id="br1">
      <inkml:brushProperty name="width" value="0.05292" units="cm"/>
      <inkml:brushProperty name="height" value="0.05292" units="cm"/>
      <inkml:brushProperty name="color" value="#00B050"/>
    </inkml:brush>
    <inkml:brush xml:id="br2">
      <inkml:brushProperty name="width" value="0.05292" units="cm"/>
      <inkml:brushProperty name="height" value="0.05292" units="cm"/>
      <inkml:brushProperty name="color" value="#A020F0"/>
    </inkml:brush>
  </inkml:definitions>
  <inkml:trace contextRef="#ctx0" brushRef="#br0">21136 8969 24575,'10'0'0,"1"0"0,0 0 0,21 0 0,29 0 0,-8-1 0,6 2-2049,-8 2 1,2 2 0,0-2 2048,-5-2 0,-1-1 0,3 2 0,-1 3 0,3 2 0,1 0 0,0-2-87,11-3 1,1-2 0,2 1 86,-5 1 0,2 2 0,1-1 0,1 0 0,-12 0 0,2 0 0,-1-1 0,0 1 0,-2-1-693,3-1 0,-2-1 0,-1 1 1,0 0 692,14 3 0,-2 1 0,-3-2 0,-16-2 0,-3-2 0,3 1 0,17 4 0,3 1 0,-3-1 0,-14-2 0,-3-2 0,3 2-293,13 2 0,4 1 1,-2-2 292,-6-2 0,-1-1 0,-4-1 0,8 1 0,0 0 373,-11 0 1,1 0 0,-4 0-374,-5 0 0,0 0 0,1 0 0,4 0 0,1 0 113,-1 0 0,0 0 1,3 0-114,5 0 0,3 0 0,2 0 0,0 0 0,2 0 0,1 0 0,0 0 0,-2 0-110,-3 0 1,-2 0 0,0 0 0,0 0 109,1 0 0,-1 0 0,-1 0 0,-2 0 0,-1 0 0,-2 0 0,3 0-45,-3 3 1,3 1 0,1 0 0,-1-2 44,-1 0 0,-1-2 0,1 0 0,1 2 0,8 0 0,2 2 0,0 0 0,-3-1 0,6-3 0,-2-1 0,0 2 0,-12 1 0,1 1 0,-1 1 0,0-1 0,13-2 0,-2-1 0,3 2 0,-8 0 0,2 2 0,1-1 0,-1 0 0,0-2 0,0-1 0,0 0 0,-1-1-99,-1-2 1,1 0 0,-2-1 0,-4 2 98,1 1 0,-4 0 0,-1 0 0,19-6 0,-6 1 887,4 6-887,-22-4 0,0-2 1722,-8 5 0,-1 0-1722,12-4 0,-1 0 1541,10-1-1541,-9 4 3727,-50-4-3727,-17 6 0,-4 0 0,-1 0 0</inkml:trace>
  <inkml:trace contextRef="#ctx0" brushRef="#br1" timeOffset="792366">2785 13933 24575,'0'33'0,"0"26"0,0-8 0,-1 6 0,-2-6 0,-1 5 0,-1 2-1194,-1-6 1,0 3 0,-1 2 0,-2 1 1193,0-2 0,-1 1 0,0 2 0,-2 0 0,0 1-381,1-6 0,0 0 1,-1 1-1,-1 0 0,0 0 1,1 1 380,-2 1 0,1 1 0,-1 0 0,0 1 0,-1-1 0,1-1 0,0 0 0,0 0 0,0 0 0,0-1 0,0 0 0,0-1-85,-1 8 0,0-2 1,0 0-1,1 0 1,1-1 84,0-2 0,0 0 0,1-1 0,1-1 0,0-1-229,0 7 0,1-2 0,1-1 1,0-1 228,2-5 0,0-1 0,1-2 0,0 0 525,0 6 0,0-2 0,1-2-525,-1 9 0,0-5 1381,2-12 0,-1-5-1381,1 7 2423,1-23-2423,2-13 1428,-1-5-1428,2-2 207,1-1-207,3-1 0,4-2 0,13-5 0,6-2 0,0-1 0,-8 2 0,-13 3 0,-5-1 0,-1-1 0,0 0 0,0-1 0,0-1 0,0-1 0,1 2 0,14 1 0,19 5 0,10 0 0,7 1 0,7-1 0,4 0-676,-11-1 0,4 1 0,2 0 1,1-1-1,2 1 676,-3-1 0,1 0 0,2 0 0,0 0 0,1 0 0,0 0-521,2 0 1,0 0 0,1-1 0,0 1-1,0 0 1,-1-1 520,0 1 0,-1 0 0,1 0 0,-1 1 0,0-1 0,0 0 0,-3 1 0,0 0 0,-1 0 0,1 0 0,-1 0 0,0 0-339,-1 0 1,0 0-1,-1 1 1,1-1-1,-2 1 1,1 0 338,7 0 0,-1 1 0,0 0 0,-1 0 0,-1 0-218,-3 1 0,-1-1 1,0 1-1,-2 0 1,0 1 217,5 0 0,0 1 0,-3 0 0,-3 0 715,1 0 0,-4 1 0,-2 0-715,9 0 0,-1-1 0,6-1 0,5-2 28,-19 0 0,4 0 0,4 1 0,4 0-28,-3 0 0,3 0 0,4 1 0,2 1 0,1-1 0,2 1-319,-8-1 0,1 0 1,2 1-1,1 0 1,1-1-1,1 1 0,0 1 1,1-1 318,-10 0 0,2-1 0,0 2 0,0-1 0,1 0 0,1 0 0,-1 1 0,0-1 0,1 1 0,-1-1 105,2 1 1,1 0 0,1 0 0,-1 1 0,1-1 0,-1 0 0,0 1 0,-2-1 0,0 0 0,-3 0-106,5 1 0,-1-1 0,-1 0 0,-1 1 0,-1-1 0,-2 0 0,-2 0 0,-2 0 0,13 2 0,-3-1 0,-2 0 0,-5 0 0,-7 0 0,25 3 0,-24-4 0,-40-5 0,51 0 0,-16 0 0,8 0 0,7 0-246,-11 0 0,4 0 1,4 0-1,3 0 1,3 0-1,1 0 246,-9 0 0,2 0 0,2 0 0,1 0 0,2 0 0,1 0 0,0 0 0,0 0 0,1 0-30,-2 0 1,1 0 0,0 0 0,1 0 0,1 0-1,0 0 1,0 0 0,0 0 0,0 0 0,-1 0 29,-4 0 0,0 0 0,1 0 0,0 0 0,0 1 0,-1-1 0,1 0 0,-2 0 0,0 0 0,0 1 0,-3-1 0,13 1 0,-1-1 0,0 1 0,-2 0 0,-1 0 0,-1 0 0,-2 1 0,-1 0-216,7 1 0,-2 0 0,-2 1 0,-1 0 0,-2 0 0,-2 1 216,-1 1 0,-1 0 0,-2 1 0,-3 0 0,-4 0 0,7 4 0,-6 0 0,-5 0 0,3 2 0,-10-1 3331,-17-1-3331,-18-6 0,48-5 0,-10-2 0,8-2 0,7-1 397,-2 0 0,7-1 1,3 0-1,3 0 0,2-1-397,-11 1 0,3 0 0,2 0 0,0 0 0,1-1 0,1 1 0,-1-1 0,1 1 0,1-1 0,1 0 0,-1 1 0,1-1 0,-2 1 0,0-1 0,-5 2 0,1-1 0,0 1 0,-2-1 0,-1 1 0,-1 1 0,-3-1 236,5 0 0,-2 1 0,-2-1 1,-2 1-1,-3 1-236,13-1 0,-5 1 0,-5-1 0,2 1 0,-9-1 0,2 0 0,-25 1 0,-8-2 4238,-4 0-4238,-2-1 1179,-4-1-1179,-3 0 0,-1-2 0,-1-4 0,-6-19 0,-4-4 0,-3-8 0,-1-5 0,-3-7 0,-1-4-695,5 10 0,-2-4 0,0-2 0,0-3 0,0 1 695,2 2 0,-1 0 0,1-2 0,-1-1 0,1-1 0,1 1 0,-1-5 0,1 0 0,0-1 0,1-1 0,0 1 0,1 1 0,1 1 0,0 1 0,0 0 0,2 0 0,-1 2 0,2 0 0,-1-4 0,1 0 0,1 2 0,1 1 0,0 0-316,-1-6 1,2 0-1,0 2 1,1 3 315,0 9 0,1 3 0,0 0 0,0 2-97,1-7 1,0 1 0,0 2 96,0 6 0,0 2 0,0 0 0,0-14 0,0 2 0,0 9 0,0 3 0,0 8 0,0 4 3157,0-15-3157,0 17 1493,0 11-1493,1 9 376,1 7-376,3 8 0,1 4 0,0 3 0,1 1 0,-1 0 0,0-1 0,-1 0 0,-7-5 0,-27-13 0,-27-21 0,12 2 0,-6-4 0,0 0 0,-5-2 0,-3 0-680,8 4 1,-3 0 0,-2 1 0,-2 0 679,3 3 0,-2 0 0,-1 2 0,-3 0 0,0 1-536,5 2 1,-2 2 0,-1 0 0,-1 1-1,0 1 1,0 1 535,0 2 0,-1 0 0,0 2 0,0 1 0,-1 0 0,1 1 0,0 0 0,-1 1 0,0 1 0,0 0 0,1 1 0,1 0-333,-8 1 1,1 0 0,0 2 0,2-1 0,2 1 332,-6 1 0,2 0 0,3 0 0,1 1-120,9 0 1,2 0-1,1 1 1,3 0 119,-6 2 0,2-1 0,4 2 949,-10 2 0,6 2-949,9-1 0,5-1 3159,-10 3-3159,26-7 2250,14-4-2250,7-3 761,1 2-761,2 1 0,-9 1 0,-22 0 0,-11 0 0,-21-2 0,-9 0-682,9 0 0,-5-1 0,-3 0 682,5 0 0,-4-1 0,-1 1 0,0 0-586,10 0 1,0 1-1,-1-1 1,-1 1-1,-1-1 586,6 2 0,-1-1 0,0 1 0,-1-1 0,0 1 0,1 0 0,0 0 0,0 0 0,-1 1 0,1-1 0,1 1 0,1-1-248,-4 1 0,0 0 0,1 0 0,2 0 0,2 0 248,-5 0 0,3 0 0,1 0 0,4 0 0,1 1 0,2 0 0,4 1 0,-3 0 0,5 2 1583,-4 7-1583,28 2 2992,10-4-2992,-52-3 0,7-4 0,-14-1 0,-6-1 0,2 0 0,13 0 0,0 0 0,-1 0 0,-3 0 0,-3 0-388,9 0 0,-5 0 0,-1 0 0,-2 0 0,-1-1 0,0 1 0,2 1 0,2-1 388,-2 0 0,1 1 0,1-1 0,0 1 0,1 0 0,-1 0 0,0 1 0,0 0 0,0 0 0,-1 0 0,1 1 0,0-1 0,1 2 0,2-1-339,-3 1 0,1 0 1,1 1-1,1-1 1,1 2-1,0-1 339,-4 2 0,-1 0 0,2 1 0,2-1 0,3 1 0,-15 3 0,4 0 0,6-2 0,-4 1 0,8-2 0,-6-2 0,54-10 4130,7-1-4130,0 1 2645,-3 1-2645,-19 2 0,-17 0 0,-10 1 0,-3 0 0,-6 0 0,-3 0-756,3 1 1,-3 0 0,-3 1 0,-2-1 755,12 1 0,-2 0 0,-1 0 0,-2 1 0,0-1 0,0 1-644,-4 0 1,-1 1 0,0-1 0,-1 1 0,-1 0 0,0 0 643,5 0 0,-1 0 0,0 0 0,-1 0 0,0 1 0,0-1 0,-1 1 0,6-1 0,0 0 0,-1 1 0,0 0 0,0-1 0,0 1 0,1 0 0,0 1 0,-6 0 0,0 0 0,1 0 0,0 0 0,0 1 0,1 0 0,1 0 0,-7 1 0,0 0 0,1 1 0,1-1 0,1 1 0,2 0-261,-3 1 0,2 0 0,1 0 0,2 1 1,3-1 260,-2 1 0,2 0 0,2 0 0,4 0 0,-1 1 0,3 0 0,5-1 0,-2 3 0,7-1 2127,-8 6-2127,26-8 0,15-7 0,5-2 0</inkml:trace>
  <inkml:trace contextRef="#ctx0" brushRef="#br1" timeOffset="797215">2190 13001 24575,'-19'22'0,"-17"18"0,3-4 0,-4 3 0,6-6 0,-2 2 0,-2 1-469,-4 3 0,-2 1 1,1 0 468,0-2 0,1-1 0,1 0 0,4-6 0,1 0 0,1-2 228,-8 6 1,2-1-229,10-7 0,3-2 233,-13 12-233,15-12 0,13-11 0,7-7 716,7-3-716,16-8 0,25-10 0,-7 4 0,3-2 0,9-4 0,2 0 0,7-1 0,1-1 0,0 0 0,-1 0 0,-7 2 0,-3 0 0,-6 3 0,-4 1 0,14-4 0,-24 8 0,-16 5 0,-16 3 0,-19-4 0,-18-6 0,-18-7 0,23 4 0,-1-1 0,-2-1 0,-1 0 0,0-2 0,0 0 0,5 1 0,0 1 0,-23-9 0,13 5 0,14 5 0,8 2 0,9 1 0,6 0 0,3 1 0,2 1 0,1 5 0,2 11 0,5 14 0,11 18 0,10 15 0,-11-23 0,0 0 0,0-1 0,-1 0 0,9 19 0,-6-12 0,-5-11 0,-4-7 0,-3-5 0,-2-1 0,0 0 0,1 1 0,0 2 0,-1 1 0,1-2 0,-1-4 0,1-6 0,1-2 0,0-3 0,-1 0 0,0-1 0,-2-2 0,-2 0 0,0 3 0,-1 5 0,0 4 0,1 4 0,3 0 0,3 2 0,3-2 0,-2-2 0,-2-4 0,-2-3 0,-1-3 0,1-1 0,1-2 0,2-9 0,4-13 0,2-12 0,-3-8 0,-3 0 0,-4-1 0,-2-3 0,5-8 0,-2 23 0,2-2 0,1-3 0,0 0 0,2 0 0,-1 0 0,8-25 0,-3 17 0,-4 18 0,-4 12 0,-2 5 0,-2 4 0,2 2 0,1-1 0,1-2 0,0-4 0,1-4 0,1-1 0,1-2 0,1 0 0,-1 0 0,0 1 0,-3 5 0,-2 5 0,-1 4 0</inkml:trace>
  <inkml:trace contextRef="#ctx0" brushRef="#br1" timeOffset="829448">22425 1036 8191,'-6'32'0,"3"9"0,1 8 1304,2-7 0,0 3 0,0 3-1304,-3 12 0,-2 3 0,1-3 0,4-13 0,0-3 0,-3-1 0,-8 18 0,1-7 0,7 2 2943,-13-9-2943,15-7 1855,-5-8-1855,6-7 0,0-14 0,0-6 0</inkml:trace>
  <inkml:trace contextRef="#ctx0" brushRef="#br1" timeOffset="829747">22715 1648 24575,'54'-11'0,"3"1"0,9-1 0,-12 0 0,3-1 0,2 0-1657,-8 3 1,2 0 0,0 0 0,-3 1 1656,5 0 0,-2 0 0,-2 2 0,19-1 0,-11 2 1927,-19 5-1927,8 0 0,-42 0 0,-1 0 0</inkml:trace>
  <inkml:trace contextRef="#ctx0" brushRef="#br1" timeOffset="833146">24743 1006 24575,'4'-6'0,"-2"-4"0,7 4 0,-8-4 0,4-1 0,-5 0 0,-10 0 0,-6 5 0,-24 7 0,3 10 0,1 6 0,15 4 0,15 0 0,1 0 0,5-1 0,15 18 0,9 6 0,-2-14 0,2-1 0,-1 1 0,0-3 0,12 14 0,-10-17 0,-19 0 0,-2-11 0,-8 12 0,-2-13 0,-16 7 0,-5-11 0,-11 3 0,1-5 0,11-6 0,6-5 0,5-2 0,3-4 0,1 4 0,7 2 0</inkml:trace>
  <inkml:trace contextRef="#ctx0" brushRef="#br1" timeOffset="833715">25339 914 8191,'-10'-36'0,"-2"10"5063,-26 21-5063,-15 20 0,8-5 2818,-7 24-2818,40 10 1719,-1 16-1719,25-14 0,6 1 0,-8-11 0,2-1 3131,14 4 1,1-2-3132,6 5-6611,1-5 6611,-19-16 0,-4 3 0,-15-3 0,-2-8 0,-10 7 348,-8-19-348,-3 10 6784,-3-10-6784,8-1 0,7-6 0,9 0 0,1 2 0</inkml:trace>
  <inkml:trace contextRef="#ctx0" brushRef="#br1" timeOffset="834283">25575 1253 24575,'0'39'0,"0"1"0,0 1 0,0-9 0,0-7 0,0-10 0,-5-9 0,4 4 0,-9-23 0,9 5 0,-12-50 0,10-4 0,2 23 0,2 0 0,15-21 0,1 31 0,3 14 0,-9 14 0,6 5 0,-4 16 0,0 28 0,-27-1 0,-6 11 0,-17-20 0,10-10 0,2-5 0,13-11 0,3 12 0,18 1 0,-2-2 0,16 6 0,22-7 0,12-7 0,-11 0 0,-12-15 0</inkml:trace>
  <inkml:trace contextRef="#ctx0" brushRef="#br1" timeOffset="834865">25802 1471 24575,'16'-8'0,"-1"-3"0,0 4 0,-8-9 0,-3 8 0,-14-1 0,-2 18 0,2 15 0,11 4 0,10-3 0,14-11 0,-2-14 0,7-14 0,-5-7 0,-5-7 0,2 1 0,-8 17 0,2 12 0,-1 12 0,-1 7 0,-4 1 0,-5-5 0,-5-2 0,-5-4 0,-6 0 0,-6-5 0,0-2 0,-3-4 0,8 0 0,2-5 0,5-1 0,5 0 0,0 2 0</inkml:trace>
  <inkml:trace contextRef="#ctx0" brushRef="#br1" timeOffset="835130">26160 1438 24575,'0'32'0,"0"-12"0,6 23 0,-4-21 0,4-1 0,-6-11 0,0-5 0</inkml:trace>
  <inkml:trace contextRef="#ctx0" brushRef="#br1" timeOffset="835263">26196 1196 24575,'6'0'0,"-1"0"0</inkml:trace>
  <inkml:trace contextRef="#ctx0" brushRef="#br1" timeOffset="836497">26349 1330 24575,'-12'21'0,"6"7"0,0 2 0,6 18 0,0-11 0,5-3 0,-4-14 0,8-14 0,-3-1 0,9-5 0,7-37 0,-9 6 0,-2-5 0,-1-24 0,-2-5-552,-2 14 1,-1 1 551,-5 3 0,0 6 0,0 9 0,-5 43 0,4 22 0,1 8 0,-3-5 0,1 1-261,0 13 0,4-2 261,13 9 0,5-17 0,4-11 1073,16-10-1073,-25-15 0,13-8 0,-17 2 552,0-7-552,-1 8 0,1 1 0,0 5 0,4 1 0,1-1 0,10-5 0,1-5 0,-5 4 0,-2-4 0,-10 5 0,6 0 0,0 0 0,5 0 0,-5 0 0,-1 0 0,-3-9 0,0 7 0,1-16 0,-2 6 0,-4-5 0,-11 2 0,-8 9 0,1 6 0,-3 6 0,13 4 0,5 2 0,12-5 0,6-1 0,3-6 0,-4 0 0,0 0 0,-15 14 0,7-11 0,1 11 0,1-23 0,3 2 0,1-16 0,-6-27 0,-4 8 0,-2-5 0,-1-7 0,-2 0 0,-6 9 0,-1 7 0,-3 9 0,0 79 0,2 2 0,3 4 0,7-10 0,3 1 0,-4 13 0,2-7 0,10-19 0,-9 0 0</inkml:trace>
  <inkml:trace contextRef="#ctx0" brushRef="#br1" timeOffset="837065">24397 2078 24575,'44'-11'0,"0"3"0,12-2 0,6-1 0,-8 2 0,6 0 0,2-1 0,1 1 0,0 1-1639,-9 1 1,1 2-1,0 0 1,0 0 0,1-1-1,1 0 1390,6-2 1,3-1 0,0-1 0,0 1-1,-2 1 1,-3 3 186,-3 2 0,-3 3 1,-1 0-1,1 0 1,2-3 61,-1-2 0,3-2 0,1-1 0,0 0 0,-1 0 0,-2 2 75,5 2 1,-2 1-1,0 0 1,-1 0-1,0-1-75,3-2 0,0-2 0,0 1 0,-3 0 0,-5 1 0,7 0 0,-7 2 0,-6-1 0,0-5 0,-21 5 0,-59 14 0,24-12 0,-42 13 0</inkml:trace>
  <inkml:trace contextRef="#ctx0" brushRef="#br1" timeOffset="837947">25120 2361 8191,'-5'-6'0,"-1"-4"5063,-10 9-5063,0 1 2818,-7 15-2818,4 12 1719,7 8-1719,5 29 0,20-31 0,4 1 0,0 12 0,4 0 0,6-8 0,2-4 0,5 16 6784,-15-18-6784,-19-16 0,-5 5 0,-10-5 0,-30 10 0,4-18 0,-17 7 0,20-15 0,3 0 0,8-9 0,12 2 0,8-3 0,7 5 0</inkml:trace>
  <inkml:trace contextRef="#ctx0" brushRef="#br1" timeOffset="838316">25568 2509 8191,'-10'-11'0,"3"-3"5063,-13 12-5063,8-2 2818,-16 21-2818,14 1 1719,-5 37-1719,23 10 0,13-1 3052,-5-30 1,3-1-3053,18 11-16,-8-5 16,-8-11 0,-11-4 0,-6-7 0,-17-6 0,7 3 678,-13-13-678,13 4 17,-6-5-17,4 0 0,1 0 0,6 0 0</inkml:trace>
  <inkml:trace contextRef="#ctx0" brushRef="#br1" timeOffset="838515">25704 2855 24575,'63'-14'0,"-21"5"0,1 0 0,-1-1 0,-1 0 0,-4 4 0,-5-1 0,-5-6 0,-22 11 0,-5-2 0</inkml:trace>
  <inkml:trace contextRef="#ctx0" brushRef="#br1" timeOffset="838664">25991 2805 24575,'0'33'0,"0"1"0,0 31 0,0-28 0,0-1 0,0 25 0,6 2 0,-5-25 0,5-21 0,-6-8 0</inkml:trace>
  <inkml:trace contextRef="#ctx0" brushRef="#br1" timeOffset="838881">26121 3139 24575,'26'10'0,"0"-4"0,-4-1 0,-2-5 0,-14-5 0,-1-1 0,-11-9 0,-10 2 0,-3 2 0,-7-1 0,15 10 0,1-4 0</inkml:trace>
  <inkml:trace contextRef="#ctx0" brushRef="#br1" timeOffset="839147">26350 2854 24575,'17'43'0,"-9"12"0,6-3 0,-12-8 0,4-20 0,-6-9 0,0-8 0,0 2 0</inkml:trace>
  <inkml:trace contextRef="#ctx0" brushRef="#br1" timeOffset="839615">26585 2981 8191,'-21'-6'0,"2"18"5063,-11 2-5063,15 10 2818,10-4-2818,5-8 1719,10-2-1719,2-5 6784,5-5-6784,-2 0 0,-9-5 0,8 4 0,-7 1 0,13 10 0,-4-3 0,1 12 0,-1-17 0,2 16 0,-2-16 0,2 3 0,-8-11 0,-5 0 0,-5 1 0</inkml:trace>
  <inkml:trace contextRef="#ctx0" brushRef="#br1" timeOffset="839849">26725 2625 24575,'9'46'0,"8"-4"0,-5 23 0,13-9 0,-23-13 0,-2 3 0,10-6 0,0 1 0,-8 7 0,-2-2 0,1 7 0,-3-26 0,-7-22 0</inkml:trace>
  <inkml:trace contextRef="#ctx0" brushRef="#br1" timeOffset="840181">26297 2968 24575,'39'-9'0,"-7"7"0,-4-13 0,-1 5 0,-9 1 0,-2 0 0,-11 9 0</inkml:trace>
  <inkml:trace contextRef="#ctx0" brushRef="#br1" timeOffset="846399">20887 1715 8191,'-15'-6'0,"3"1"5063,-3 5-5063,13 0 2818,20-8-2818,12 6 0,8 1 0,18-8 0,6-2 0,-15 6 0,2 0 0,-2 1 559,13-3 0,-5-1-559,-12 1 0,-7 3 6487,-12 4-6487,-14 4 0,-55 22 0,33-15 0,-38 14 0</inkml:trace>
  <inkml:trace contextRef="#ctx0" brushRef="#br1" timeOffset="846614">20902 1934 24575,'40'6'0,"-7"-10"0,5-3 0,1 5 0,3 0-950,7-12 0,0 0 950,17 12 0,-25-3 0,-1-1 0,4 0 0,0 4 0,-35-4 0</inkml:trace>
  <inkml:trace contextRef="#ctx0" brushRef="#br1" timeOffset="847569">19145 1850 24575,'0'56'0,"0"7"0,0 7 0,0-20 0,0 0 0,0 1-747,-2 2 1,-1 1 0,1-7 746,2-9 0,-1-9 718,-5-5-718,1-22 369,4-25-369,-14-38 0,12 10 0,3-2 0,0 3 0,1 1-628,4-6 0,4 3 628,1 15 0,5 1 0,7-11 0,6 0 0,4 2 0,3 3 0,-3 4 0,2 5 0,-3 7 0,-2 8 1076,-5 9-1076,-9 9 0,0 34 0,-18 0 0,-5 6 0,-2 21 0,-4 2-1341,-4-7 1,-3-3 1340,-2-1 0,-1-5 0,-9 3 1145,1-12-1145,9-10 0,4-10 0,8-12 0,5 4 0,2-4 2868,4 5-2868,15 10 0,2-2 0,20 5 0,2 3 0,1-17 0,-7-1 0,1-3 0,8-6 0,14 0 0,-40 0 0,-6 0 0</inkml:trace>
  <inkml:trace contextRef="#ctx0" brushRef="#br1" timeOffset="848481">19713 1912 8191,'5'-12'0,"-4"-2"5063,30 7-5063,2 1 2818,26-1-2818,-21 17 1719,-2 18-1719,-27 29 0,-22-2 0,-7 2 0,2-6 0,-4-1 0,-11 6 0,-1-5 6784,-5-1-6784,14-18 0,14-24 0,10 6 0,6-13 0,52-13 0,-5-6 0,7-3 0,-10 4 0,4 1 0,-2 0-463,-4 2 1,-1 0-1,-3 1 463,5-5 0,-8 8 0,-14 18 0,-35-4 0,7 7 0,-7-5 0</inkml:trace>
  <inkml:trace contextRef="#ctx0" brushRef="#br1" timeOffset="852163">28354 1297 24575,'-11'-10'0,"2"2"0,-1-4 0,3 2 0,-3-1 0,1-1 0,2 1 0,-6-2 0,5-1 0,0 1 0,-1 2 0,23-7 0,9 2-6784,28-8 6784,5 2 0,-22 14 0,-2-1 0,8-8 0,-7 8 0,-31 7 0,-10 5 0,2 3 0,2-1 0</inkml:trace>
  <inkml:trace contextRef="#ctx0" brushRef="#br1" timeOffset="852331">28406 1140 24575,'-1'5'0,"6"1"0,29 0 0,32-1 0,-26-5 0,1 0 0,-1 0 0,-2 0 0,9 0 0,-30 0 0</inkml:trace>
  <inkml:trace contextRef="#ctx0" brushRef="#br1" timeOffset="853246">29459 1018 8191,'-5'-7'0,"4"29"5063,-4 1-5063,4 19 0,2 4 2818,-1 20-2818,0-13 0,0 1 0,0-17 0,0-3 0,0 23 1719,0-19-1719,0-21 0,0-7 0,0-5 0</inkml:trace>
  <inkml:trace contextRef="#ctx0" brushRef="#br1" timeOffset="853598">29766 1210 24575,'48'-15'0,"-8"12"0,4-9 0,2-1 0,16 4 0,-9-2 0,-21 5 0,-26 6 0,-1 0 0</inkml:trace>
  <inkml:trace contextRef="#ctx0" brushRef="#br1" timeOffset="854532">30737 920 8191,'0'54'0,"0"-14"1867,0 15 1,0 4-1868,-1-17 0,2 0 1479,4 17 0,5-2-1479,-1-18 0,2-3 937,2 5 1,3-7-938,8-15 6273,-4-15-6273,0-16 1543,18-17-1543,-23-3 0,-1-5 0,5-2 0,-2-2 0,-9-3 0,-4 1 0,5-10 0,-14 21 0,4 21 0,-4 5 0,5 1 0</inkml:trace>
  <inkml:trace contextRef="#ctx0" brushRef="#br1" timeOffset="854948">31222 1007 24575,'6'11'0,"-2"0"0,2 4 0,-4 34 0,14 12 0,-11-21 0,1-1 0,11 14 0,-8-21 0,1-26 0,6-35 0,3-13 0,-4 3 0,0-5 0,-2 3 0,-1-1 0,1-6 0,-1 3 0,6-16 0,-2 12 0,-10 47 0,-1 0 0,-5 11 0</inkml:trace>
  <inkml:trace contextRef="#ctx0" brushRef="#br1" timeOffset="855380">30447 1882 24575,'34'0'0,"-1"-11"0,5-4 0,3 3 0,5 0 0,3-1-1000,9-6 1,4-1-1,2 0 1000,-10 5 0,3 1 0,0 0 0,-4 3 0,1-1 0,-2 3 0,-5 0 0,9 0 0,-11 1 948,-18 3-948,-31 15 123,-11 0 0,3 4 0,-1-1 0</inkml:trace>
  <inkml:trace contextRef="#ctx0" brushRef="#br1" timeOffset="855715">30615 2296 8191,'11'6'0,"5"-6"5063,13-14-5063,3 6 2818,14-25-2818,-7 28 1719,-6-21-1719,-9 25 0,-14-5 0,-5 6 0</inkml:trace>
  <inkml:trace contextRef="#ctx0" brushRef="#br1" timeOffset="855915">30786 2289 24575,'0'60'0,"10"-14"0,2 3 0,-5 8 0,3 1 0,9-5 0,1 1 0,-6 8 0,-3-3 0,7 5 0,-8-3 0,-10-29 0,0-26 0,0-1 0</inkml:trace>
  <inkml:trace contextRef="#ctx0" brushRef="#br1" timeOffset="856231">31089 2564 24575,'17'38'0,"-9"-11"0,6-6 0,-8-15 0,5-1 0,18-42 0,-8 2 0,3-16 0,-1-6 0,-9 19 0,-2 0 0,3-5 0,-1 3 0,2-1 0,-10 25 0,-2 10 0,-4 1 0</inkml:trace>
  <inkml:trace contextRef="#ctx0" brushRef="#br1" timeOffset="857913">31004 2499 24575,'0'-11'0,"0"0"0,-5 5 0,4-4 0,-4 4 0,5-4 0,5 3 0,9 15 0,2 13 0,-1 0 0,6 15 0,-5-14 0,5 3 0,-3-1 0,5-8 0,-1 8 0,3-8 0,9-36 0,-8-17 0,-6 3 0,-1-1 0,6-19 0,-9 15 0,-11 13 0,1 6 0,-5 4 0,6 0 0,-7 10 0,0 2 0</inkml:trace>
  <inkml:trace contextRef="#ctx0" brushRef="#br1" timeOffset="862447">29027 3049 24575,'0'47'0,"0"0"0,11-2 0,2-1 0,-6-10 0,3-3 0,25 15 0,4-30 0,26-10 0,-8-20 0,6-7-2121,-11 7 0,3-1 1,-2-1 2120,-7-1 0,0-2 0,-2 0 0,20-7 0,-5 4 1369,4 9-1369,-16 1 0,3 3 0,2 6 0,2 3-121,-6 0 0,2 2 0,0 1 121,-5 3 0,-1 2 0,-2 2 0,17 12 0,-6 4 0,-19-9 0,-4 1 0,10 16 4867,-34-19-4867,4-9 8,11-21-8,30-8 0,-2 4 0,6 1 0,-7 6 0,5 3-176,1 3 0,6 3 1,-2 0 175,-7 2 0,-1 2 0,2-1 0,11 0 0,3 0 0,-2 0 0,-4 1 0,-1-1 0,-3-1-1451,11-4 0,-3-1 1451,-8 7 0,-6-4 0,11-23 0,3 7 0,-33-16 0,1 6 0,-26 5 858,-1 8-858,-5 5 3052,0 1-3052,-5 4 0,-6 1 0,4 5 0,-2 0 0</inkml:trace>
  <inkml:trace contextRef="#ctx0" brushRef="#br1" timeOffset="869915">27712 369 24575,'-11'0'0,"5"-5"0,-4 4 0,4-8 0,-4 7 0,-6-7 0,-12 7 0,8-2 0,-12 4 0,20-5 0,-17 4 0,2-4 0,-15 5 0,3 0 0,-1 0 0,2 0 0,-10 0 0,-9 0 0,19 3 0,-1 2 0,-5 0 0,0 1 0,9-1 0,1 1 0,1 1 0,1 3 0,-18 7 0,-4 8 0,19-7 0,1 1 0,-21 8 0,5 1 0,19-9 0,3-2 0,8 4 0,-6 1 0,11-5 0,-5 0 0,14-7 0,-8 7 0,7 0 0,-8 6 0,-1 3 0,4-8 0,1 2 0,2-14 0,8 4 0,-4-9 0,5 4 0</inkml:trace>
  <inkml:trace contextRef="#ctx0" brushRef="#br1" timeOffset="870346">26351 625 24575,'0'11'0,"0"14"0,6 2 0,2 15 0,-1-15 0,5 2 0,-5-17 0,5-2 0,-2 0 0,13-9 0,-9 3 0,46-22 0,-20 1 0,1-3 0,5-2 0,0 1 0,0-1 0,-4 2 0,0 3 0,-27 12 0,-10 5 0</inkml:trace>
  <inkml:trace contextRef="#ctx0" brushRef="#br1" timeOffset="873696">26035 3984 8191,'-17'-7'0,"-6"9"5063,-28 21-5063,8-4 1409,7 3 0,1 0-1409,-5-3 0,-7 12 1719,32-18-1719,23 2 6784,13-3-6784,6 16 0,-7-12 0,-11 16 0,-9-15 0,-24 31 0,12-16 0,-22 19 0,21-29 0,21-4 0,18-12 0,16 0 0,-3-6 0,-11 0 0,-7-5 0,0 4 0,-9-4 0,-3 5 0</inkml:trace>
  <inkml:trace contextRef="#ctx0" brushRef="#br1" timeOffset="874099">26335 3820 24575,'-29'49'0,"12"-12"0,0 5 0,-3 16 0,1 2 0,4-10 0,4 1 0,2 4 0,7-5 0,14 2 0,1-4 0,15-21 0,-6-16 0,3-5 0,-13-6 0,-3 0 0</inkml:trace>
  <inkml:trace contextRef="#ctx0" brushRef="#br1" timeOffset="875130">26440 4047 24575,'5'16'0,"-4"11"0,13-12 0,-3 10 0,14-17 0,5-11 0,-2-9 0,-4-3 0,-9-1 0,-9 1 0,-1 12 0,-5 12 0,11 33 0,-8 24-403,0-21 1,1 6 0,-1 1 402,-1 3 0,-2 0 0,-2 0 0,-1-1 0,-3 0 0,1-4 0,1 11 0,-5-11 0,-27-13 0,8-36 0,-4-6 0,9-22 0,6 4 0,9-3 1207,2 11-1207,6 0 0,5-1 0,13 4 0,-9 3 0,8 9 0</inkml:trace>
  <inkml:trace contextRef="#ctx0" brushRef="#br1" timeOffset="875396">26768 4495 24575,'0'31'0,"4"-3"0,-2-7 0,2-5 0,-4 0 0,0-10 0,0-2 0</inkml:trace>
  <inkml:trace contextRef="#ctx0" brushRef="#br1" timeOffset="875569">26778 4341 24575,'5'-11'0,"-4"5"0,4 2 0</inkml:trace>
  <inkml:trace contextRef="#ctx0" brushRef="#br1" timeOffset="875965">27010 4273 9290,'28'-13'0,"0"4"5120,26-11-5120,-15 6 662,5 6 0,-26 2 1,-4 6-1</inkml:trace>
  <inkml:trace contextRef="#ctx0" brushRef="#br1" timeOffset="876896">27373 4007 24575,'0'20'0,"0"-3"0,0 4 0,0-1 0,5-13 0,13 10 0,1-14 0,18-7 0,-4-12 0,-6-4 0,-3 2 0,-18 70 0,-1-2-784,-3 6 0,-1 15 0,-4-1 784,-6-5 0,-3 0 0,1-1 0,7 1 0,1-1 0,-3-4 0,-5-8 0,-4-3 0,2-12 0,-3-5 0,-2-23 0,-12-21 0,-5-21 0,17 4 0,2-4 0,-1 0 0,2 0 0,3-20 588,3 7 0,9 37 0,0-10 0</inkml:trace>
  <inkml:trace contextRef="#ctx0" brushRef="#br1" timeOffset="877415">27290 3841 24575,'22'-19'0,"-7"1"0,20-12 0,-18 12 0,0 3 0,-11 5 0,4 9 0,4 13 0,0 2 0,14 18 0,-6-7 0,6 3 0,-12-12 0,-3-3 0</inkml:trace>
  <inkml:trace contextRef="#ctx0" brushRef="#br1" timeOffset="877829">27730 4231 9474,'6'9'0,"-1"3"5116,-5 14-5116,0-3 655,0 3 0,0-15 0,0-1 0</inkml:trace>
  <inkml:trace contextRef="#ctx0" brushRef="#br1" timeOffset="878048">27747 4013 8673,'-6'0'0,"1"0"0</inkml:trace>
  <inkml:trace contextRef="#ctx0" brushRef="#br1" timeOffset="878597">27864 3615 24575,'34'28'0,"-4"0"0,6 8 0,-3 14 0,-9-3 0,-1 7 0,-10-11 0,-2 2 0,0 0-1613,6 19 0,-3-2 1613,-6-1 0,-4-7 0,-4-6 1014,0-12-1014,0-20 530,-5 4-530,-14 0 0,-17-7 0,2-1 0,4-12 0,21 0 0</inkml:trace>
  <inkml:trace contextRef="#ctx0" brushRef="#br1" timeOffset="879114">28113 3203 24575,'16'-11'0,"13"5"0,-11 1 0,8 10 0,-6 3 0,-13 15 0,2 4 0,-7 7 0,-4 3 0,-7 26 0,8-26 0,0-1 0,-7 11 0,12-31 0,2-7 0,26-9 0,29-15 0,-20 6 0,2 0 0,-4 0 0,0-1 0,-4-3 0,-4 3 0,-1 8 0,-6-12 0,-9 13 0,-18-4 0,5 5 0,-11 0 0</inkml:trace>
  <inkml:trace contextRef="#ctx0" brushRef="#br1" timeOffset="883032">25713 5189 24575,'55'0'0,"-15"0"0,3 0 0,0 1 0,3-2-855,3-2 0,4-2 0,2 1 855,5 3 0,1 1 0,3-2-629,-5-3 1,2-2 0,3 0 0,1 1 628,-7 2 0,3 0 0,0 1 0,-1 0 0,-2 0 0,3-1 0,-3 0 0,0 0 0,4 0 0,0-1 0,4-1 0,1 0 0,-1 1 0,-3 0 0,3 0 0,-2 2 0,-1-1 0,2-1 0,-4-1 0,2-1 0,0-1 0,0 1 0,-2-1 0,8 1 0,-1 0 0,-3-1 0,-4 0 0,-1-3 0,-5-1 0,-2 2 0,13 2 0,-9 0 925,-9-3-925,-16 7 0,-27 2 0,-18-2 0,4 4 0,-9 0 0</inkml:trace>
  <inkml:trace contextRef="#ctx0" brushRef="#br1" timeOffset="883949">26663 5495 24575,'-29'24'0,"1"-1"0,-6 3 0,0-1 0,-5 2 0,1-2 0,8-3 0,2-3 0,-17-1 0,27-3 0,17-12 0,11 10 0,7-11 0,-2 7 0,-5-8 0,-9 18 0,-31 24 0,7 7 0,-2-24 0,2-1 0,6 12 0,17-24 0,28-3 0,13-13 0,-2-7 0,4-3 0,-6-1 0,0-2 0,2 1 0,-1 0 0,13-1 0,-31 10 0,-11 6 0</inkml:trace>
  <inkml:trace contextRef="#ctx0" brushRef="#br1" timeOffset="884265">26909 5459 24575,'-9'-6'0,"-12"23"0,1 15 0,3-4 0,2 5 0,9 12 0,3 2 0,0-10 0,2-1 0,4 5 0,6-4 0,14-2 0,0-19 0,2-10 0,-13-6 0,-3 0 0</inkml:trace>
  <inkml:trace contextRef="#ctx0" brushRef="#br1" timeOffset="884947">27142 5613 24575,'0'21'0,"0"1"0,0-6 0,5 0 0,1-10 0,10-6 0,16-27 0,-3 3 0,13-11 0,-21 21 0,-6 12 0,-4 22 0,-9-2 0,12 37 0,-11-29 0,5 15 0,-8-25 0,0-6 0,0 1 0,0 0 0,0 12 0,-8 3 0,5 12 0,-5 0 0,-1 9 0,-6-1 0,-1-10 0,2-8 0,4-22 0,4-1 0,-13-18 0,-3-16 0,-1-17 0,7 9 0,10 4 0,6 27 0,0 2 0</inkml:trace>
  <inkml:trace contextRef="#ctx0" brushRef="#br1" timeOffset="885315">27663 5724 24575,'0'10'0,"0"1"0,5 0 0,-4 4 0,4-3 0,-5 3 0,0-9 0,0-2 0</inkml:trace>
  <inkml:trace contextRef="#ctx0" brushRef="#br1" timeOffset="885482">27641 5596 24575,'0'-6'0,"0"2"0</inkml:trace>
  <inkml:trace contextRef="#ctx0" brushRef="#br1" timeOffset="885814">27931 5575 24575,'35'-8'0,"2"-4"0,-5 10 0,6-10 0,-10 10 0,-6-4 0,-8 6 0</inkml:trace>
  <inkml:trace contextRef="#ctx0" brushRef="#br1" timeOffset="886164">28210 5501 24575,'5'15'0,"9"5"0,-2-7 0,20 6 0,-4-18 0,12-12 0,-12 2 0,-5-15 0,-12 18 0,-5 10 0,-1 40 0,-5 9 0,0-13 0,0 2 0,0-1 0,0 0 0,-7 2 0,-1-1 0,-1 14 0,-21-7 0,17-43 0,-13-14 0,10-12 0,3 1 0,4 2 0</inkml:trace>
  <inkml:trace contextRef="#ctx0" brushRef="#br1" timeOffset="886397">28190 5299 8191,'10'-10'0,"9"-5"5063,0 8-5063,8-1 2818,-11 1-2818,5 6 0,-10-5 0,-2 6 0</inkml:trace>
  <inkml:trace contextRef="#ctx0" brushRef="#br1" timeOffset="886647">28499 5206 24575,'15'0'0,"0"17"0,5 5 0,1 24 0,1-2 0,0 8 0,-10 6 0,-4 6 0,3-4 0,13 2 0,-2 0 0,-13-5 0,-4 3 0,-4-16 0,-7-17 0,-16-7 0,-5-16 0,6-4 0,12 0 0</inkml:trace>
  <inkml:trace contextRef="#ctx0" brushRef="#br1" timeOffset="887014">28857 5166 24575,'27'-6'0,"-5"1"0,-3 20 0,-12 15 0,2 18 0,-9-11 0,0 0 0,5-30 0,22 8 0,34-14 0,-25-1 0,1-2 0,3-5 0,-2-3 0,15-7 0,-30 1 0,-9 11 0</inkml:trace>
  <inkml:trace contextRef="#ctx0" brushRef="#br1" timeOffset="890663">22366 560 8191,'-11'0'0,"0"0"5063,0 0-5063,0 0 2818,0 0-2818,-4 5 1719,-5 9-1719,-12 9 6784,10-7-6784,-13 21 0,16-18 0,-9 25 0,8-17 0,-7 12 0,-2 12 0,12-22 0,0 3 0,-5 11 0,1 1 0,5 0 0,1-1 0,-4-5 0,2 1-258,10-2 1,0-1 257,-18 20 0,17-10 0,3 4 0,-1 3 0,-1 1 0,-4-1 0,1 0-570,8 1 1,2-3 569,-10 14-155,9-13 0,2 3 155,-1 5 0,0 2 0,0-13 0,0 1 0,0 1-304,-1 0 0,1 1 0,1 0 304,2-2 0,1 0 0,0-3 0,-4 10 0,2 1 0,7-11 0,4 3 0,-1 0 0,-3-4 0,1 0 0,1 2 0,4 8 0,3 1 0,0-1 0,-3-7 0,1-3 0,-1 0 0,4 14 0,0-6 0,-3-20 0,1-2-2764,3 10 0,0-1 2764,16 15 0,-15-21 0,1 0 365,0-9 0,1-2-365,16 15 215,9-5-215,-16-20 675,7-14-675,-16-8 0,-3 1 0,-11 0 0</inkml:trace>
  <inkml:trace contextRef="#ctx0" brushRef="#br1" timeOffset="892130">27169 699 24575,'15'0'0,"-8"5"0,19-4 0,-16 13 0,19-2 0,-16 4 0,4 4 0,2 0 0,7 26 0,8 10 0,-12-16 0,1 4 0,-2-2 0,-1 2 0,-1 10 0,0 2-974,2-4 0,-3 1 974,-10 2 0,-2 0 0,4-6 0,-1 2-189,-8-6 0,-2 3 0,1-1 189,5 17 0,0 1 0,-3-19 0,-2 1 0,1-2 0,5 11 0,-1-6 0,-5 16 0,1-16 0,-2 4 0,-3 6 0,-4 3 0,-2-11 0,-3 3 0,-1-1 0,1 3 0,-1-1 0,-2-3 0,-2-9 0,-2-2 0,1-2 0,0 11 0,2-3 0,-2-6 0,0-2 0,2-2 0,1 1 0,-8 14 0,-2 4-689,7-16 0,0 0 0,-1-1 689,-4 10 0,-1-2 835,-2 4 1,3-6-836,0-5 0,9-8 554,0-18-554,-29-19 0,24 6 0,-22-12 0</inkml:trace>
  <inkml:trace contextRef="#ctx0" brushRef="#br1" timeOffset="930130">21665 9667 24575,'-5'11'0,"4"0"0,-4 4 0,5-3 0,0 24 0,0 17 0,0-11 0,0 3 0,0-6 0,0 1-261,1 1 1,-2-1 260,-9 16 0,10-20 0,-2 1 0,-13 12 0,14 10 0,-4-59 0,5-24 0,0-27 0,0-14 521,0 9-521,0 17 0,0-3 0,0-4 0,0-3 0,-1-8 0,2 0 0,3 9 0,2 1 0,-2 1 0,3 2 0,4 11 0,3 3 0,7-16 0,5 5 0,-4 34 0,4 11 0,-1 12 0,4 12 0,-11-1 0,-2 4 0,-2 1 0,-2 1 0,0 2 0,-3 1 0,-10 25 0,-6-34 0,-22 2 0,2-15 0,-18 12 0,10-3 0,1 15 0,20 8 0,5 0 0,21 3 0,-3-17 0,30 14 0,8-14 0,-14-12 0,2-2 0,-3-1 0,0-2 0,21 3 0,-23-4 0,-10-3 0,-9-10 0,-5 4 0,-1-5 0</inkml:trace>
  <inkml:trace contextRef="#ctx0" brushRef="#br1" timeOffset="930663">22189 10088 8191,'11'-21'0,"9"10"5063,10 6-5063,5 17 2818,-11 5-2818,-9 13 1719,-9 8-1719,-3 4 0,-6 5 0,-14 6 0,-5 3 3392,4 5 0,-2-2-3392,-8-11 0,-2-6 0,-6 9 0,40-30 0,36-11 0,21-5 0,2-5 0,5 0 0,-9 0 0,0 0 0,-7-3 0,2-1 0,-4 0 0,-1 0 0,-5 0 0,-7-1 0,-8-2 0,-14-3 0,-10 9 0,-5-4 0</inkml:trace>
  <inkml:trace contextRef="#ctx0" brushRef="#br1" timeOffset="931146">23311 10081 24575,'42'-8'0,"3"2"0,2 2 0,4 0 0,-13 3 0,-1 0 0,5-4 0,-4 1 0,-3 4 0,-30 0 0</inkml:trace>
  <inkml:trace contextRef="#ctx0" brushRef="#br1" timeOffset="931315">23374 10236 24575,'15'11'0,"9"-2"0,7-9 0,32 0 0,-29-4 0,1-2 0,-1 3 0,-2-2 0,20-16 0,-37 13 0,-9-2 0</inkml:trace>
  <inkml:trace contextRef="#ctx0" brushRef="#br1" timeOffset="935582">25296 9894 24575,'-6'47'0,"0"1"0,-1 9 0,0 2 0,2-15 0,1 1 0,-2 1-331,-1 4 0,-1 1 1,2-3 330,4 2 0,1-3 162,-4-5 1,0-2-163,5 14 165,0-33-165,0-20 0,0 2 0,0-12 0</inkml:trace>
  <inkml:trace contextRef="#ctx0" brushRef="#br1" timeOffset="936164">25864 10355 24575,'37'6'0,"11"-4"0,13 1 0,10 0 0,-12-3 0,3 0 0,3 0-2458,-4 0 0,3 1 1,1-1-1,-4-1 2094,-9-2 1,-1 0 0,-2 0-1,0 0 364,9 2 0,-1 1 0,-8-2 1406,-14-4 1,-4 1-1407,15 5 1715,-22 0-1715,-14-5 0,-10 8 0,-6-2 0</inkml:trace>
  <inkml:trace contextRef="#ctx0" brushRef="#br1" timeOffset="938696">27988 9729 8191,'-5'-6'0,"4"-3"5063,-9 7-5063,4-7 2818,-9 7-2818,-2-2 1719,-4 8-1719,-6 18 6784,9-8-6784,1 12 0,0 2 0,14 0 0,10 30 0,12-25 0,5-1 0,12 23 0,-10-28 0,-4-1 0,-13 12 0,-9-16 0,-7 7 0,-9-17 0,1 0 0,-14 7 0,-4-10 0,-2 10 0,9-18 0,11 5 0,4-10 0,5-12 0,1 8 0,5-6 0</inkml:trace>
  <inkml:trace contextRef="#ctx0" brushRef="#br1" timeOffset="939164">28476 9745 8484,'0'-16'0,"-9"5"5091,2-5-5091,-18 10 2775,8 2-2775,-9 14 1679,14-2-1679,-3 13 6546,13 3-6546,-4 23 0,6 13 0,7-20 0,1-1 0,-4 13 0,17-3 0,-20-29 0,1 1 0,-21 4 0,-4-1 0,-15-2 0,10-10 0,-2-6 0,9-6 0,5-5 0,5-5 0,6-2 0,5 2 0,0 5 0</inkml:trace>
  <inkml:trace contextRef="#ctx0" brushRef="#br1" timeOffset="939813">28745 9933 24575,'-11'5'0,"0"6"0,5 5 0,1 30 0,5-3 0,0 12 0,-5-21 0,4-14 0,-9-19 0,9-16 0,-12-11 0,11-14 0,-7-6 0,24-14 0,6 8 0,12 5 0,-2 28 0,-10 12 0,-10 17 0,-6-3 0,-5 12 0,-27 12 0,11-11 0,-12 22 0,9-27 0,17 9 0,-12-3 0,13 5 0,13 10 0,6-8 0,15 3 0,1-23 0,-8 5 0,12-7 0,-25-5 0,6 6 0</inkml:trace>
  <inkml:trace contextRef="#ctx0" brushRef="#br1" timeOffset="940330">28961 10133 24575,'17'-5'0,"6"-7"0,-11-7 0,-1-4 0,-2 0 0,-26 11 0,-1 3 0,-7 14 0,-5 21 0,21 3 0,-6 5 0,15-5 0,14-22 0,-1 6 0,25-24 0,-18 8 0,8-16 0,-18 13 0,6-8 0,-5 16 0,6 0 0,-11 9 0,0 9 0,-6-3 0,-14 1 0,-3-1 0,-6-9 0,3 3 0,5-10 0,8 4 0,-2-5 0</inkml:trace>
  <inkml:trace contextRef="#ctx0" brushRef="#br1" timeOffset="940513">29166 10128 24575,'17'14'0,"-1"-1"0,-9 8 0,-2-1 0,-5-8 0,0-1 0,0-6 0</inkml:trace>
  <inkml:trace contextRef="#ctx0" brushRef="#br1" timeOffset="940630">29264 10033 24575,'0'0'0</inkml:trace>
  <inkml:trace contextRef="#ctx0" brushRef="#br1" timeOffset="941448">29390 10114 24575,'-5'-6'0,"-1"1"0,-9 11 0,-1 12 0,5 2 0,3 9 0,12-17 0,-2 1 0,7-11 0,1-2 0,7-11 0,3-1 0,-4 2 0,-1 5 0,-4 5 0,0 0 0,-5-9 0,-1-3 0,-5-26 0,0 5 0,0-11 0,0 18 0,0 42 0,8 21 0,0 21 0,2-15 0,1-19 0,-1-12 0,11-6 0,1-4 0,4-4 0,-5-2 0,-4 4 0,-2 0 0,0 0 0,-3 0 0,3 0 0,-4 0 0,-5 0 0,-1 0 0</inkml:trace>
  <inkml:trace contextRef="#ctx0" brushRef="#br1" timeOffset="943164">29712 10102 24575,'0'20'0,"0"1"0,0-5 0,5-6 0,-4 0 0,13-9 0,-7 4 0,12-10 0,-2-1 0,-1 0 0,-1 1 0,0 5 0,-3 0 0,7 0 0,-3 0 0,5 0 0,-1-6 0,-8 0 0,-8-2 0,-10 8 0,-5 1 0,15-10 0,-1-13 0,18-39 0,-12-2 0,1 47 0,-22 63 0,10-3 0,1 5-553,-5 11 1,1-3 552,5 9 0,6-20 0,-5-27 0,5-10 0</inkml:trace>
  <inkml:trace contextRef="#ctx0" brushRef="#br1" timeOffset="945549">27700 10560 24575,'59'-8'0,"-21"1"0,6-2 0,14 4 0,9 0 0,3 1-1803,-14 0 1,2 1 0,2 0 0,3 0 1802,-1 0 0,3 1 0,2-1 0,0 1 0,0-1 0,-12 1 0,2 0 0,-1-1 0,0 1 0,1 0 0,-2 0 0,11 1 0,-1 1 0,0-1 0,-1 1 0,-3-1 0,4-2 0,-1-1 0,-2 0 0,-3 1 0,9 2 0,-2 2 0,-6-1 0,4 1 0,-2-2 590,-17-2 0,0-1 1,-1 0-591,12 3 0,-3-1 0,-5-3 0,-3 0 0,8 5 1206,-32 0-1206,4 0 0,-3-5 0,3 4 3936,-9-4-3936,-31 5 0,14 0 0,-24 0 0</inkml:trace>
  <inkml:trace contextRef="#ctx0" brushRef="#br1" timeOffset="946415">28429 10949 24575,'-5'-20'0,"-1"3"0,-4 7 0,-1 5 0,0 5 0,-15 15 0,10 7 0,-3 5 0,2 2 0,7 16 0,-5 13 0,15-28 0,0-1 0,14-13 0,-1-5 0,16-23 0,-10-2 0,-1-12 0,-3-9 0,-3-5 0,-2-5 0,1 3 0,1-3 0,-3 0 0,-3 0 0,-2-1 0,0 4 0,2-6 0,-1 5 0,-10-8 0,-1 63 0,0 34 0,1 14-471,5-19 1,0 1 470,0 24 0,6-31 0,1-2 0,1 4 0,6-6 0,-10-26 0</inkml:trace>
  <inkml:trace contextRef="#ctx0" brushRef="#br1" timeOffset="946713">28762 10721 8191,'-5'-11'0,"-6"6"5063,4 16-5063,-18 40 0,22 2 0,-5-12 0,-3 6 0,3 0 1099,5 12 1,3 0-1100,-1 9 0,1-4 835,0-19 1,2-6-836,8 2 6454,-19-24-6454,-7-11 0,-6 0 0,6-6 0,6 0 0</inkml:trace>
  <inkml:trace contextRef="#ctx0" brushRef="#br1" timeOffset="946865">28554 11187 8191,'18'-19'0,"23"-4"5063,3 7-5063,11-6 0,-30 16 0,-10-1 0,-10 2 0</inkml:trace>
  <inkml:trace contextRef="#ctx0" brushRef="#br1" timeOffset="947814">28886 11105 24575,'0'50'0,"0"5"0,0-13 0,0 2 0,0-19 0,0-27 0,0-23 0,4-10 0,2-4 0,2 1 0,1 1 0,-3 1 0,2 4 0,16-14 0,-17 36 0,12-1 0,-7 9 0,-2 11 0,-5 0 0,-5 15 0,0-8 0,-17 12 0,3-3 0,-6-1 0,6-7 0,13-6 0,-4 4 0,14 8 0,10-5 0,6 7 0,17-18 0,-11-2 0,0-11 0,-7-7 0,-17 2 0,12-1 0,-12 1 0,9 5 0,-1 6 0,-3 6 0,11 18 0,-11-15 0,2 25 0,-14-25 0,-6 14 0,-9-17 0,3-1 0,-3-5 0,9 0 0,1 0 0</inkml:trace>
  <inkml:trace contextRef="#ctx0" brushRef="#br1" timeOffset="948398">29309 11171 24575,'5'17'0,"-4"-2"0,4-5 0,-1 6 0,-3 1 0,4 4 0,-5 0 0,-5-9 0,4-12 0,-8-7 0,12-8 0,7 4 0,8 5 0,8-4 0,-9 9 0,-2-4 0,-4 5 0,4 0 0,-3 0 0,3 5 0,-4 1 0,0 0 0,4-1 0,-4-5 0,0 0 0,-6 0 0</inkml:trace>
  <inkml:trace contextRef="#ctx0" brushRef="#br1" timeOffset="949314">29641 10980 24575,'20'0'0,"14"-4"0,7-1 0,1-1 0,4 0 0,15 0 0,1 1 0,-19-1 0,-4 2 0,11 4 0,-35-5 0,-10 4 0,-5-4 0</inkml:trace>
  <inkml:trace contextRef="#ctx0" brushRef="#br1" timeOffset="949547">30220 10785 8191,'6'9'0,"4"19"5063,-8 5-5063,6 2 0,0 2 2818,-6 17-2818,14 8 1719,-14-28-1719,9-19 1696,-10-5 0,4-9 0,-5 4 0</inkml:trace>
  <inkml:trace contextRef="#ctx0" brushRef="#br1" timeOffset="950346">27688 9486 8191,'-19'17'0,"-6"21"1111,10 9 0,1 14 0,1 3-1111,1-12 0,0 3 0,1 1 0,3 4 0,2-7 0,2 2 0,1 3 0,1 0 0,1 0 0,0-2 178,2 8 1,0-1 0,1 0 0,3-1 0,1-1-179,3-4 0,1-1 0,2 0 0,1-3 0,0-2 0,5 14 0,1-4 0,2-3 0,0-10 0,0-3 0,0-4 984,2 3 0,1-3-984,8 5 0,2-2 0,-6-6 0,0-3 0,-1-6 0,-2-4 0,1 1 0,-17-26 0</inkml:trace>
  <inkml:trace contextRef="#ctx0" brushRef="#br1" timeOffset="951212">30272 9515 24575,'46'45'0,"-16"-7"0,-1 10 0,-8-8 0,0 5 0,0 4 0,-1 2-998,-1 3 0,0 4 1,-1 2-1,-1 1 1,-1-3 997,-2-4 0,-2-1 0,0-1 0,-1 1 0,0 0 0,-1 3 0,-1 2 0,0-1 0,-2-3 0,-1-3 0,2 7 0,-1-4 0,-10-2 0,-10-5 0,-9-1 0,-1-4 0,-6 8 0,-7-4 0,0-11 0,-6-3 0,-1-1 0,2-5 0,-1-2 0,4-3 0,4 0 0,3-2 0,-27 13 0</inkml:trace>
  <inkml:trace contextRef="#ctx0" brushRef="#br1" timeOffset="952197">27279 11728 24575,'32'0'0,"10"0"0,9 0 0,1 0 0,7 0 0,5 0-1967,-8 0 1,5 0 0,3 0 0,0 0 0,-2 0 1668,-4 0 0,-1 0 0,1 0 0,0 0 0,1 0-62,-2 0 1,2 0 0,0 0 0,1 0 0,-2 0 0,-1 0 359,0 0 0,-2 0 0,-1 0 0,1 0 0,5 0-39,-3 2 0,3-1 0,2 1 0,2 1 0,1-1 1,-1 0-1,-1 1 39,2-1 0,-1 1 0,1-1 0,0 1 0,0-1 0,0 1 0,0 0-319,0-1 0,1 1 1,0-1-1,0 1 1,-1 0-1,0-1 1,-2 1 318,4-1 0,0 1 0,-1 0 0,-2-1 0,-3 0 0,-3 0 0,3-2 0,-5 0 0,-2 0 0,2 0 448,8 0 0,2 0 0,-2 0 0,-4 0-448,0 0 0,-5 0 0,1 0 0,3 0 0,1 0 0,-9 0 0,-13-3 0,-8 1 3117,2 1-3117,-67-4 0,-12 5 0,-5 0 0,11 0 0</inkml:trace>
  <inkml:trace contextRef="#ctx0" brushRef="#br1" timeOffset="953780">28512 12260 24575,'0'-10'0,"-10"-3"0,3 7 0,-13 0 0,-1 6 0,-10 12 0,-1 4 0,5 17 0,4 2 0,15 12 0,-1 1 0,19 8 0,4-15 0,6 1 0,8-2 0,2-2 0,-3 1 0,0-3 0,-1-10 0,-4-5 0,-8-2 0,-9-4 0,-5 9 0,-19 2 0,-19 2 0,-7-7 0,-3-11 0,23-4 0,9-6 0,6 0 0,3 0 0,3 0 0</inkml:trace>
  <inkml:trace contextRef="#ctx0" brushRef="#br1" timeOffset="954165">28963 12348 24575,'-61'-16'0,"13"3"0,24 13 0,8 14 0,3 15 0,15 34 0,5-2-414,5-24 1,3-1 413,13 20 0,-1-20 0,0-1 0,3 14 0,6 3 0,-43-23 0,-5-16 0,-12 6 827,3-18-827,-9 6 0,7-7 0,-3-5 0,16-14 0,5 10 0,5-8 0</inkml:trace>
  <inkml:trace contextRef="#ctx0" brushRef="#br1" timeOffset="954531">29210 12524 24575,'0'21'0,"0"7"0,0 6 0,0 5 0,0 1 0,0 1 0,0 8 0,0-1 0,0-10 0,0-5 0,5 1 0,-13-19 0,11-10 0,-13-5 0</inkml:trace>
  <inkml:trace contextRef="#ctx0" brushRef="#br1" timeOffset="954930">29126 12882 8191,'4'-11'0,"2"5"5063,22-12-5063,9 9 1409,-4-2 0,4-1-1409,25-2 1719,-4 4-1719,-29 8 6784,-26 22-6784,-4 7 0,-5 1 0,6-4 0,4-9 0,7-8 0,5 2 0,-4-18 0,6 1 0,-15-8 0,0-5 0,-14 8 0,-8-7 0,-2 19 0,4-3 0,6 9 0,6-5 0</inkml:trace>
  <inkml:trace contextRef="#ctx0" brushRef="#br1" timeOffset="955547">29617 12807 24575,'-15'0'0,"-5"17"0,3 1 0,3 17 0,9-13 0,5-2 0,9-14 0,7-1 0,3-19 0,6 4 0,-11-14 0,1 20 0,-1 5 0,-3 6 0,13 7 0,3-25 0,4 3 0,3-34 0,-11 1 0,-8-2 0,-2-4 0,-6 6 0,-1 1 0,1 0 0,-3 7 0,-9 12 0,-7 54 0,7 11 0,2 7 0,-3 2 0,1 1 0,4 0 0,2-2 0,1-15 0,1-5 0,3 0 0,5-26 0,-5-2 0,-2-4 0</inkml:trace>
  <inkml:trace contextRef="#ctx0" brushRef="#br1" timeOffset="956182">29495 12613 8191,'5'-6'0,"-4"11"5063,4 24-5063,-5 5 0,0 5 0,0-2 0,0-1 0,0 7 0,0-3 0,0 6 2818,-6-8-2818,4-11 429,-4 0 1,6-12 0,0-10 0</inkml:trace>
  <inkml:trace contextRef="#ctx0" brushRef="#br1" timeOffset="956914">28269 13306 24575,'12'0'0,"53"-10"0,-19 5 0,8 1 0,2-2-2141,4-5 0,3-1 0,6 1 2141,-17 4 0,5 0 0,2 1 0,1 0 0,1 0 0,-3-1-483,7-1 1,-1 0-1,0-1 1,0 1 0,3 2 482,-5 1 0,3 0 0,1 2 0,-1-1 0,-1 0 0,-4 0 0,0-1 0,-2-1 0,-2 1 0,-3 0 0,-2 1 0,11 3 0,-4 1 0,-8-2 0,-6-4 0,-13 1 1765,-23 5-1765,-16 9 0,-5-7 0,2 7 0</inkml:trace>
  <inkml:trace contextRef="#ctx0" brushRef="#br1" timeOffset="960947">28884 13780 24575,'5'-16'0,"-4"0"0,4 6 0,-5-1 0,-5 5 0,-1 1 0,-17 5 0,4 9 0,-9 5 0,16 16 0,-3-5 0,13 5 0,1-14 0,16-5 0,3-7 0,23-29 0,-12 6 0,8-27 0,-13 12 0,-12-3 0,-3-5 0,-3-2 0,-1-1 0,2 3 0,-3 3 0,-4-26 0,-5 55 0,4 19 0,-4 44 0,5 6-419,0-18 1,0 1 418,10 21 0,-7-15 0,27-3 0,-21-20 0,12-9 0,-16-11 0</inkml:trace>
  <inkml:trace contextRef="#ctx0" brushRef="#br1" timeOffset="961330">29343 13483 24575,'-5'-12'0,"-1"-3"0,-5 14 0,0 1 0,5 35 0,-9 11 0,12 16 0,3 8-368,-4-25 1,0 0 0,1 1 367,2 7 0,1 2 0,1-3 0,-1 11 0,0-6 0,0 4 0,-5-29 0,-1-22 0,-9-4 0,8-1 0,-2-5 0</inkml:trace>
  <inkml:trace contextRef="#ctx0" brushRef="#br1" timeOffset="961480">29243 14061 24575,'29'-20'0,"-6"11"0,9-17 0,-10 23 0,11-16 0,-13 8 0,-1 3 0,-12-1 0</inkml:trace>
  <inkml:trace contextRef="#ctx0" brushRef="#br1" timeOffset="962464">29566 13763 24575,'0'25'0,"0"14"0,0-5 0,0 2 0,0 19 0,0-18 0,0-3 0,0-3 0,0-3 0,6-7 0,5-9 0,11-3 0,-4-9 0,-3-5 0,-11-1 0,-4 0 0,0 1 0</inkml:trace>
  <inkml:trace contextRef="#ctx0" brushRef="#br1" timeOffset="962597">29533 14052 8191,'-5'-6'0,"4"-4"5063,10 3-5063,-1 1 2818,17-1-2818,-1-1 0,-11 6 0,4-7 0</inkml:trace>
  <inkml:trace contextRef="#ctx0" brushRef="#br1" timeOffset="962929">29766 13970 24575,'-4'-6'0,"-2"6"0,-1 15 0,3 2 0,4 4 0,4-11 0,19-5 0,-6-19 0,6 1 0,-22-8 0,-11 4 0,-2 10 0,-3 1 0,9 11 0,1-4 0,5 4 0</inkml:trace>
  <inkml:trace contextRef="#ctx0" brushRef="#br1" timeOffset="963181">29926 13782 24575,'0'25'0,"0"10"0,0-1 0,0 12 0,6-18 0,-5 3 0,6-10 0,-12-10 0,4-6 0,-4-5 0</inkml:trace>
  <inkml:trace contextRef="#ctx0" brushRef="#br1" timeOffset="963729">29960 13945 8191,'20'-5'0,"6"-2"5063,7 1-5063,-7-5 2818,-6 10-2818,-23-4 1719,-4 9-1719,-10 2 6784,6 5-6784,11 0 0,11-5 0,5-1 0,0-5 0,4 6 0,-8 0 0,3 6 0,-4-6 0,4-1 0,-2-14 0,3 2 0,3-22 0,-3 3 0,9-22 0,-8 2 0,-1-5 0,-3 1 0,0-1 0,1 0 0,-4 5 0,-13 8 0,-3 67 0,-2 20 0,-6-9 0,0 3-545,6 15 0,2 0 545,-1-21 0,3-2 0,16 26 0,-9-29 0,10-2 0</inkml:trace>
  <inkml:trace contextRef="#ctx0" brushRef="#br1" timeOffset="966597">28131 12164 8191,'-31'0'0,"3"0"5063,7 10-5063,-3 10 2818,3 11-2818,-4 17 0,3 8 0,9 0 0,2 10-926,1-5 1,1 4-1,1 1 926,2-1 0,1 0 0,1 2 0,0-11 0,0 3 0,1-1 0,1-3 1137,0-2 1,1-3 0,4 2-1138,3-3 0,3 2 0,2 1 0,0-2 0,4 10 0,2-2 0,3 0 0,-1-8 0,3 0 0,2-1 0,4-2 0,4-2 0,5-2 0,0-3 0,-3-3 0,11 13 0,2-6 0,-9-14 0,4-2 0,-4-7 0,25-4 0,-30-7 0,0-10 0</inkml:trace>
  <inkml:trace contextRef="#ctx0" brushRef="#br1" timeOffset="967312">30787 12270 24575,'18'23'0,"21"26"0,-5-6 0,3 3-2497,-1 2 0,-2 2 2497,-9-8 0,-1 2 0,-3 0 0,2 13 0,-4 7 0,-6-8 0,-2 6 0,-1 4 0,-1 0 0,-4-11 0,-1 1 0,0 2 0,-2 0 0,1 1 0,-2-2 0,1 1 0,-1 2 0,-1 0 0,-1-1 0,-1-2 0,-1 4 0,-2 0 0,-1-2 0,-1-2 0,0-4 0,-3 10 0,-2-5 0,-1-5 0,-4 4 0,0-9 1512,-1-10-1512,-3-5 811,-5-16-811,0 7 0,6-16 0,9 1 0</inkml:trace>
  <inkml:trace contextRef="#ctx0" brushRef="#br1" timeOffset="976846">32317 8586 24575,'-15'19'0,"-12"24"0,1 2 0,-2 5 0,-2-5 0,-1 2-1059,3-1 1,-1 5 0,-2-2 1058,-1-7 0,-1-2 0,-1 1 0,-3 7 0,0 1 0,-1-2 0,-2-1 0,-1-1 0,3-5 0,-4 3 0,3-5 0,3-2 0,5-5 999,3-3-999,9-5 522,8-16-522,-8-11 0,-1-17 0,4 4 0,3 0 0</inkml:trace>
  <inkml:trace contextRef="#ctx0" brushRef="#br1" timeOffset="977181">31392 9408 24575,'0'64'0,"0"-26"0,0 3 0,0 7 0,0 0 0,-1-10 0,2-2 0,3 14 0,2-35 0,14-10 0,14-19 0,6-5 0,-6 9 0,3 1 0,8-6 0,6-2 0,-6 2 0,-10 3 0,-4 3 0,12 3 0,-13-1 0,-29 1 0,-3 10 0,-8-2 0,5 2 0</inkml:trace>
  <inkml:trace contextRef="#ctx0" brushRef="#br1" timeOffset="990213">20075 9232 24575,'-6'9'0,"-8"20"0,7 12 0,1 8 0,-5 4 0,0 4 0,2-6 0,1 3 0,0-3 0,-2 10 0,0-6 0,4-11 0,0-5 0,0 6 0,0-24 0,4-5 0,-4-80 0,12 16 0,5-8 0,-2 9 0,1-6 0,1-3 0,2 2-1498,1 0 1,1-1-1,2 1 1,0 2 1497,3-7 0,2 2 0,-1 2 0,-2 1 0,0 1 0,-1 21 0,3 28 0,-5 28 0,-14 27 0,-4 12-420,2 0 1,0 4 419,0-7 0,0 4 0,0-2 0,0-11 0,0-3 0,0 1 0,0 2 0,0-1 0,0-5 0,0-5 0,0-7 0,0 0 0,0-18 5644,-5-9-5644,4 4 0,-14-4 0,13 0 0,-8-1 0</inkml:trace>
  <inkml:trace contextRef="#ctx0" brushRef="#br1" timeOffset="990379">20032 9779 24575,'33'-19'0,"0"8"0,15-22 0,-24 24 0,-3-4 0</inkml:trace>
  <inkml:trace contextRef="#ctx0" brushRef="#br1" timeOffset="991150">20380 9680 8191,'-5'-11'0,"-1"0"5063,-5 5-5063,-4 1 2818,-1 20-2818,-4 15 1719,9 18-1719,2-6 6784,9-9-6784,9-23 0,7-10 0,25-34 0,-21 9 0,-1-5 0,3-5 0,-1-6 0,-3-15 0,-4-3 0,-6 12 0,-2 3 0,0 0 0,-2 7 0,-4 16 0,0 46 0,-5 18 0,-1 8 0,5-10 0,0 1 0,-4 8 0,4-3 0,11 5 0,2-29 0,15-18 0,4-24 0,-5-2 0,0-2 0,10-15 0,0-5 0,-29 75 0,-9 5 0,-2 10 0,0 10 0,-1 8 0,-2 1-1672,-3-1 0,-1 1 1,-1-2 1671,2-7 0,0-1 0,0-5 0,-4 4 0,-4-12 0,-14-20 0,9-21 0,-11-20 0,21-27 0,-1 8 0,1-1 0,11-5 0,-10 3 0</inkml:trace>
  <inkml:trace contextRef="#ctx0" brushRef="#br1" timeOffset="991313">20823 9335 24575,'0'-15'0,"-5"8"0,4-2 0,-4 9 0</inkml:trace>
  <inkml:trace contextRef="#ctx0" brushRef="#br1" timeOffset="991930">19976 10485 24575,'0'21'0,"0"0"0,0-5 0,13 7 0,8-2 0,15-11 0,10-4 0,-3-1 0,5 0 0,1-2-1346,6-2 1,3-2 0,1 1 1345,-8 0 0,1 1 0,0-1 0,-1-1 0,10-3 0,-2-2 0,2 2 0,-6 3 0,2 1 0,-1-1 0,-2 0-381,7-3 0,-3-2 1,0 2 380,-1 3 0,0 2 0,-7-1 0,-6 0 0,-7 0 0,1 0 0,-31 5 0,1-4 0,-13 4 0</inkml:trace>
  <inkml:trace contextRef="#ctx0" brushRef="#br1" timeOffset="992263">20038 11048 24575,'65'-15'0,"0"1"0,-4 1 0,4-1 0,5 1 0,-13 3 0,4 1 0,3 0 0,1 0 0,-1 0-1967,1 0 1,2 0 0,0-1 0,-2 2 0,-3 0 1881,3 1 1,-3 1-1,-2 1 1,-2 0 84,4 0 0,-2 0 0,-12 2 2650,0 3-2650,-16 0 392,-40 18 1,9-14 0,-19 14 0</inkml:trace>
  <inkml:trace contextRef="#ctx0" brushRef="#br1" timeOffset="1.01165E6">30064 11518 8191,'-10'0'0,"-1"0"5063,9 0-5063,8 0 2818,10 0-2818,15-3 0,7-4 0,6-10 0,3-2 0,-4 7 0,3 2 0,-3-2 627,9-7 1,-5 0-628,-8 7 0,-7 3 0,-8 8 6554,-9-5-6554,-14 10 0,-10 10 0,1-6 0,-5 5 0</inkml:trace>
  <inkml:trace contextRef="#ctx0" brushRef="#br1" timeOffset="1.012E6">30012 11685 24575,'35'0'0,"20"-15"0,-21 4 0,2-3 0,16-6 0,2-1 0,-2-1 0,-1 2-1400,-7 7 1,-2 1 1399,-9-3 0,-4 2 888,-4 10-888,-7-15 115,-12 22 0,-1-8 0,-5 9 0</inkml:trace>
  <inkml:trace contextRef="#ctx0" brushRef="#br1" timeOffset="1.01713E6">22327 14715 24575,'-5'6'0,"13"-1"0,8-5 0,14 0 0,18 0 0,8 0 0,-9-8 0,4-1 0,-2 2 0,1 0 0,3-2 0,-2-1 0,10 0 0,-29 10 0,-31 0 0,-27 22 0,14-17 0,-18 16 0</inkml:trace>
  <inkml:trace contextRef="#ctx0" brushRef="#br1" timeOffset="1.01737E6">22369 14912 24575,'54'9'0,"1"0"0,1 0 0,2-3 0,-13-4 0,2-2 0,-1-2 0,13-3 0,-3 0 0,-13 5 0,-5-2 0,10-13 0,-59 22 0,11-10 0,-17 12 0</inkml:trace>
  <inkml:trace contextRef="#ctx0" brushRef="#br1" timeOffset="1.02215E6">32135 9599 24575,'-6'-5'0,"1"-1"0,5-9 0,5 3 0,9-11 0,4 5 0,18-10 0,-2 9 0,10 5 0,-16 8 0,-4 6 0,-13 0 0,6 9 0,1 2 0,0 6 0,-6 2 0,6 1 0,-6 26 0,2 9 0,-4-14 0,-3 3 0,-5 5 0,-1 4 0,1-9 0,2 3 0,-2-1-269,-1-2 0,-2 0 1,1 3 268,0 15 0,1 4 0,-2-1-398,-2-6 1,-1 0 0,-1 1 397,1 3 0,-1 0 0,1-2-629,-1-10 0,1-2 1,-2-3 628,-5 10 0,0-5 0,10-15 0,0 1-267,-6 8 0,-2 5 0,1 1 267,1 2 0,0 1 0,0 4 0,-1 3 0,0 5 0,0 2 0,1-2 0,1-6 0,1 0 0,0-1 0,0-2-480,0 5 0,0-3 0,2-2 480,2-8 0,0-2 0,3-5 462,2-7 1,2-3-463,2 23 0,18-7 0,-12-27 1737,6-9-1737,-8 2 862,4-12-862,11 8 2601,5-17-2601,1-8 0,-6-4 0,-8-15 0,-11 6 0,-2-3 0,-16 9 0,3 7 0,-8 9 0,4 1 0,-10 14 0,2 7 0,-8 39 0,-2 2-397,21-13 1,3 10 396,-2 3 0,-2 10 0,1 1 0,3-5-1486,3-7 1,2-4 0,-1 6 1485,-1-5 0,-1 6 0,0 3 0,0-2 0,1-4 0,1 0 0,2-4 0,-1 0 0,0-2 0,0 13 0,0-1 0,0 0 0,0 0 0,0 1 0,0-4 0,1 8 0,-2-4-66,-7-3 0,-4-4 66,1-12 0,-3 0 0,-7 18 0,-6-3 0,-1-20 0,-3-5 0,7-3 0,-3-3 0,-8-2 0,-2-4 0,4-4 0,1-1 608,-27 12-608,14-7 0,19-11 4595,14-7-4595,-11-26 44,15-8 1,-5 2-1,13 3 1</inkml:trace>
  <inkml:trace contextRef="#ctx0" brushRef="#br1" timeOffset="1.02515E6">24176 14864 24575,'-6'25'0,"1"-9"0,4 15 0,2 7 0,-1 2 0,0 5 0,-6 18 0,0 5-2045,5-11 0,1 3 0,-2-4 2045,-4 10 0,1-3 0,5 1 0,0-6 1335,-10 6-1335,7-7 0,-7 9 0,10-23 0,0-23 0,0-20 0,0-23 0</inkml:trace>
  <inkml:trace contextRef="#ctx0" brushRef="#br1" timeOffset="1.02597E6">24707 15422 24575,'64'4'0,"-1"-1"0,-14-3 0,1-3 0,2 1 0,6 1 0,2 1 0,-1-2-1440,-1-5 0,-1-2 0,-5 2 1440,4 6 0,-7 0 664,-10-5 0,-8 1-664,-15 5 176,-5 9 0,-6-7 0,-5 7 0</inkml:trace>
  <inkml:trace contextRef="#ctx0" brushRef="#br1" timeOffset="1.02806E6">26848 15150 24575,'6'-4'0,"3"2"0,-8-7 0,4 3 0,-5-5 0,-9-1 0,-2 5 0,-6-4 0,2 10 0,4-4 0,-6 15 0,-3 5 0,6 11 0,1 13 0,24-6 0,5 5 0,8-12 0,2-3 0,-5 6 0,-10-6 0,-2 10 0,-14-12 0,-15 0 0,1-6 0,-11-9 0,13-1 0,-3-11 0,13-5 0,-2 3 0,9-1 0</inkml:trace>
  <inkml:trace contextRef="#ctx0" brushRef="#br1" timeOffset="1.02855E6">27235 15072 24575,'-6'-15'0,"-12"8"0,4-7 0,-11 13 0,8 10 0,7 21 0,5 7 0,5 10 0,0-8 0,23 19 0,-2-6 0,-4-21 0,-1 0 0,0 9 0,-21-11 0,-8-8 0,-11-4 0,1-7 0,6-5 0,7-1 0,-4-2 0,11-2 0,-6-2 0,9-3 0</inkml:trace>
  <inkml:trace contextRef="#ctx0" brushRef="#br1" timeOffset="1.02925E6">27409 15339 24575,'0'16'0,"0"-1"0,0 0 0,0 10 0,0 15 0,0-6 0,0-1 0,0-13 0,0-8 0,0-18 0,-5 1 0,4-22 0,-4 3 0,5-31 0,10 23 0,3-1 0,0-3 0,2 2 0,23-14 0,0 28 0,-21 18 0,-8 17 0,-26 18 0,1-9 0,-9 6 0,18-19 0,-2 9 0,8-2 0,-4 3 0,5-1 0,6-4 0,2 4 0,4-4 0,13 1 0,3-5 0,4-4 0,-11-2 0,-12-6 0</inkml:trace>
  <inkml:trace contextRef="#ctx0" brushRef="#br1" timeOffset="1.02958E6">27645 15421 24575,'23'-8'0,"-10"6"0,6-16 0,-6 16 0,-10-12 0,6 8 0,-18 0 0,2 1 0,-9 5 0,10 5 0,-8 7 0,12 5 0,-7 10 0,14-9 0,2 6 0,22-17 0,-17 2 0,11-9 0</inkml:trace>
  <inkml:trace contextRef="#ctx0" brushRef="#br1" timeOffset="1.02997E6">27888 15363 8191,'0'-11'0,"-5"5"5063,-1 1-5063,-5 5 2818,5 10-2818,1-3 1719,5 17-1719,5-6 6784,13 11-6784,6 10 0,-4-14 0,-5 7 0,-29-20 0,1-6 0,-18 0 0,13-11 0,2-5 0,11 3 0,5-2 0</inkml:trace>
  <inkml:trace contextRef="#ctx0" brushRef="#br1" timeOffset="1.03026E6">28010 15404 24575,'4'17'0,"-2"2"0,7-7 0,-2 16 0,0-4 0,4 7 0,-10-10 0,4-1 0,-5-13 0,0 2 0</inkml:trace>
  <inkml:trace contextRef="#ctx0" brushRef="#br1" timeOffset="1.03045E6">27979 15323 8191,'5'-6'0,"-4"1"0,4 5 0</inkml:trace>
  <inkml:trace contextRef="#ctx0" brushRef="#br1" timeOffset="1.03311E6">26349 15780 24575,'11'0'0,"4"0"0,6 5 0,9-4 0,-2 4 0,2-5 0,-2 0 0,19 9 0,-4-7 0,12 6 0,-21-2 0,3-2 0,13-2 0,3-1 0,0 4 0,2 0-974,8-5 1,-1 0 973,-13 0 0,1 0 0,-4-4 0,2 0 0,1 0-421,0 3 1,2 0-1,1 0 421,9-2 0,2-1 0,-4-1 0,9 0 0,-3-1-757,-2 5 0,-4 0 757,-17-4 0,0-1 0,18 0 0,4 1-338,-18 0 0,0 0 1,2 0 337,7 1 0,1-1 0,0 1 319,5-1 1,1 1 0,-2 1-320,-11 2 0,-2 2 0,0-1 0,2 0 0,0 1 0,-2-2 0,10-4 0,-2 0 0,2 4 0,-2 0 0,-11-4 0,-1 0 0,-2-1 0,-1 2 0,16 1 1147,9-7-1147,-32 10 0,1 0 810,3-4 0,2 0-810,13 3 0,-2 0 0,15-8 634,-24 8 1,-2 2-635,17-1 741,-5 0-741,4 0 0,-21 0 0,-14 0 0,-5 0 0,-58 15 0,40-11 0,-47 11 0</inkml:trace>
  <inkml:trace contextRef="#ctx0" brushRef="#br1" timeOffset="1.0343E6">26782 16234 8191,'-11'0'0,"0"0"5063,1 0-5063,-1 10 2818,-4-2-2818,7 13 1719,-7-4-1719,14 21 6784,1-5-6784,13 16 0,15-14 0,1-1 0,-1-9 0,-14-6 0,-3 1 0,-15-3 0,-2 5 0,-6-11 0,-12 12 0,7-20 0,-12 10 0,12-13 0,-8 0 0,18-9 0,-2-11 0,9 7 0,0-4 0</inkml:trace>
  <inkml:trace contextRef="#ctx0" brushRef="#br1" timeOffset="1.0347E6">27079 16311 24575,'-21'-5'0,"0"9"0,-4 9 0,7 6 0,3 5 0,11-4 0,4-4 0,12 17 0,4 0 0,12 16 0,-5-8 0,-8-4 0,-12-8 0,-9-13 0,-24 9 0,5-10 0,-8 1 0,13-9 0,14-12 0,1 4 0,5-4 0</inkml:trace>
  <inkml:trace contextRef="#ctx0" brushRef="#br1" timeOffset="1.03506E6">27173 16461 24575,'0'16'0,"0"17"0,0 0 0,9 14 0,-7-9 0,12 2 0,-12-5 0,9-8 0,-10-7 0,-1-14 0,-1-2 0,-4-4 0</inkml:trace>
  <inkml:trace contextRef="#ctx0" brushRef="#br1" timeOffset="1.03545E6">27157 16699 24575,'12'-15'0,"3"2"0,29-19 0,-16 17 0,3 0 0,5-1 0,0 1 0,17-5 0,-26 18 0,-22 8 0,-5 5 0,-6 4 0,5 2 0,-10 4 0,14-4 0,8-2 0,6-9 0,6-15 0,-7-4 0,-26-8 0,1 4 0,-19 10 0,7 1 0,-4 6 0,7 0 0,3 0 0,10 0 0</inkml:trace>
  <inkml:trace contextRef="#ctx0" brushRef="#br1" timeOffset="1.03581E6">27492 16474 24575,'6'15'0,"-4"1"0,17 8 0,-1 18 0,4-4 0,-5 5 0,-7-18 0,-8-1 0,2-16 0,-4 6 0</inkml:trace>
  <inkml:trace contextRef="#ctx0" brushRef="#br1" timeOffset="1.0364E6">27740 16596 8191,'-8'0'0,"3"9"5063,-17 3-5063,15 8 2818,0-4-2818,12-5 1719,10-7-1719,0-13 6784,9 7-6784,-11-7 0,2 14 0,-9 1 0,12 12 0,-10-10 0,15 5 0,-7-13 0,-5-9 0,8-9 0,-11-21 0,-2 5 0,-1-4 0,-6 4 0,-2 0 0,-5-23 0,-3 61 0,6 39 0,14-9 0,3 3 0,0-3 0,2-3 0,12 4 0,-7-11 0</inkml:trace>
  <inkml:trace contextRef="#ctx0" brushRef="#br1" timeOffset="1.04571E6">27887 11080 24575,'-6'4'0,"1"2"0,5 9 0,0-7 0,0 1 0</inkml:trace>
  <inkml:trace contextRef="#ctx0" brushRef="#br1" timeOffset="1.04588E6">27968 11298 24575,'4'22'0,"4"2"0,-2-7 0,5-6 0,-10-2 0,4-9 0</inkml:trace>
  <inkml:trace contextRef="#ctx0" brushRef="#br1" timeOffset="1.04603E6">28101 11465 24575,'11'12'0,"0"2"0,0-12 0,-5 2 0,-2-4 0</inkml:trace>
  <inkml:trace contextRef="#ctx0" brushRef="#br1" timeOffset="1.0462E6">28349 11553 24575,'15'0'0,"1"0"0,13 9 0,-6-7 0,-3 6 0,-11-8 0</inkml:trace>
  <inkml:trace contextRef="#ctx0" brushRef="#br1" timeOffset="1.04633E6">28647 11624 24575,'27'6'0,"2"-1"0,-3-5 0,-8 0 0</inkml:trace>
  <inkml:trace contextRef="#ctx0" brushRef="#br1" timeOffset="1.04646E6">29001 11709 24575,'21'0'0,"9"0"0,-7 0 0,-3 0 0,-10 0 0</inkml:trace>
  <inkml:trace contextRef="#ctx0" brushRef="#br1" timeOffset="1.04663E6">29349 11709 24575,'10'0'0,"1"0"0,13 6 0,20-5 0,-1 5 0,-4-6 0,-22 0 0</inkml:trace>
  <inkml:trace contextRef="#ctx0" brushRef="#br1" timeOffset="1.04673E6">29659 11752 10712,'10'0'0,"6"0"0,-9 0 0,2 0 0</inkml:trace>
  <inkml:trace contextRef="#ctx0" brushRef="#br1" timeOffset="1.04685E6">29785 11763 8191,'16'0'0,"8"0"1265,-11 0 1,2 0 0,-10 0 0</inkml:trace>
  <inkml:trace contextRef="#ctx0" brushRef="#br1" timeOffset="1.04698E6">30094 11788 24575,'17'0'0,"-6"0"0,-7 0 0</inkml:trace>
  <inkml:trace contextRef="#ctx0" brushRef="#br1" timeOffset="1.04742E6">30812 11368 8191,'0'-15'0,"0"-2"5063,0 1-5063,0-3 0,0 11 0,0-1 0</inkml:trace>
  <inkml:trace contextRef="#ctx0" brushRef="#br1" timeOffset="1.04761E6">30847 11086 24575,'-6'-26'0,"1"-1"0,0 15 0,4-8 0,-4 13 0,5-2 0</inkml:trace>
  <inkml:trace contextRef="#ctx0" brushRef="#br1" timeOffset="1.0478E6">30769 10835 8191,'-15'-16'0,"-2"-1"5063,-8-8-5063,3 6 2818,-18-10-2818,20 14 0,-6-1 0,21 11 0</inkml:trace>
  <inkml:trace contextRef="#ctx0" brushRef="#br1" timeOffset="1.04795E6">30557 10683 24575,'-20'-7'0,"-1"-2"0,0 8 0,-17-4 0,-28 5 0,21 0 0,0 0 0,-17 0 0,11 0 0</inkml:trace>
  <inkml:trace contextRef="#ctx0" brushRef="#br1" timeOffset="1.04813E6">30061 10636 24575,'-48'-22'0,"5"8"0,13 3 0,7 10 0,-17-4 0,17 5 0,2 0 0,12 0 0</inkml:trace>
  <inkml:trace contextRef="#ctx0" brushRef="#br1" timeOffset="1.0483E6">29491 10550 8191,'-45'0'0,"10"0"5063,-29 0-5063,26 0 2818,-1 0-2818,13 0 0,14 0 0,2 0 0</inkml:trace>
  <inkml:trace contextRef="#ctx0" brushRef="#br1" timeOffset="1.04888E6">28080 10740 24575,'-27'17'0,"2"-2"0,4-5 0,5 1 0,5-5 0,7-1 0</inkml:trace>
  <inkml:trace contextRef="#ctx0" brushRef="#br1" timeOffset="1.05228E6">28359 16406 24575,'10'11'0,"15"17"0,-1 8 0,7 10 0,-3-2 0,-8-19 0,-7-5 0,1-14 0,-13-1 0,4-5 0</inkml:trace>
  <inkml:trace contextRef="#ctx0" brushRef="#br1" timeOffset="1.0525E6">28530 16471 24575,'-12'14'0,"-6"8"0,3 14 0,-2 2 0,10-7 0,-3-15 0,9-6 0,-4-10 0</inkml:trace>
  <inkml:trace contextRef="#ctx0" brushRef="#br1" timeOffset="1.05331E6">29254 16405 24575,'-5'-11'0,"4"0"0,-9 5 0,9-4 0,-9 9 0,4-4 0,-9 5 0,-1 6 0,4 1 0,-2 9 0,13 5 0,-4 2 0,5 2 0,5-13 0,-4 2 0,13-13 0,-2-2 0,14-25 0,0 1 0,-8-20 0,3 11 0,-19 0 0,-2-4 0,8-25 0,-8 0 0,-4 23 0,-4 60 0,2 23 0,6 20 0,1-6 0,6-28 0,-7-20 0</inkml:trace>
  <inkml:trace contextRef="#ctx0" brushRef="#br1" timeOffset="1.05393E6">29482 16083 8191,'-5'-6'0,"4"28"4769,-4 35-4769,5 0 0,0 7 0,0-17 0,0 2 0,0-1 980,0 16 0,0-4-980,0-12 0,0-7 0,0-5 1871,-5-15-1871,4-5 6288,-8-5-6288,7-1 313,-7-9-313,3 4 0,0-5 0,1 0 0</inkml:trace>
  <inkml:trace contextRef="#ctx0" brushRef="#br1" timeOffset="1.0541E6">29356 16642 24575,'16'-15'0,"9"-5"0,-5 3 0,4 3 0,-13 4 0,4 9 0,-8-4 0,3 5 0</inkml:trace>
  <inkml:trace contextRef="#ctx0" brushRef="#br1" timeOffset="1.05473E6">29622 16464 24575,'0'30'0,"0"8"0,6-6 0,-4 0 0,4-2 0,-6-14 0,0-1 0,-5-9 0,4-10 0,-4-4 0,5-7 0,0-5 0,0-14 0,0-21 0,5 7 0,1 10 0,10 15 0,2 21 0,0 2 0,-8 11 0,-5 9 0,-18 5 0,5-8 0,-11 1 0,13 2 0,2-2 0,4 3 0,0-5 0,0-6 0,4 6 0,13 0 0,10 2 0,6-7 0,-11-5 0,-8-6 0</inkml:trace>
  <inkml:trace contextRef="#ctx0" brushRef="#br1" timeOffset="1.05513E6">29878 16579 24575,'6'-16'0,"-1"1"0,-10 9 0,-5 1 0,-10 18 0,8-5 0,-1 10 0,13 2 0,0-7 0,9 7 0,3-14 0,25-1 0,-21-5 0,10 0 0</inkml:trace>
  <inkml:trace contextRef="#ctx0" brushRef="#br1" timeOffset="1.05551E6">30080 16524 9735,'0'-15'0,"0"3"5108,-5 6-5108,4 7 2577,-4 15-2577,10 1 1511,6 5-1511,2 0 5644,-3-4-5644,-4-3 0,-15-9 0,2 3 0,-8-7 0,4 2 0,5-4 0,1 0 0</inkml:trace>
  <inkml:trace contextRef="#ctx0" brushRef="#br1" timeOffset="1.05576E6">30206 16530 24575,'5'22'0,"1"2"0,0 2 0,3-8 0,-8 2 0,4-16 0</inkml:trace>
  <inkml:trace contextRef="#ctx0" brushRef="#br1" timeOffset="1.05591E6">30238 16480 8191,'0'-6'0,"0"2"0</inkml:trace>
  <inkml:trace contextRef="#ctx0" brushRef="#br1" timeOffset="1.05645E6">30332 16566 24575,'-5'8'0,"-1"-5"0,0 22 0,1-13 0,10-1 0,10-6 0,4-15 0,7-15 0,-7-8 0,-8-21 0,-5 12 0,-15-15 0,2 25 0,-2-2 0,4 42 0,5 18 0,6 25 0,-5-5 0,15-10 0,-14-16 0,12-12 0,-13 1 0,8-8 0,-7 4 0,2-5 0</inkml:trace>
  <inkml:trace contextRef="#ctx0" brushRef="#br1" timeOffset="1.05737E6">30520 16497 24575,'11'0'0,"-5"5"0,-1 1 0,0 0 0,-4 3 0,8-8 0,-3 9 0,5-9 0,0 4 0,-5-10 0,3 4 0,-7-13 0,7 7 0,-3-3 0,5 5 0,4 14 0,2-2 0,4 9 0,-1-9 0,1-1 0,-10-11 0,3-1 0,-8 0 0,0-4 0,-1 4 0,-5-14 0,0 7 0,0-11 0,0 0 0,0-16 0,0 12 0,0 17 0,6 38 0,0 11 0,1 2 0,3-24 0,-9 3 0,4-17 0,-5 7 0</inkml:trace>
  <inkml:trace contextRef="#ctx0" brushRef="#br1" timeOffset="1.0579E6">30657 16110 24575,'22'0'0,"2"-7"0,0 6 0,39-20 0,0 17 0,-24-7 0,-1 1 0,14 8 0,-30-4 0,-8 6 0</inkml:trace>
  <inkml:trace contextRef="#ctx0" brushRef="#br1" timeOffset="1.05816E6">31180 15974 24575,'8'59'0,"-5"-20"0,0 4 0,-3 13 0,0 1 0,0-11 0,0-3 0,0-2 0,0-6 0,0-10 0,0-10 0,0-10 0</inkml:trace>
  <inkml:trace contextRef="#ctx0" brushRef="#br1" timeOffset="1.05861E6">31388 15765 24575,'20'0'0,"7"12"0,19 24 0,-6 9-1340,-15-10 1,-3 2 1339,-5-2 0,-3 4 0,4 20 0,-5 6 0,-9-17 0,-4 2 0,-1 2 0,-3 12 0,-3 3 0,-3-5 0,-1-13 0,-2-3 0,-4-2 0,-7 4 0,-3-3 0,-2-7 0,-3-9 0,-2-5 0,-13 6 0,-8-3 0,1-13 0,-7-4 0,2 0 0,7 2 0,1 0 0,0-2 0,0-3 0,0-2 0,6 0 0,8 1 0,1 1 0</inkml:trace>
  <inkml:trace contextRef="#ctx0" brushRef="#br1" timeOffset="1.05928E6">29054 16104 24575,'-26'14'0,"-2"11"0,13 13 0,1 14 0,2-2 0,-5 8 0,2 3-373,5-1 0,1 6 0,3-4 373,3 2 0,3-7 0,3-16 0,3-5 0,10 18 366,-3-34-366,21 6 0,-21-13 0,13 1 0</inkml:trace>
  <inkml:trace contextRef="#ctx0" brushRef="#br1" timeOffset="1.06106E6">28443 13949 24575,'0'10'0,"0"1"0,0-5 0,0-1 0</inkml:trace>
  <inkml:trace contextRef="#ctx0" brushRef="#br1" timeOffset="1.06125E6">28500 14139 24575,'6'26'0,"3"-3"0,-3-12 0,5-1 0,-5-4 0,-1-1 0</inkml:trace>
  <inkml:trace contextRef="#ctx0" brushRef="#br1" timeOffset="1.0614E6">28645 14381 24575,'15'9'0,"1"-2"0,-5 3 0,-1-5 0</inkml:trace>
  <inkml:trace contextRef="#ctx0" brushRef="#br1" timeOffset="1.06155E6">28888 14548 24575,'15'12'0,"-8"-6"0,3 0 0</inkml:trace>
  <inkml:trace contextRef="#ctx0" brushRef="#br1" timeOffset="1.06172E6">29068 14593 24575,'20'0'0,"2"0"0,-5 0 0,-3 0 0</inkml:trace>
  <inkml:trace contextRef="#ctx0" brushRef="#br1" timeOffset="1.06186E6">29266 14604 24575,'20'0'0,"2"0"0,14 0 0,-18 0 0,0 0 0</inkml:trace>
  <inkml:trace contextRef="#ctx0" brushRef="#br1" timeOffset="1.0621E6">29596 14577 24575,'22'0'0,"-2"0"0,-5-5 0,1 4 0,1-9 0,2 4 0,-3 0 0,-4 1 0,-3 5 0</inkml:trace>
  <inkml:trace contextRef="#ctx0" brushRef="#br1" timeOffset="1.06225E6">29793 14544 24575,'11'0'0,"9"-5"0,-2 4 0,16-10 0,-10 10 0,1-10 0,-14 10 0,-6-4 0</inkml:trace>
  <inkml:trace contextRef="#ctx0" brushRef="#br1" timeOffset="1.06243E6">30149 14395 8592,'9'-6'0,"-2"-4"5100,14 9-5100,-9-8 0,-2 7 0,-5-2 0</inkml:trace>
  <inkml:trace contextRef="#ctx0" brushRef="#br1" timeOffset="1.06259E6">30339 14274 8191,'5'-6'0,"5"-8"0,2 7 0,-2-3 0,-5 5 0</inkml:trace>
  <inkml:trace contextRef="#ctx0" brushRef="#br1" timeOffset="1.06276E6">30503 14123 24575,'6'-16'0,"-4"5"0,9 0 0,-10 6 0,3 5 0</inkml:trace>
  <inkml:trace contextRef="#ctx0" brushRef="#br1" timeOffset="1.06291E6">30593 13815 8191,'0'-21'0,"0"5"0,0 5 0,0 6 0</inkml:trace>
  <inkml:trace contextRef="#ctx0" brushRef="#br1" timeOffset="1.06322E6">30417 13435 24575,'-12'-12'0,"3"3"0</inkml:trace>
  <inkml:trace contextRef="#ctx0" brushRef="#br1" timeOffset="1.0636E6">29935 13305 24575,'-23'0'0,"2"0"0,15 0 0,1 0 0</inkml:trace>
  <inkml:trace contextRef="#ctx0" brushRef="#br1" timeOffset="1.06386E6">29573 13294 24575,'-23'0'0,"-6"0"0,11 5 0,-3-4 0,10 4 0,6-5 0</inkml:trace>
  <inkml:trace contextRef="#ctx0" brushRef="#br1" timeOffset="1.0669E6">28428 15215 24575,'11'9'0,"9"4"0,-2 8 0,3-3 0,-6-2 0,-4-6 0,0 6 0,4 0 0,-3 1 0,-2-7 0,-5-5 0</inkml:trace>
  <inkml:trace contextRef="#ctx0" brushRef="#br1" timeOffset="1.06711E6">28588 15195 8191,'-16'0'0,"0"23"5063,5-12-5063,-8 24 2818,0-10-2818,-4 1 429,-2 4 1,15-17 0,5-4 0</inkml:trace>
  <inkml:trace contextRef="#ctx0" brushRef="#br1" timeOffset="1.06785E6">29353 15229 24575,'-21'-10'0,"5"-1"0,1 5 0,4 1 0,0 14 0,1-2 0,3 13 0,3 5 0,4 2 0,9 1 0,2-6 0,10-15 0,8-13 0,-4-12 0,10-24 0,-21 4 0,1-25 0,-15 5 0,0 16 0,0 1 0,-5-7 0,-1 5 0,0 80 0,12-5 0,4 4 0,2 21 0,2 0 0,-1-19 0,0-4 0,8 24 0</inkml:trace>
  <inkml:trace contextRef="#ctx0" brushRef="#br1" timeOffset="1.06815E6">29763 14931 8191,'0'30'0,"0"6"1931,0 15 0,0 6-1931,0-17 0,0 1 1204,0 10 0,0-3-1204,0-2 481,-5-6 0,4-34 0,-4-1 0</inkml:trace>
  <inkml:trace contextRef="#ctx0" brushRef="#br1" timeOffset="1.0683E6">29682 15278 8191,'0'-11'0,"35"-1"5063,8-3-5063,-8 6 0,0 1 0,5-2 0,-13 1 0</inkml:trace>
  <inkml:trace contextRef="#ctx0" brushRef="#br1" timeOffset="1.06877E6">29105 15009 24575,'-21'0'0,"4"5"0,7 23 0,5 8 0,4 2 0,2 6 0,8 3 0,4 3 0,0 7 0,4 0 0,13-1 0,3-4-734,-8-16 0,1-5 734,3-10 0,-2-5 0,-6-8 0,-4-8 0</inkml:trace>
  <inkml:trace contextRef="#ctx0" brushRef="#br1" timeOffset="1.06913E6">30329 14713 24575,'16'44'0,"1"0"0,-7-12 0,-1 0 0,8 23 0,-3 2 0,-11-8 0,-2 1 0,5-5 0,2 4 0,-5-4-841,-11 7 1,-4-4 840,4-7 0,-2-7 0,-13-11 0,10-10 0</inkml:trace>
  <inkml:trace contextRef="#ctx0" brushRef="#br1" timeOffset="1.07153E6">22308 17753 8191,'-6'5'0,"19"2"5063,1 0-5063,23-1 2818,-6-6-2818,32 0 859,-29 0 1,1 0-860,31 0 6784,-16 0-6784,-39 0 0,-8 0 0,-8 0 0</inkml:trace>
  <inkml:trace contextRef="#ctx0" brushRef="#br1" timeOffset="1.07176E6">22463 17931 24575,'21'6'0,"9"-1"0,10-5 0,-10 0 0,2 0 0,-22 0 0,-4 0 0,-1 0 0</inkml:trace>
  <inkml:trace contextRef="#ctx0" brushRef="#br1" timeOffset="1.0732E6">23911 17622 24575,'0'25'0,"0"26"0,0 2 0,0-8 0,0 0 0,0 17 0,-3-28 0,0-2 0,1 8 0,-9-14 0,10-6 0,-8-9 0,7 5 0,-2-10 0,4-2 0</inkml:trace>
  <inkml:trace contextRef="#ctx0" brushRef="#br1" timeOffset="1.07395E6">24682 17804 24575,'3'0'0,"4"0"0,46 0 0,-20 0 0,3 0 0,8 1 0,0-2 0,-7-2 0,-6 2 0,-4 5 0,-19-7 0,-17 9 0</inkml:trace>
  <inkml:trace contextRef="#ctx0" brushRef="#br1" timeOffset="1.07491E6">26280 17449 8191,'-5'-11'0,"-1"5"5063,-9 1-5063,-2 5 2818,-8 5-2818,3 1 1719,6 26-1719,7 6 0,35 18 0,-14-15 6784,29-2-6784,-19-14 0,0 5 0,-3-4 0,-18-1 0,-3-8 0,-15-2 0,-1 0 0,-4-3 0,4-2 0,2-5 0,10-5 0,1 0 0</inkml:trace>
  <inkml:trace contextRef="#ctx0" brushRef="#br1" timeOffset="1.07531E6">26683 17483 24575,'-21'-18'0,"0"5"0,-1 9 0,5 4 0,6 17 0,6-4 0,5 15 0,6 2 0,13 18 0,8 12 0,1 1 0,-10-14 0,-12-16 0,-20-9 0,1 0 0,-22-3 0,8 5 0,1-15 0,7 4 0,13-13 0,1 0 0</inkml:trace>
  <inkml:trace contextRef="#ctx0" brushRef="#br1" timeOffset="1.07581E6">26782 17782 24575,'0'17'0,"0"-2"0,0-4 0,0 5 0,0-4 0,0 3 0,0-23 0,0-9 0,0-28 0,13 8 0,-5 3 0,10 20 0,-7 4 0,4 9 0,-8 6 0,2 11 0,-15 6 0,5 4 0,-5-6 0,6-3 0,0-2 0,9-9 0,-2-1 0,3-5 0,-5 0 0</inkml:trace>
  <inkml:trace contextRef="#ctx0" brushRef="#br1" timeOffset="1.0763E6">26955 17834 24575,'19'-19'0,"-2"5"0,-2-5 0,-6 6 0,-14 12 0,-1 7 0,0 6 0,1 3 0,5-5 0,5-4 0,5-1 0,7-5 0,5-9 0,-5-2 0,5-7 0,-11 3 0,4 2 0,-4 7 0,4 2 0,-8 8 0,7-3 0,-13 9 0,9-4 0,-9 5 0,-6-5 0,-2 3 0,-9-8 0,6 4 0,-1-5 0,0 0 0,5 0 0,1 0 0</inkml:trace>
  <inkml:trace contextRef="#ctx0" brushRef="#br1" timeOffset="1.07761E6">26011 18205 24575,'16'-8'0,"11"2"0,7-4 0,14 8 0,-17-8 0,2-1-349,5 9 0,6 1 349,4-5 0,7-3 0,0 1-956,0 1 0,1 0 1,-1-1 955,-1-1 0,0 0 0,-1 0 0,17-1 0,-11-1 0,-21-3 0,-27 27 0,-30-14 0,-10 16 0,12-15 0</inkml:trace>
  <inkml:trace contextRef="#ctx0" brushRef="#br1" timeOffset="1.0781E6">26444 18352 24575,'-35'11'0,"-1"-1"0,-21 5 0,18 17 0,22-7 0,25-1 0,5 2 0,8-3 0,-5-7 0,-10 4 0,-6-8 0,-11 4 0,-5-9 0,-4 5 0,3-11 0,-2 5 0,12-10 0,-2 2 0,9-2 0</inkml:trace>
  <inkml:trace contextRef="#ctx0" brushRef="#br1" timeOffset="1.07868E6">26537 18408 24575,'-33'-10'0,"1"1"0,25 18 0,-2-2 0,14 13 0,5-2 0,2 9 0,-2-8 0,-5 1 0,-5-9 0,-9-5 0,0 8 0,-19 1 0,8 3 0,-9-3 0,18-9 0,2-6 0</inkml:trace>
  <inkml:trace contextRef="#ctx0" brushRef="#br1" timeOffset="1.079E6">26658 18478 24575,'5'9'0,"0"-2"0,-5 12 0,0 6 0,0 7 0,0 1 0,0-8 0,0-10 0,0-9 0,0-1 0</inkml:trace>
  <inkml:trace contextRef="#ctx0" brushRef="#br1" timeOffset="1.07916E6">26638 18574 9630,'11'-16'0,"10"3"5112,14-12-5112,22 6 648,-19 2 1,-2 9-1,-26 8 1</inkml:trace>
  <inkml:trace contextRef="#ctx0" brushRef="#br1" timeOffset="1.07936E6">26846 18476 24575,'-24'25'0,"7"-5"0,3 9 0,23-17 0,-1 2 0,21-17 0,-16-3 0,7-11 0,-20-4 0,-6 3 0,-12 7 0,7 5 0,2 6 0</inkml:trace>
  <inkml:trace contextRef="#ctx0" brushRef="#br1" timeOffset="1.07991E6">27249 16815 24575,'15'58'0,"1"-9"0,5 5 0,-4-15 0,2 1 0,0 2-656,6 10 0,1 1 1,-3 1 655,-4 1 0,-2 0 0,-1-2-1000,2-7 1,-1-3 0,-4 3 999,-5 6 0,-5 2 0,1-2 0,4 9 0,-4-1 0,-10-15 0,-3 1 0,-1-1 0,-1 18 0,-3 1-283,-6-9 1,-4 2 0,1-1 282,2 1 0,0 0 0,-1 0-246,-2-1 0,-1-1 0,-1-2 246,2-5 0,0-2 0,1-7 0,2-7 0,0-6 721,-13 13-721,19-33 2504,-18 4-2504,0-8 0,3 4 0,13-6 0</inkml:trace>
  <inkml:trace contextRef="#ctx0" brushRef="#br1" timeOffset="1.08045E6">25993 17452 24575,'-11'-12'0,"0"-2"0,-4 19 0,2 1 0,-5 20 0,-1 13 0,3 2 0,2 5 0,0 4-959,1 2 0,1 3 0,1 3 0,-1 0 959,2-5 0,0 1 0,0 1 0,0 0 0,3-3-509,1 6 0,1 0 0,1-3 0,2-2 509,2 7 0,1-3 0,2-5 0,1-5 0,6-5-1,13 0 1,7-5 0,1-13 0,-1-3 0,15 21 0,-3-32 0</inkml:trace>
  <inkml:trace contextRef="#ctx0" brushRef="#br1" timeOffset="1.08156E6">28133 17271 24575,'-5'-16'0,"4"-3"0,-9 11 0,4-1 0,-17 9 0,-14 33 0,14 0 0,1 8 0,-1 8 0,1 7 0,2 1-1349,4-3 0,3 2 0,-1 0 1349,2-7 0,-2 1 0,2 0 0,2-3 0,3 5 0,2-2 0,1 2-501,-1 11 0,0 2 0,2 1 501,1-15 0,1 0 0,2 1 0,1 0 0,3 4 0,2 0 0,2 0 0,-1-1 0,0-1 0,-1-1 0,2-1 0,2-4 0,5-1 0,2-3 0,1-2 0,4 14 0,-11-30 0</inkml:trace>
  <inkml:trace contextRef="#ctx0" brushRef="#br1" timeOffset="1.08408E6">30018 15231 24575,'0'16'0,"0"8"0,0 11 0,0 3 0,0 16 0,9-24 0,6 7 0,7-28 0,-3 4 0,-8-13 0,-7 0 0</inkml:trace>
  <inkml:trace contextRef="#ctx0" brushRef="#br1" timeOffset="1.08445E6">30014 15434 24575,'15'-11'0,"2"5"0,4-3 0,0 3 0,-4 0 0,-6 6 0,-7 10 0,1 2 0,-4 3 0,9-9 0,-4-2 0,0-13 0,-1 2 0,-5-8 0,-9 9 0,1 1 0,-2 5 0,5 0 0</inkml:trace>
  <inkml:trace contextRef="#ctx0" brushRef="#br1" timeOffset="1.0847E6">30245 15274 24575,'0'37'0,"0"0"0,0-1 0,0-9 0,0-3 0,0-17 0,0 2 0</inkml:trace>
  <inkml:trace contextRef="#ctx0" brushRef="#br1" timeOffset="1.08481E6">30245 15419 24575,'20'-5'0,"-2"-1"0,8 0 0,-14 1 0,-3 5 0</inkml:trace>
  <inkml:trace contextRef="#ctx0" brushRef="#br1" timeOffset="1.08591E6">28402 17554 24575,'5'-6'0,"1"10"0,8 25 0,-7-4 0,2 22 0,-9-29 0,0 6 0,0-27 0,8-21 0,9-28 0,9 7 0,-3 5 0,1 48 0,-4 18 0,1 13 0,-6 4 0,-1-12 0,-12-3 0,9-11 0,-10-7 0,4-5 0</inkml:trace>
  <inkml:trace contextRef="#ctx0" brushRef="#br1" timeOffset="1.08615E6">28810 17651 24575,'6'-5'0,"15"4"0,-12-9 0,23 9 0,11-12 0,5 10 0,2-11 0,-22 12 0,-19-4 0</inkml:trace>
  <inkml:trace contextRef="#ctx0" brushRef="#br1" timeOffset="1.08636E6">29185 17477 24575,'6'20'0,"-4"7"0,4 9 0,0-4 0,-5-2 0,6-9 0,-7-9 0,0-3 0</inkml:trace>
  <inkml:trace contextRef="#ctx0" brushRef="#br1" timeOffset="1.08691E6">28257 17996 24575,'57'0'0,"-21"-5"0,1-1 0,6 5 0,6-1-1703,9-6 0,8-4 1,2 1 1702,-13 4 0,1 2 0,2-1 0,1-1 0,-3 1 0,1-2 0,2 0 0,-1 0 0,-3 1 0,6 1 0,-1 0 0,-3 1 0,-4 0 220,0-1 0,-5 2 1,-5 1-1,-4 2 1,-9 2-1,-16-1 1</inkml:trace>
  <inkml:trace contextRef="#ctx0" brushRef="#br1" timeOffset="1.0894E6">28212 18343 24575,'6'5'0,"7"18"0,-6-8 0,3 13 0,-5-13 0,1 10 0,-5 3 0,5 3 0,-6-10 0,-5-6 0,4-4 0,-4-23 0,5-30 0,15-12 0,-2-11 0,10 27 0,-4 14 0,-6 9 0,7 9 0,-7 15 0,-2 3 0,4 21 0,-13 6 0,6 10 0,-8-4 0,0-11 0,0-14 0,0-14 0,0-1 0</inkml:trace>
  <inkml:trace contextRef="#ctx0" brushRef="#br1" timeOffset="1.08983E6">28533 18457 24575,'11'0'0,"9"-7"0,-7 6 0,11-10 0,2 10 0,2-10 0,-2 9 0,-11-4 0,-10 6 0</inkml:trace>
  <inkml:trace contextRef="#ctx0" brushRef="#br1" timeOffset="1.0903E6">28798 18267 24575,'6'18'0,"-2"-4"0,-4 24 0,0 2 0,0-1 0,0-1 0,5-21 0,2-18 0,13-18 0,-5-4 0,5-6 0,-6 8 0,3 0 0,1 4 0,-7 5 0,-1 6 0</inkml:trace>
  <inkml:trace contextRef="#ctx0" brushRef="#br1" timeOffset="1.0905E6">28890 18405 24575,'0'17'0,"4"-2"0,6 8 0,17 1 0,-9-3 0,8-1 0,-10-19 0,0 9 0,1-9 0,-6 3 0,-7-4 0</inkml:trace>
  <inkml:trace contextRef="#ctx0" brushRef="#br1" timeOffset="1.0926E6">29184 18399 24575,'5'6'0,"5"-1"0,7-10 0,3 4 0,1-10 0,0 9 0,8-10 0,-1 11 0,-2-10 0,-6 9 0,-14-2 0,-1 4 0</inkml:trace>
  <inkml:trace contextRef="#ctx0" brushRef="#br1" timeOffset="1.09291E6">29488 18304 9961,'0'7'0,"0"10"5094,0 11-5094,0 10 2540,5-10-2540,-4-2 370,4-6 1,-5-14-1,0-1 1</inkml:trace>
  <inkml:trace contextRef="#ctx0" brushRef="#br1" timeOffset="1.09391E6">29648 17240 24575,'11'0'0,"0"0"0,5 5 0,6 10 0,-3-2 0,2 7 0,7 4 0,-6 4 0,18 21 0,-10 2 0,-11-14 0,-1 1 0,10 15 0,-12-10 0,-2 2 0,-2-7 0,-3 1 0,-2 19 0,-2 4-881,-1-13 1,0 1 0,-2-1 880,-1 11 0,-2-2 0,1 2 0,0-5 0,0 8 0,0-26 0,0-1 0,0-1 0,0 0 0,0 3 0,0 0 0,0 19 0,-6-17 0,5-12 0,-18 6 2641,6-9-2641,-24 13 0,6-19 0,-4 12 0,2-17 0,21 4 0,-2-13 0</inkml:trace>
  <inkml:trace contextRef="#ctx0" brushRef="#br1" timeOffset="1.13086E6">23402 17304 8191,'0'-17'0,"0"2"5063,0 4-5063,0 14 2818,0 4-2818,0 38 0,0-10 0,0 5 0,1 22 0,-2 6-235,-2-8 1,-2 3-1,1-3 235,3-9 0,1-2 0,-2 0 0,-5 2 0,-3-1 0,4-3 0,4-1 0,1-2 2504,-10 13 1,0 2-2505,9 2 0,1 2 0,-5-13 0,-3 0 0,2-2 0,6 6 0,0-4 0,-4-3 0,-1-5 0,-4 14 0,7 9 0,-7-13 0,10-9 0,0-15 3499,0-16-3499,-5 8 699,4-8-699,1-2 0,1-1 0,21-7 0,-8 2 0,14-4 0,0 0 0,20 9 0,-12-8 0,3 0 0,5 3 0,0 0 0,-5 1 0,-1-1 0,-1-3 0,-3 0 0,14 8 0,-8-4 0,1 0 0,-6-5 0,1 2 0,14 7 0,-28-5 0</inkml:trace>
  <inkml:trace contextRef="#ctx0" brushRef="#br1" timeOffset="1.13086E6">25969 19049 24575,'23'-3'0,"24"-3"0,2 2 0,-9 3 0,-1-1 0,9-7 0,0 0 0,0 8 0,-3 0 0,6-14 0,-5 13 0,-26-4 0,10 6 0,1-6 0,10 5 0,-9-5 0,-2-1 0,-10 6 0,10-5 0,10 6 0,3-6 0,13 4 0,-14-4 0,5 6 0,-8 0 0,16 0 0,-23-4 0,3-1 0,16 4 0,0 0-497,-10-3 1,-1 0 496,4 3 0,1 2-35,15-1 1,1 0 34,-13 0 0,2 0 0,-1 0 0,4 0 0,-3 0 0,0 0 0,-4 0 0,-7 0 0,-3 0 0,20 0 0,-18 0 0,17 0 0,-11 0 0,12 0 989,-28 0-989,1 0 73,-13 0-73,5 0 0,7 0 0,-5 0 0,1 0 0,4 0 0,6 0 0,0 0 0,5 0 0,11-1 0,3 2-1236,12 4 1,1 1 1235,-4-5 0,-1 0 0,-1 4 0,4 1-430,-5-1 1,3-1-1,0-1 430,-6-2 0,0-1 0,3 2 0,-1 3 0,3 2 0,2 0 0,-4-2 0,8-4 0,-2-1 0,-4 2-698,-9 1 1,-2 2 0,-1-1 697,20-4 0,-6 0 0,-24-1 0,-2 2 0,4 3 0,-1 0 0,19-2 2007,-9 7-2007,-16-9 1283,-24-5-1283,0-1 2562,-4-5-2562,0-4 0,-1 3 0,-5-3 0,0 4 0,4-5 0,-2-5 0,8-10 0,0-14 0,-1 3 0,-5 8 0,0-4 0,1-4 0,0-1 0,1-6 0,-1-1 0,0-5 0,2 0 0,3 16 0,-1 1-206,-8 1 0,0 1 206,9-20 0,-5 17 0,0-3 0,-4-1 0,0-1 0,9-8 0,-1 0 0,-8 8 0,0 2 0,3 5 0,0 1 0,6-20 0,-5 20 0,1-1 0,5 3 0,-1-1 0,-5-7 0,0-1 0,4 4 0,-1 2 0,-5-23 0,5 5 0,-2 24 412,-4-14-412,4 15 0,-11-4 0,4 9 0,-9 18 0,4-7 0,-5 8 0,0 0 0,1 1 0,-15 5 0,-3-6 0,-22 5 0,-9-5 0,25 1 0,-2 1 0,-25 2 0,3-13 0,9 14 0,7-14 0,-5 13 0,8-6-6784,-8 8 6784,6-9 0,-6 7 0,7-7 0,0 9 0,1 0 0,-10 0 0,-1 0 3392,18 0 0,-3 0-3392,-3 0 0,0 0 0,-24 0 0,7 0 0,26 0 0,-8 0 0,-13 0 0,17 0 0,-3 0 0,-2 0 0,0 0 0,-22 0 0,20 0 0,0 0 0,-22 0 0,14 0 0,-4 0 0,3 0 0,2 0 0,3 0 0,1 0-286,1 0 0,3 0 286,-17 0 0,16 0 0,-1 0 0,-2 0 0,-2 0 0,-11 0 0,0 0-466,12 0 1,1 0 465,3 0 0,-1 0 0,-12 0 0,0 0 0,11 0 0,-1 0 0,-1 0 0,-3 0 0,3 0 0,-6 0 0,4 0 4,6 0 1,2 0-5,2 0 0,1 0 0,-13 0 0,9 0 0,-3 0 0,-1 0 0,-1 0 0,-15 0 0,-2 0 0,3 5 0,2 0 0,8-4 0,1 1 0,-6 2 0,0 2 0,9-1 0,1 0 0,-5-4 0,-1 0 0,-6 3 0,2 2 0,-10 2 0,26-7 0,3 1 0,-5 6 931,-8-8-931,5 0 0,-7 0 0,17 0 563,2 0-563,2 0 0,-20 0 0,16 0 0,-3 0 0,-15 0 0,-2 0 0,-5 5 0,0 0-827,4-4 1,1 0 826,1 5 0,3-2 0,-18-4-185,16 0 0,-4 0 185,5 0 0,-1 0 0,-14 0 0,-2 0 0,9 0 0,2 0 0,16 0 0,1 0 0,-3 0 0,2 0 0,-21 0 0,-1 0 0,4 0 0,25 0 1621,7 0-1621,10 0 402,-9 7-402,0-6 0,-7 5 0,10-6 0,5 0 0,1 0 0,-26 0 0,5 0 0,-8 4 0,-2 1 0,-10-3 0,18 6 0,2 1 0,-3-7 0,11 6 0,-2-2 0,7-4 0,-8 4 0,10-6 0,4 0 0,-3 0 0,8 0 0,-8 0 0,4 0 0,-4 0 0,3 0 0,2 0 0,0 0 0,-2 0 0,-5 0 0,0 0 0,-8 5 0,6-4 0,2 4 0,13-5 0</inkml:trace>
  <inkml:trace contextRef="#ctx0" brushRef="#br1" timeOffset="1.13371E6">1555 9118 24575,'0'42'0,"0"-1"0,0 20 0,0 4 0,0-20 0,0 0 0,0-1 0,3 21 0,3-4 0,2-13 0,4-10 0,18-10 0,10-22 0,16-29 0,-22 1 0,5-8 0,4-3 0,2-3-1418,-3 2 1,2-3 0,3-2 0,1-1 0,0-1 0,-1 1 1417,2-2 0,1 1 0,0-1 0,0-1 0,2 1 0,0-2-86,-3 3 1,1-1-1,0-1 1,2 0 0,0 0-1,1 1 1,1-1 85,-8 7 0,3 0 0,1 0 0,1-1 0,-1 1 0,0 1 0,-1 1 0,-3 0 0,-2 3 0,11-10 0,-3 3 0,-3 2 0,1-1 0,2 0 0,2 0 0,4-3 0,2 1 0,-3 1 0,-7 4 0,-10 7 0,3-9 0,-20 20 0,-27 26 0,0-10 0,-13 17 0</inkml:trace>
  <inkml:trace contextRef="#ctx0" brushRef="#br1" timeOffset="1.13598E6">7100 11613 8191,'-6'-5'0,"-4"4"5063,9 5-5063,-4 8 2818,10 9-2818,13 4 1719,-4-7-1719,13-4 6784,0 6-6784,13-8 0,-7-4 0,2 1 0,8 3 0,1-1 0,-1-3 0,1-1-562,2 1 0,-2 2 562,-7 1 0,0-1 0,14-2 0,4-2 0,4 7 0,5-1 0,-9-6 0,3-2 0,2 0 0,4 4 0,2 0 0,-3 0-883,-10-3 1,-2 0 0,-1 0 882,1-1 0,0 0 0,-4 3 0,-1 4 0,-1 1-286,19-5 1,4 0 285,-21 2 0,0 0 0,2-1 0,11-2 0,3-1 0,-3-1-618,-11 0 0,-2 0 0,0-1 618,21-2 0,-4-2 0,-22 1 0,-1 0 233,15 0 0,3 0-233,-3 6 0,2-1 0,-9-4 0,1-1 0,-2 2 468,11 9 1,-3 0-469,-2-9 0,-2-1 277,-15 4 1,0 1-278,21 0 0,6-1 0,-18-3 0,1-2 0,2 1 50,-1 2 0,2 0 0,2 0 0,-1 0-50,2-3 0,1 0 0,-1 0 0,-1 0-716,9 0 1,-2 0 0,-1 0 715,-6 0 0,-1 0 0,-2 0 0,9 0 0,0 0 45,-10 0 0,2 0 0,2 0-45,3 0 0,2 0 0,1 0 0,-7 0 0,1 0 0,1 0 0,2 0 0,8-3 0,3 0 0,0-1 0,-3 1 0,-9 2 0,-1 1 0,-1-1 0,2 0 0,6-1 0,3-2 0,-2 0 0,-3 2 0,3 2 0,-4 1 0,0-2 0,-1-2 0,-1-1 0,-3 0 0,7 3 0,-3-1 0,-2-3 0,-2 0 0,-15 5 0,0 0-186,14-6 0,4 1 186,2 3 0,0 1 0,1-4 0,-1-1 816,-8 1 0,0 0-816,-3 1 0,1-1 0,-3 0 0,-3-1 0,0 0 725,6 2 0,4 0 0,-2 1-725,10-3 0,-1 0 0,7-1 0,2 0 0,-12 3 0,1 0 0,-2-2-189,10-6 0,-3 2 189,-2 8 0,-4 1 0,-18-4 0,0-1 168,11 1 0,2 0-168,6-1 0,1-1 0,5 1 0,-1-1-675,-4-4 0,-3 0 675,-8 10 0,-1 0 287,-9-4 0,1-1-287,11 0 0,3 2 0,-3 3 0,0-1 0,4-2 0,0-2 0,2 1 0,0 0 0,-1 5 0,-2-2 0,-7-8 0,1 0 0,19 9 0,2-1 574,-13-7 1,0-2-575,13 4 0,0 1 0,-14 0 0,-2-2 0,0-2 0,-2 1 65,-13 7 1,-1 1-66,5-4 0,-1 0 751,-3 0 0,-4 2-751,7 0 0,-6-5 0,-51-7 0,18 11 0,-24-10 0</inkml:trace>
  <inkml:trace contextRef="#ctx0" brushRef="#br0" timeOffset="1.15063E6">985 658 24575,'0'15'0,"5"6"0,-4 18 0,4 0 0,-5-4 0,0 2 0,0 9 0,0 17 0,0-25 0,-7-3 0,6-5 0,-5-4 0,1-15 0,4-2 0,-4-9 0</inkml:trace>
  <inkml:trace contextRef="#ctx0" brushRef="#br0" timeOffset="1.15118E6">1017 592 24575,'9'-6'0,"15"-8"0,-5 21 0,21-5 0,-25 19 0,4-1 0,2 20 0,-17-5 0,-2 16 0,-11-19 0,-9-7 0,5-14 0,-4 3 0,1-7 0,2 8 0,5 5 0,9 5 0,0-2 0,5 0 0,5-2 0,8-3 0,5 8 0,0-14 0,8 3 0,1-14 0,-5 5 0,-7-6 0,-15 0 0</inkml:trace>
  <inkml:trace contextRef="#ctx0" brushRef="#br0" timeOffset="1.15172E6">1434 386 10286,'5'-6'0,"1"1"5069,0 14-5069,-2 3 2484,-4 18-2484,-6-2 1441,-4 0-1441,-8-2 5295,7-13-5295,18-1 0,7-7 0,10-5 0,-4 0 0,-4 0 0,5 0 0,-9 0 0,-3 0 0</inkml:trace>
  <inkml:trace contextRef="#ctx0" brushRef="#br0" timeOffset="1.15196E6">1522 795 24575,'39'0'0,"1"0"0,-3 0 0,-11 0 0,-6 0 0,-14 0 0,-1 0 0</inkml:trace>
  <inkml:trace contextRef="#ctx0" brushRef="#br0" timeOffset="1.15211E6">1604 861 24575,'5'5'0,"10"5"0,20-9 0,11 12 0,-9-10 0,-9 5 0,-23-8 0</inkml:trace>
  <inkml:trace contextRef="#ctx0" brushRef="#br0" timeOffset="1.15283E6">2581 486 24575,'0'45'0,"0"-12"0,0 2 0,0 11 0,0 2 0,0-3 0,0 1 0,-1 21 0,2-3 0,3-26 0,0-2 0,-3 0 0,0-4 0,8 1 0,-9-37 0,0 6 0,0-11 0</inkml:trace>
  <inkml:trace contextRef="#ctx0" brushRef="#br0" timeOffset="1.1532E6">2875 964 24575,'61'0'0,"0"0"0,6 0 0,-23 0 0,0 0 0,2 0-689,4 0 0,1 0 1,-6 0 688,-7 0 0,-7 0 166,-4-5 0,-22 4 0,-5-4 0</inkml:trace>
  <inkml:trace contextRef="#ctx0" brushRef="#br0" timeOffset="1.15423E6">4318 552 8191,'11'-11'0,"-5"0"5063,-2 0-5063,-8 5 2818,-12-5-2818,3 10 1719,-7-5-1719,10 6 6784,-6 0-6784,4 4 0,-5 12 0,10 1 0,1 9 0,19 15 0,16 5 0,-3 5 0,6-14 0,-25-13 0,-2-12 0,-11 7 0,-16 3 0,0 0 0,-10 0 0,14-12 0,2-5 0,5-5 0,5 0 0,1 0 0</inkml:trace>
  <inkml:trace contextRef="#ctx0" brushRef="#br0" timeOffset="1.15463E6">4552 648 8191,'-17'-16'0,"3"6"5063,-1 5-5063,4 14 2818,5 7-2818,1 15 1719,18 17-1719,-4-13 6784,5 15-6784,-8-23 0,-15 6 0,-9-7 0,0-13 0,-3 1 0,10-13 0,-4-6 0,7 3 0,-1-7 0</inkml:trace>
  <inkml:trace contextRef="#ctx0" brushRef="#br0" timeOffset="1.15526E6">4626 869 24575,'-7'36'0,"6"-4"0,-11 9 0,5-18 0,0-29 0,11-22 0,12-31 0,3 17 0,6 7 0,-8 25 0,16-9 0,-13 16 0,8-10 0,-22 18 0,-19 13 0,4-4 0,-20 15 0,13-11 0,4 8 0,3-7 0,9 1 0,9-8 0,7-1 0,18 9 0,-5-12 0,5 9 0,-23-16 0,-2 4 0</inkml:trace>
  <inkml:trace contextRef="#ctx0" brushRef="#br0" timeOffset="1.15568E6">3896 1259 24575,'26'0'0,"3"0"0,14 0 0,13-11 0,-2 6 0,11 0 0,-5 0 0,-2-2 0,2 0-347,-7 3 1,7 0-1,-1 2 1,-7 0 346,5 1 0,-7 2 0,-6-1 0,-3 0 0,8 0 451,-34 0-451,-26 0 0,11 0 0,-17 0 0</inkml:trace>
  <inkml:trace contextRef="#ctx0" brushRef="#br0" timeOffset="1.15622E6">4359 1503 8191,'-24'0'0,"-4"0"4934,-21 0-4934,15 0 2834,1 5-2834,13 2 1735,13 21-1735,11 6 0,16 27 0,6-14 6736,-1 10-6736,-9-18 145,-9-2-145,-5-6 0,-13-15 0,4 3 0,-19-17 0,13 8 0,-16-10 0,13 0 0,1-5 0,9 3 0,1-2 0</inkml:trace>
  <inkml:trace contextRef="#ctx0" brushRef="#br0" timeOffset="1.15673E6">4631 1592 8191,'-9'-6'0,"2"-4"5063,-12 9-5063,-3-4 2818,10 10-2818,-11-4 1719,20 21-1719,-6 0 6784,9 26-6784,0 4 0,0-10 0,0-3 0,0-19 0,0-4 0,0 4 0,-5-4 0,-5 1 0,-11-7 0,-1-5 0,-3-5 0,9-5 0,5-1 0,6 0 0,5 1 0</inkml:trace>
  <inkml:trace contextRef="#ctx0" brushRef="#br0" timeOffset="1.15698E6">4591 1862 8191,'17'-12'0,"26"-6"5063,-8 16-5063,20-6 2818,-17 8-2818,-3-6 1719,-9 4-1719,-7-9 6784,-17 10-6784,-4-4 0,-4 5 0,1 0 0</inkml:trace>
  <inkml:trace contextRef="#ctx0" brushRef="#br0" timeOffset="1.15715E6">4827 1797 24575,'-21'6'0,"10"13"0,-4-7 0,13 14 0,-4-6 0,6 10 0,0 2 0,6 4 0,-5-9 0,6-7 0,-7-14 0,0-2 0</inkml:trace>
  <inkml:trace contextRef="#ctx0" brushRef="#br0" timeOffset="1.17353E6">808 316 24575,'0'0'0</inkml:trace>
  <inkml:trace contextRef="#ctx0" brushRef="#br0" timeOffset="1.17723E6">774 342 24575,'6'-5'0,"-27"30"0,-15 16 0,3 6 0,1 7-1407,5-4 1,3 5 1406,4 3 0,0 8 0,5 1 0,8-17 0,2 1 0,2 1 0,1 1-404,1 8 1,0 2-1,3 1 1,4-1 403,4 0 0,3 0 0,4-1 0,4-3 0,1-7 0,4-2 0,1-3 0,2-3-481,5 4 0,1-5 0,2-3 481,0-2 0,1-3 0,-4-7 0,9 2 0,-8-1 0</inkml:trace>
  <inkml:trace contextRef="#ctx0" brushRef="#br0" timeOffset="1.1782E6">5020 435 24575,'17'32'0,"1"0"0,3 7 0,1 4 0,3 13 0,-1 5-3231,-6-13 1,-1 1 0,-1 2 3230,0 4 0,-1 2 0,-1 4 0,-3-2 0,-2 3 0,0 2 0,-2-3-218,-1-6 0,-2-1 0,-1-1 1,1-1 217,1 15 0,0-1 0,-2-4 633,-3 7 1,0-10-634,0-3-3,-16-20 0,-8-1 3,-10 3 0,-10-2 0,-4-4 0,-9 0 0,0-3 270,1-4 1,0-2-1,2-1 1,-11 4 0,6-4-1,23-12 1,0 0 0</inkml:trace>
  <inkml:trace contextRef="#ctx0" brushRef="#br0" timeOffset="1.17905E6">70 1128 8191,'-2'6'0,"33"-1"2531,2-4 1,4-2-2532,8 1 0,1 0 0,-6 0 0,-3 0 2818,12 0-2818,-39 10 429,-25 7 1,10-4 0,-15 2 0</inkml:trace>
  <inkml:trace contextRef="#ctx0" brushRef="#br0" timeOffset="1.18006E6">218 3083 24575,'3'6'0,"4"-4"0,23 10 0,-7-11 0,24 5 0,-22-1 0,13-4 0,-17 9 0,-9-9 0,-2 4 0</inkml:trace>
  <inkml:trace contextRef="#ctx0" brushRef="#br0" timeOffset="1.18078E6">692 2959 8191,'0'17'0,"0"26"1421,0 4 1,0 5-1422,1-7 0,-2 1 1299,-4 5 1,0-4-1300,3 9 2008,-8-8-2008,5-22 5719,4 2-5719,-9-30 2571,9-17-2571,-4-39 0,5-3-85,0 20 0,0 1 85,0-18 0,11 14 0,3-1 0,-4 9 0,3 1 0,9-5 0,3 4 0,6-8 0,-7 30 0,-5 33 814,-12 25-814,-14 3 0,-6 3 0,7-16 0,-3-1 0,-9 10 0,-1-6 0,4-8 0,-1-6 0,4-2 0,1 7 0,7-6 0,4 3 0,0-5 0,4 1 0,13 0 0,10-3 0,9-7 0,4-5 0,-10-6 0,8 0 0,-10-27 0,-6 21 0,-8-20 0</inkml:trace>
  <inkml:trace contextRef="#ctx0" brushRef="#br0" timeOffset="1.18118E6">1036 2698 24575,'16'-7'0,"-1"0"0,-4 17 0,-5 6 0,-2 22 0,-4 7 0,-6 0 0,0-12 0,3-18 0,9-10 0,35-13 0,18-3 0,0 0 0,-9 3 0,-35 17 0,-10-7 0,-5 7 0</inkml:trace>
  <inkml:trace contextRef="#ctx0" brushRef="#br0" timeOffset="1.18146E6">1332 3144 24575,'30'-7'0,"18"-3"0,-4-6 0,8 5 0,-27 2 0,-10 9 0,-10 0 0</inkml:trace>
  <inkml:trace contextRef="#ctx0" brushRef="#br0" timeOffset="1.18161E6">1420 3184 24575,'35'6'0,"0"-1"0,21-5 0,-22 0 0,2 0 0,-26 0 0</inkml:trace>
  <inkml:trace contextRef="#ctx0" brushRef="#br0" timeOffset="1.18195E6">2203 3069 24575,'57'0'0,"3"-9"0,1 7 0,-13-11 0,-27 12 0,-12-4 0</inkml:trace>
  <inkml:trace contextRef="#ctx0" brushRef="#br0" timeOffset="1.1822E6">2597 2872 24575,'0'10'0,"0"5"0,0 43 0,0 6 0,0-20 0,0 0 0,0 13 0,0-24 0,0-18 0,0-4 0,5-5 0,-4-1 0,4-5 0</inkml:trace>
  <inkml:trace contextRef="#ctx0" brushRef="#br0" timeOffset="1.18263E6">3297 2818 10972,'0'12'0,"8"22"0,-6 18 0,7 13 2495,-8-25 1,-2 0-2496,-8 20 0,2-1 0,-3-36 0,6-18 0</inkml:trace>
  <inkml:trace contextRef="#ctx0" brushRef="#br0" timeOffset="1.18281E6">3192 3036 8191,'9'-6'0,"2"-5"5063,10 10-5063,8-5 2818,11 0-2818,2 4 0,-12-4 0,-13 6 0</inkml:trace>
  <inkml:trace contextRef="#ctx0" brushRef="#br0" timeOffset="1.18318E6">3929 2787 8191,'-10'-12'0,"-1"5"5063,-5 1-5063,1 11 2818,9 14-2818,1 25 0,20 19 0,-3-2 859,3-26 1,1-3-860,1-4 6784,-1 4-6784,-16-26 0,-10 5 0,-6-10 0,-14 6 0,-2-7 0,3-10 0,9 8 0,14-7 0</inkml:trace>
  <inkml:trace contextRef="#ctx0" brushRef="#br0" timeOffset="1.18357E6">4286 2794 24575,'-38'-10'0,"6"6"0,21 15 0,5 14 0,1-2 0,5 7 0,0-10 0,12 10 0,4 5 0,-1-2 0,-7-4 0,-14-19 0,-9-5 0,-10 1 0,1-4 0,4 4 0,10-6 0</inkml:trace>
  <inkml:trace contextRef="#ctx0" brushRef="#br0" timeOffset="1.18402E6">4357 3012 24575,'0'21'0,"0"-4"0,0 3 0,0-8 0,0 3 0,0-18 0,11-9 0,17-26 0,8 12 0,-1-6 0,-7 24 0,-16 4 0,-20 10 0,2 4 0,-14 3 0,5-2 0,13 3 0,-7-7 0,13 8 0,7-5 0,-4-4 0,3-1 0</inkml:trace>
  <inkml:trace contextRef="#ctx0" brushRef="#br0" timeOffset="1.18446E6">3496 3482 24575,'20'0'0,"30"0"0,-1 0 0,7 0-1896,-7 0 1,3 0 0,-1 0 1895,-5 0 0,0 0 0,-2 0 0,21 0 0,-7 0 0,-2 0 1694,-13 0-1694,-18-4 0,-10 2 0,-10-2 0</inkml:trace>
  <inkml:trace contextRef="#ctx0" brushRef="#br0" timeOffset="1.18488E6">3687 3956 24575,'-27'11'0,"6"0"0,10 12 0,6-5 0,5 20 0,0 9 0,4-10 0,1 3 0,-4-5 0,0 1-227,3 9 1,0-2 226,-4 7 0,0 1 0,-14-24 0,1-7 0,-13-13 0,9-2 0,0-14 113,11 2 0,0-4 0,6 7 1</inkml:trace>
  <inkml:trace contextRef="#ctx0" brushRef="#br0" timeOffset="1.1854E6">4037 4084 24575,'-21'-6'0,"3"11"0,-6 15 0,14 2 0,-3 24 0,13-4 0,7 9 0,0-7 0,1-17 0,-2-3 0,-11-12 0,-13-2 0,-1-1 0,-5-7 0,4 2 0,13-4 0,-2 0 0</inkml:trace>
  <inkml:trace contextRef="#ctx0" brushRef="#br0" timeOffset="1.1856E6">4052 4331 24575,'35'-15'0,"8"8"0,0-16 0,5 13 0,-14-12 0,-14 10 0,-10 6 0,-10 1 0</inkml:trace>
  <inkml:trace contextRef="#ctx0" brushRef="#br0" timeOffset="1.18575E6">4219 4290 24575,'-11'30'0,"1"2"0,10-1 0,0 0 0,0-15 0,0-1 0,-4-9 0,2-1 0,-2-5 0</inkml:trace>
  <inkml:trace contextRef="#ctx0" brushRef="#br0" timeOffset="1.18818E6">2140 3778 24575,'23'-9'0,"-5"7"0,11-13 0,19-1 0,7-9 0,-19 12 0,0 1 0,12-4 0,-40 29 0,-8-8 0,-20 15 0</inkml:trace>
  <inkml:trace contextRef="#ctx0" brushRef="#br0" timeOffset="1.1884E6">2215 3855 24575,'49'7'0,"-12"-10"0,1-3 0,26-4 0,-3-6 0,-29 10 0,-26 6 0,-1 0 0</inkml:trace>
  <inkml:trace contextRef="#ctx0" brushRef="#br0" timeOffset="1.19626E6">201 5364 24575,'-6'-5'0,"1"18"0,5 12 0,0 12 0,-8 11 0,6 5 0,-8-9 0,0 3 0,8 5 0,1 3 0,-4 7 0,0-3 0,4-20 0,2-5 0,-1 14 0,0-37 0,-5-1 0,4-13 0,15-16 0,-10 4 0,15-7 0</inkml:trace>
  <inkml:trace contextRef="#ctx0" brushRef="#br0" timeOffset="1.19673E6">623 5716 24575,'33'0'0,"6"-5"0,8-1 0,-2-1 0,3 0 0,-1 0 0,18 0 0,-3-2 0,-5-4 0,-8 3 0,-15 8 0,-10-4 0,-18 1 0,-1 4 0,-5-4 0</inkml:trace>
  <inkml:trace contextRef="#ctx0" brushRef="#br0" timeOffset="1.19741E6">1431 5348 24575,'6'35'0,"-2"0"0,-4 11 0,0 19 0,0-23 0,0 1 0,0-7 0,0-1 0,0 28 0,0-30 0,0-15 0,0-12 0,-8-30 0,6-42 0,-3 20 0,1-4 0,3 2 0,2-1 0,2 3 0,4 1 0,5 5 0,3 5 0,10-6 0,7 3 0,-8 27 0,3 10 0,-3 10 0,1-1 0,-18 17 0,-2-9 0,-40 35 0,4-13 0,4-10 0,0-1 0,2-1 0,1-8 0,22-6 0,-7 9 0,9-3 0,14 9 0,15-9 0,17 9 0,11-17 0,-1 5 0,1-15 0,-12 0 0,-10 0 0,-20 0 0,-10 0 0</inkml:trace>
  <inkml:trace contextRef="#ctx0" brushRef="#br0" timeOffset="1.19781E6">1775 5032 24575,'23'-6'0,"-4"-4"0,5 9 0,-7 5 0,-11 15 0,0 4 0,-6 5 0,-6 10 0,0-14 0,-2 14 0,3-22 0,14-6 0,20-5 0,28-5 0,-18-5 0,1 0 0,21 3 0,-12-8 0,-30 10 0,-11 0 0,1 0 0</inkml:trace>
  <inkml:trace contextRef="#ctx0" brushRef="#br0" timeOffset="1.1982E6">2284 5481 24575,'11'0'0,"0"0"0,13-6 0,11 5 0,-1-5 0,-1 6 0,-18-5 0,-4 4 0,-22 4 0,12-1 0,-18 7 0</inkml:trace>
  <inkml:trace contextRef="#ctx0" brushRef="#br0" timeOffset="1.19835E6">2339 5540 24575,'16'5'0,"9"-4"0,23 4 0,4-5 0,-11 0 0,0 0 0,3 0 0,0 0 0,-35 0 0</inkml:trace>
  <inkml:trace contextRef="#ctx0" brushRef="#br0" timeOffset="1.19936E6">3436 5171 8191,'-17'-12'0,"-1"-3"5063,-2 14-5063,-6-5 2818,0 6-2818,-1 9 1719,10-2-1719,2 13 6784,13-4-6784,4 22 0,24 14 0,2-14 0,6 1 0,6 4 0,2-2-264,-9-10 0,-1-2 264,-5-3 0,-5-4 0,-12-6 0,-8 0 0,-15 2 0,-14 3 0,-30 3 0,18-9 528,-16-6-528,37-14 0,-2-1 0,15 0 0,5 1 0</inkml:trace>
  <inkml:trace contextRef="#ctx0" brushRef="#br0" timeOffset="1.19971E6">3806 5271 8191,'-25'-6'0,"7"4"5063,-6-4-5063,12 15 2818,-12 16-2818,16 32 0,12-13 0,3 3 0,-2-10 0,4-1 859,6 2 1,2-4-860,-1 4 6784,-9-15-6784,-1 7 0,-21-9 0,6-10 0,-16 3 0,13-8 0,2 0 0,5-1 0</inkml:trace>
  <inkml:trace contextRef="#ctx0" brushRef="#br0" timeOffset="1.20025E6">3872 5684 24575,'0'27'0,"0"-1"0,0-9 0,0-2 0,0-4 0,0 0 0,0-15 0,0-12 0,0-24 0,15-11 0,6 6 0,8 16 0,0 10 0,-13 18 0,0-5 0,-11 10 0,-9 7 0,-13 12 0,4 0 0,-1 4 0,14-10 0,11 3 0,-3-8 0,13-2 0,-5-5 0,13-5 0,-10 5 0,5-4 0,-18 4 0,-1-5 0</inkml:trace>
  <inkml:trace contextRef="#ctx0" brushRef="#br0" timeOffset="1.20066E6">3150 6211 24575,'32'-6'0,"1"-1"0,3-3 0,0-3 0,1 0-1794,20 4 1,1-1 1793,-13-8 0,3 2 0,5 12 0,5 5 0,-3-3 0,-10-7 0,-2-4 0,1 4 0,9 6 0,2 4 0,-3-2 0,14-5 0,-7-1 945,5 2-945,0 4 627,-58-4-627,-12 5 0,-1 0 0,-2 0 0</inkml:trace>
  <inkml:trace contextRef="#ctx0" brushRef="#br0" timeOffset="1.20125E6">3553 6509 24575,'-31'-21'0,"1"7"0,2 18 0,0 18 0,8 2 0,5 17 0,21-1 0,16 4 0,-3 4 0,12-7 0,-12 7 0,-8 1 0,-8-6 0,-13-10 0,-3-13 0,-8-13 0,3 2 0,-3-14 0,4-6 0,-3-2 0,13 2 0,-3 5 0</inkml:trace>
  <inkml:trace contextRef="#ctx0" brushRef="#br0" timeOffset="1.20171E6">3795 6633 8191,'-9'-11'0,"-3"5"5063,-8 1-5063,-1 5 2818,5 5-2818,-1 22 1719,11 3-1719,0 9 6784,6-9-6784,0-10-6784,6 10 6784,-5-7 0,5 6 0,-6-3 0,0-4 0,0-1 0,0-1 0,-4-3 6784,-7 0-6784,-5 2 0,0-12 0,5 3 0,7-10 0</inkml:trace>
  <inkml:trace contextRef="#ctx0" brushRef="#br0" timeOffset="1.20205E6">3821 6911 24575,'23'-15'0,"4"2"0,29-5 0,-3 3 0,-4 5 0,-16 4 0,-18 1 0,-9 4 0,-1-4 0</inkml:trace>
  <inkml:trace contextRef="#ctx0" brushRef="#br0" timeOffset="1.20221E6">3983 6916 8191,'-10'40'0,"8"-2"5063,-8 19-5063,10-11 2818,0 10-2818,0-17 429,0 3 1,0-27 0,0-10 0</inkml:trace>
  <inkml:trace contextRef="#ctx0" brushRef="#br0" timeOffset="1.2063E6">145 5057 24575,'-11'0'0,"0"9"0,5 7 0,-5 15 0,10-4 0,-5 3 0,0-10 0,4 1 0,-4 0 0,1 1 0,4-5 0,-4-2 0,5 0 0,-6 11 0,4 1 0,-10 13 0,11 5 0,-6-12 0,1 5 0,5-18 0,-5 10 0,6 2 0,-6 9 0,4-9 0,-4-3 0,6-8 0,0 8 0,-8 11 0,5 19 0,-1-25 0,0 0 0,4 26 0,0 3 0,0-15 0,0-12 0,0 1 0,0-3 0,0 1 0,0 8 0,0-2 0,0 11 0,0-7 0,0-16 0,0 18 0,5-15 0,0 3 0,-4 15 0,0 2 0,10 9 0,0 0 0,-10-8 0,1 1 0,9 12 0,0-1 0,-9-16 0,-1-1 0,4 7 0,1 2 0,-1 0 0,-2-3 0,-2-17 0,1-2 0,1 1 0,2 0 0,4 19 0,-7 4 0,12 2 0,-12-13 0,4-22 0,-1-16 0,-4 0 0,8-9 0,2 4 0,1 0 0,7-4 0,14 4 0,32-5 0,-15 0 0,4 0-1348,-8 0 1,1 0 0,0 0 1347,16 0 0,-2 0 0,-1 0 0,-3 0-131,-17-5 1,1-1 130,15-1 0,2 0 0,-1 0 0,3 0 0,-4 3 0,3 1 0,-3-1-749,5-2 1,-3 1 748,4 4 0,-2 0 0,-19-5 0,-1 1 0,10 5 0,1 0 0,1-5 0,1 0 0,10 3 0,1 1 0,-2-3 0,-2-2 0,-8 0 0,1 1 0,-8 5 0,3 0 0,-2-2 0,8-9 0,0 0 0,-9 9 0,2 2 0,-1-1 1090,16-4 0,-4-1-1090,-13 1 0,-3 0 0,-4 4 0,-3 0 272,11-9-272,1 10 1747,-5 0-1747,7 0 0,0 0 0,-16 0 0,22 0 0,10 0 0,-22 0 0,2 0 0,4 0 0,-1 0 0,-10 0 0,-1 0 0,18 0 1601,-17 0-1601,10-9 0,9 7 0,-23-2 0,1-1 0,3 1 0,0 0 0,-4 3 0,-1 0 0,25-8 0,-12 9 0,1 0 0,-5-6 0,6 5 0,-16-6 0,-6 3 0,-11 2 0,5-8 0,2 3 0,9-6 0,-4 2 0,-6-2 0,-4-2 0,-11-6 0,6-18 0,-10-15 0,1 20 0,0-1 0,-3-25 0,4 25 0,0-2 0,-3 4 0,0-1 0,4-24 0,-1-2-1017,-4 9 0,0 1 1017,-1-13 0,2 1 0,7 16 0,1 0 0,-3 4 0,-1-3 0,0 0-260,6-17 0,-1-3 260,-5 13 0,-1-4 0,-2 1 0,-1 0 0,-1 0 0,-1 2-953,1-11 1,0 1 952,0-4 0,0 2 0,0 15 0,0 0 0,0 2 0,0-2 0,0-2 0,0-4 0,0-1 0,0-1 0,1-2 0,-1 0 0,-1 1 0,-1 5 0,-2 1 0,2 6 0,2 2 0,-2 5 0,-20-19 0,19 29 0,-19 4 1766,11 5-1766,-6 3 516,-2 8-516,-7-1 2177,3 10-2177,-17-12 0,-8 12 0,4-5 0,6 0 0,-4 2 0,0 3 0,-1-1 0,-16-8 0,-4-1-348,15 6 0,-1 1 0,-2-1 348,-6-3 0,-2-1 0,2 0 0,11 4 0,2 1 0,-3-1 0,-12-3 0,-2-1 0,0 3 0,8 4 0,1 2 0,-1-1 0,4-4 0,-2-2 0,0 0 0,-2 2-1435,-5 3 1,-3 2-1,2 0 1,2-1 1434,0-3 0,4-1 0,-3 2 0,3 2 0,-2 1 0,1 0 0,3 1-246,1-1 1,4 0 0,-3 0 245,-15 0 0,-4 0 0,1 0 0,16-1 0,0 0 0,0 1 0,3 2-506,-6 3 1,3 2 0,1-2 505,1-4 0,1-2 0,5 5 0,1 12 0,2 2 285,-12-7 1,-3-1-286,3 7 0,-2 1 0,-12-2 0,2-2 2049,15-5 1,3-1-2050,4 3 0,3-2 914,-17-6-914,19 6 0,1 1 2256,-13-2-2256,-6 3 70,34-6-70,11-1 1124,0-3-1124,4 9 0,-9-9 0,8 4 0,-3-5 0</inkml:trace>
  <inkml:trace contextRef="#ctx0" brushRef="#br0" timeOffset="1.20848E6">9917 7169 24575,'11'3'0,"0"1"0,39 30 0,-17-14 0,2 2 0,9 9 0,2 3 0,1-2 0,-2 2 0,-4 10 0,-4-1-452,-12-15 0,-2 0 452,-1 5 0,-3 0 0,1 13 111,-7-15 0,0 3-111,-1 8 0,0 1 0,-4-7 0,1-1 0,1 2 0,-2-3 0,-6 4 0,13 10 0,-13-7 0,4 0 0,-2-11 682,-2-9-682,2-4 0,-4-2 0,5-9 0,-4-1 0,4-5 0</inkml:trace>
  <inkml:trace contextRef="#ctx0" brushRef="#br0" timeOffset="1.20881E6">10505 8178 24575,'-6'5'0,"1"1"0,10 14 0,2-3 0,4 4 0,6-10 0,7-7 0,-6-4 0,14-11 0,-14-1 0,7-12 0,-13 7 0,2 0 0,-13 11 0,4 1 0</inkml:trace>
  <inkml:trace contextRef="#ctx0" brushRef="#br0" timeOffset="1.20938E6">10392 8224 8191,'0'-11'0,"6"19"5063,17 4-5063,-1 10 2818,8 2-2818,-14-17 1719,-4 7-1719,11-13 6784,-5 3-6784,10-4 0,-7-9 0,-3-3 0,1-17 0,-11 7 0,9-24 0,-14 17 0,5-6 0,-8 11 0,0 12 0,0 2 0,0 5 0</inkml:trace>
  <inkml:trace contextRef="#ctx0" brushRef="#br0" timeOffset="1.21528E6">10720 11694 24575,'-8'15'0,"-6"-1"0,12 33 0,-17-1 0,17-10 0,2 1 0,-10 2 0,0 2 0,8 10 0,1 0-276,-9-12 1,0-1 275,8 27 0,-3-13 0,0 0 0,-5 8 0,8-12 0,1 2 0,-3-10 0,-2-1 0,-2 24 0,7-25 0,0-1 0,-16 18 0,15-24 0,-7 6 0,3-9 551,4 3-551,-10-1 0,11-12 0,-6 11 0,7-3 0,-6 7 0,5 2 0,-5-8 0,6-2 0,0-4 0,-9 24 0,7 6 0,-7-13 0,1 1 0,7-4 0,0-2 0,-8 17 0,9-3 0,0 0 0,-6 6 0,5 14 0,-6-26 0,7-3 0,0-22 0,-6 12 0,5 0 0,-11 13 0,10 0 0,-10-9 0,10 7 0,-4 0 0,0 4 0,4-3 0,-4-10 0,6-13 0,0-2 0,0 0 0,-4-3 0,2 8 0,-2-4 0,4 5 0,0-1 0,0 1 0,0-5 0,0-1 0,-10-9 0,8-1 0,-7-5 0</inkml:trace>
  <inkml:trace contextRef="#ctx0" brushRef="#br0" timeOffset="1.21574E6">10249 14191 24575,'11'5'0,"7"9"0,10 13 0,-4 9 0,-3-2 0,-8-5 0,-12-8 0,10 0 0,-5-5 0,5-5 0,21-30 0,7-20 0,6-7 0,-5 5 0,-21 17 0,-3 12 0,-9 2 0,-2 5 0</inkml:trace>
  <inkml:trace contextRef="#ctx0" brushRef="#br0" timeOffset="1.22036E6">8892 13977 24575,'-5'-6'0,"-13"1"0,-18 13 0,-2 3 0,-5 1 0,7-6 0,-1 2-506,-9 11 0,1-2 506,-19-14 221,7 18-221,21-19 0,8 9 0,19-5 0,7 4 0,-2 1 762,-1-5-762,4 8 29,-4-7-29,-1 17 0,4 11 0,-13 11 0,13 4 0,-6-11 0,8 16 0,-6-19 0,4 30 0,-1-29 0,0 0 0,3 26-406,0-22 0,0-1 406,0 16 0,0-9 0,0 3 0,0-5 0,0 1 0,0 13 0,0 1 0,0-11 0,0-4 0,0-11 0,0 0 0,0 9 0,0 2 0,0-7 0,0 3 0,0 4 0,0 4 0,0 0-1132,0-3 1,-1 0-1,2-2 1132,4 18 0,0-1 0,-4-6 0,0-6 671,9 9-671,-9-7 0,-2 3 0,1-14 0,0 3 0,0 4 0,0 6 0,0-4-674,0-2 1,0-1 673,0 16 0,0-2 0,0-26 0,0 0 0,0 14 0,0 1 0,0-10 0,0 1 0,0 7 0,0 0 0,0-11 0,0-4 0,0 16 3254,0-10-3254,0-8 0,0 9 0,0 1 1629,0 1-1629,-6-9 0,5-3 0,-5-8 0,6 9 0,0-3 0,0 4 0,0-6 0,0-9 0,16-5 0,15-1 0,17-8 0,2 4 0,-4-6 0,-11 0 0,-10 0 0,-10 0 0,-10 0 0</inkml:trace>
  <inkml:trace contextRef="#ctx0" brushRef="#br0" timeOffset="1.22176E6">14983 14188 8191,'3'0'0,"21"0"5063,41-10-5063,-25 4 0,1 1 0,-2-1 0,-1-1 2818,22-6-2818,-35 12 1719,-4 5-1719,-14 8 6784,-1 33-6784,-1 1 0,1 7 0,-1-3 0,1 5 0,-1 0-1139,0-1 0,0 1 0,-1 0 1139,1 4 0,0 1 0,-2-3 0,-3 7 0,0-1-505,3-11 0,2 2 0,-1 1 505,-2 5 0,-2 1 0,1 2 0,2-13 0,0 1 0,1 1 0,-2 0 0,-1 6 0,-1 2 0,0 0 0,-1-5 0,1-1 0,0-3 0,0 0 0,0 3 0,0 0 0,0-5 0,0-3 0,0-1 0,6 12 0,-1 2-388,-3 6 1,-1 1 387,2-17 0,1 2 0,0-2 0,2 17 0,0-1-676,-5-6 1,0-2 675,5-12 0,0 1-1324,-5 16 0,-2 1 1324,1-13 0,0-1 0,0 2 0,0-1 524,0-5 1,0-3-525,-6 19 0,4-6 621,-9-15-621,5-29 1252,-12 8-1252,-4-6 0,-27 20 0,3-13 0,14-8 0,0-2 0,-16 0 6784,1-4-6784,7-4 0,0-5 0,0-7 0,-1-16 0,19 14 0,2-3 0</inkml:trace>
  <inkml:trace contextRef="#ctx0" brushRef="#br0" timeOffset="1.23483E6">15449 12922 24575,'-24'9'0,"-5"9"0,-19 14 0,9 2 0,-8 7 0,17-16 0,1-1 0,-20 22-717,17-21 0,1-2 717,-6 8 0,-1 1 0,2-2 0,-6 12 0,17-20 0,-1 2 0,-6 12 0,0 1 0,5-9 0,2-1 0,-15 27 1434,22-20-1434,-2-4 0,3-1 0,-5 1 0,12-12 0,-1-8 0,5-5 0,0-10 0,1 4 0,5-4 0</inkml:trace>
  <inkml:trace contextRef="#ctx0" brushRef="#br0" timeOffset="1.23511E6">14539 13550 24575,'6'17'0,"-1"-4"0,-5 33 0,0-20 0,5 8 0,1-23 0,13-6 0,19-26 0,18-2 0,-9-7 0,-1 12 0,-34 13 0,-3 5 0</inkml:trace>
  <inkml:trace contextRef="#ctx0" brushRef="#br0" timeOffset="1.24158E6">7192 17574 8191,'-11'32'0,"-4"7"2531,11 0 1,1 3-2532,-6 1 0,1-1 0,6 19 0,-6 2 0,8-25 2818,-9 10-2818,7-11 1719,-7-3-1719,9-32 1696,5-6 0,-4-11 0,4 10 0</inkml:trace>
  <inkml:trace contextRef="#ctx0" brushRef="#br0" timeOffset="1.2424E6">7453 17937 9470,'13'0'0,"3"-8"5031,32 5-5031,7-16 0,0 9 0,5 0 0,3-3 0,0 0 485,-17 5 0,0 1 0,-4 1-485,5 0 0,-7 1 1735,0 5-1735,-34-4 0,-1 2 0,-5-2 0</inkml:trace>
  <inkml:trace contextRef="#ctx0" brushRef="#br0" timeOffset="1.24305E6">8701 17512 24575,'-11'-10'0,"1"4"0,-10 12 0,-3 22 0,-4 7 0,11 12 0,-8-1 0,21-10 0,2 1 0,-14 27 0,18-19 0,3 0 0,-4 6 0,19 0 0,-11-21 0,10-6 0,-8-8 0,5 4 0,0-13 0,4 2 0,-9-9 0,-3 0 0</inkml:trace>
  <inkml:trace contextRef="#ctx0" brushRef="#br0" timeOffset="1.24338E6">8887 17720 24575,'0'36'0,"0"0"0,0-4 0,0-2 0,0-14 0,5 4 0,-4-8 0,4 8 0,-5-9 0,0 5 0,0-10 0,0-2 0</inkml:trace>
  <inkml:trace contextRef="#ctx0" brushRef="#br0" timeOffset="1.2436E6">9191 17802 24575,'34'-9'0,"18"7"0,0-15 0,-16 16 0,-1 0 0,4-8 0,-2 9 0,-31 0 0,-1 0 0</inkml:trace>
  <inkml:trace contextRef="#ctx0" brushRef="#br0" timeOffset="1.2441E6">9581 17702 24575,'6'30'0,"-4"2"0,4 8 0,-6-8 0,0-4 0,0-12 0,0-47 0,10-25 0,2 1 0,4-2 0,4 10 0,1 4 0,-3 8 0,0 6 0,12-2 0,-15 29 0,-8 7 0,2 11 0,-28 17 0,5 3 0,-14-3 0,12 5 0,8-6 0,2 9 0,15-9 0,-1-7 0,24-1 0,-3-16 0,7 5 0,-16-13 0,-10 0 0</inkml:trace>
  <inkml:trace contextRef="#ctx0" brushRef="#br0" timeOffset="1.24431E6">9848 17488 8387,'9'-6'0,"3"1"5084,13 5-5084,-3 6 0,-6-4 0,-7 4 0</inkml:trace>
  <inkml:trace contextRef="#ctx0" brushRef="#br0" timeOffset="1.24476E6">10036 17301 24575,'5'-6'0,"-4"-4"0,9 9 0,-5-4 0,11 5 0,-5 9 0,4 7 0,-9 2 0,-1 6 0,-5-8 0,0 14 0,0 2 0,-5 4 0,4-5 0,-4-10 0,10-11 0,13-5 0,0-5 0,22-15 0,-9 11 0,22-26 0,-5 1 0,-13 7 0,-11-4 0</inkml:trace>
  <inkml:trace contextRef="#ctx0" brushRef="#br0" timeOffset="1.2451E6">10481 17223 24575,'6'9'0,"4"-2"0,-9 12 0,8 10 0,1 7 0,-2 6 0,-1 5 0,-1-3 0,0 4 0,0-1-909,0 12 1,-1-4 908,-4-7 0,-2-5 0,-5 3 439,-9-5-439,-4-17 0,-18 13 0,12-24 0,1 0 0,14-13 0</inkml:trace>
  <inkml:trace contextRef="#ctx0" brushRef="#br0" timeOffset="1.24566E6">11120 17216 8191,'-21'4'0,"3"7"5002,-3 21-5002,1 24 0,8 0 0,0 4 592,-2-9 1,1 0-593,5 15 0,2 0 0,-2-10 0,4-3 604,14-4 0,4-1-604,-8-4 0,2-3 0,8-8 0,2-3 0,5 4 1423,-1-9 0,-7-11 0,-6-10 0</inkml:trace>
  <inkml:trace contextRef="#ctx0" brushRef="#br0" timeOffset="1.24588E6">11351 17711 24575,'-8'25'0,"2"-2"0,1 2 0,4-8 0,-4-1 0,5-6 0,0 1 0,0-5 0,0-1 0</inkml:trace>
  <inkml:trace contextRef="#ctx0" brushRef="#br0" timeOffset="1.24613E6">11773 17162 24575,'5'51'0,"0"0"0,-4 4 0,0 1 0,5 10 0,-2-2 0,-3-14 0,-2-1 0,-1 2 0,-2-5 0,-2-5 0,-19 1 0,-1-30 0,4 1 0,5-13 0</inkml:trace>
  <inkml:trace contextRef="#ctx0" brushRef="#br0" timeOffset="1.24724E6">6726 18522 24575,'30'6'0,"18"-4"0,-12 4 0,14-6 0,-33 0 0,-2 0 0,-10 0 0</inkml:trace>
  <inkml:trace contextRef="#ctx0" brushRef="#br0" timeOffset="1.24741E6">6796 18650 24575,'10'0'0,"5"0"0,10 0 0,14-6 0,18-4 0,-8-5 0,-12 5 0,-23 4 0</inkml:trace>
  <inkml:trace contextRef="#ctx0" brushRef="#br0" timeOffset="1.24775E6">7456 18457 24575,'0'28'0,"0"-4"0,0 10 0,0-9 0,0-4 0,0 0 0,0-5 0,0-1 0,0-4 0,0-5 0,0-1 0</inkml:trace>
  <inkml:trace contextRef="#ctx0" brushRef="#br0" timeOffset="1.24805E6">7805 18534 24575,'40'-8'0,"7"6"0,1-7 0,-8 4 0,1 0 0,22 3 0,3-8 0,-32 10 0,-24 4 0,-5-2 0,-5 2 0</inkml:trace>
  <inkml:trace contextRef="#ctx0" brushRef="#br0" timeOffset="1.24857E6">8411 18438 24575,'0'36'0,"0"10"0,6-7 0,-4-4 0,4-6 0,-6-13 0,0 1 0,4-2 0,-2-9 0,2-1 0</inkml:trace>
  <inkml:trace contextRef="#ctx0" brushRef="#br0" timeOffset="1.24896E6">8864 18460 24575,'0'31'0,"0"5"0,0-9 0,0-1 0,0-11 0,-4-9 0,2-1 0,-2-5 0</inkml:trace>
  <inkml:trace contextRef="#ctx0" brushRef="#br0" timeOffset="1.24913E6">8790 18563 24575,'21'-6'0,"9"4"0,17-13 0,9-2 0,-15 5 0,-12-3 0</inkml:trace>
  <inkml:trace contextRef="#ctx0" brushRef="#br0" timeOffset="1.24961E6">9148 18427 24575,'0'20'0,"0"-3"0,0 26 0,0-9 0,0 1 0,0-11 0,0-36 0,0-6 0,28-42 0,-14 23 0,10 7 0,3 2 0,3 8 0,6 0 0,-15 18 0,-12 13 0,-26 9 0,-1 3 0,-7 3 0,5-8 0,14-3 0,1 0 0,9 2 0,7 3 0,1-9 0,7 5 0,-3-15 0,0 5 0,1-15 0,-11 7 0,0-7 0</inkml:trace>
  <inkml:trace contextRef="#ctx0" brushRef="#br0" timeOffset="1.24991E6">9461 18280 8191,'10'-12'0,"6"5"5063,1 1-5063,7 6 2818,-8 17-2818,-5-3 1719,-22 25-1719,-1-11 6784,-14 5-6784,19-12 0,16-6 0,8-9 0,27-2 0,-7-4 0,3 0 0,-16 0 0,-9-4 0,-9 2 0,-2-2 0</inkml:trace>
  <inkml:trace contextRef="#ctx0" brushRef="#br0" timeOffset="1.25337E6">12509 15319 8191,'5'54'0,"0"1"0,0-1 0,0 0 0,-3 10 0,2-7 0,6-9 0,0 0 0</inkml:trace>
  <inkml:trace contextRef="#ctx0" brushRef="#br0" timeOffset="1.25346E6">12889 16472 8191,'41'32'0,"0"0"0,0 0 0,2-6 0,3 1 0,3-3 0,0-2 214,5-3 1,2-3-1,0-2 1,-4 0-1,2 4 1,-4-1 0,0-4-1,14-7 1,1 1-1</inkml:trace>
  <inkml:trace contextRef="#ctx0" brushRef="#br2" timeOffset="1.27743E6">13235 16806 24575,'57'0'0,"-5"-15"0,5 11 0,-19-17 0,-1 19 0,-18-9 0,5 10 0,-33 16 0,-5 10 0,-4 0 0,3-5 0</inkml:trace>
  <inkml:trace contextRef="#ctx0" brushRef="#br2" timeOffset="1.27761E6">13279 16998 24575,'34'-12'0,"-1"0"0,10-1 0,1-2 0,2-5 0,0-1-1610,1 3 0,-3 3 1610,12 1 1013,-22 0-1013,-33 21 0,-1-10 0,-17 12 0</inkml:trace>
  <inkml:trace contextRef="#ctx0" brushRef="#br2" timeOffset="1.2802E6">16769 12810 8191,'0'-30'0,"4"11"5063,7 5-5063,16 27 2818,-5 3-2818,2 24 0,-3 13 0,-7 7 0,-2 5 573,-1-18 0,3 1 0,-1-2-573,3 10 0,-1-7 0,7-2 6784,1-42-6784,-8-5 0,8-19 0,3-10 0,6-5 0,1-6 0,-8 0 0,1-4 0,-3 0-528,5-9 1,-5 3 527,-3 0 0,-12 19 0,-18 36 0,4 46 0,3 27 0,-2-30 0,-2 6 0,0 3 0,-1 1 0,0-1-533,1-4 0,-1 1 1,1-1-1,-1 1 0,1 2 533,-1 7 0,2 4 0,-1-1 0,0-4 0,-2-8 0,-2-5 0,-1-7 0,0-2 0,1 14 0,-5-10 0,-35-11 0,12-20 911,-9-4-911,12-18 0,-7-14 0,4-17 2808,0-2-2808,24 7 0,34-5 0,-13 29 0,18-13 0</inkml:trace>
  <inkml:trace contextRef="#ctx0" brushRef="#br2" timeOffset="1.28046E6">17821 13081 24575,'28'-18'0,"0"10"0,25-14 0,-24 20 0,-2-6 0,-22 8 0</inkml:trace>
  <inkml:trace contextRef="#ctx0" brushRef="#br2" timeOffset="1.28061E6">17793 13237 24575,'55'-17'0,"-24"5"0,0-1 0,0-2 0,-1 0 0,11-7 0,-24 13 0</inkml:trace>
  <inkml:trace contextRef="#ctx0" brushRef="#br2" timeOffset="1.28146E6">18856 12746 24575,'9'37'0,"1"1"0,-4 15 0,-1 4 0,0 6 0,-2-1 0,-2-7 0,-2-3 0,-1 1 0,-1-22 0,2-36 0,-4-4 0,10-29 0,7-11 0,-4 7 0,3 0 0,4 1 0,0 2 0,3-21 0,2 50 0,-5 27 0,6 30 0,-6 12 0,-7-6 0,20-59 0,9-37 0,7 0 0,-7-1 0,-22 43 0,2 5 0,5 40 0,-7 10 0,-3-16 0,-1 0 0,-9 7 0,11-13 0,-11-26 0,2-1 0</inkml:trace>
  <inkml:trace contextRef="#ctx0" brushRef="#br2" timeOffset="1.28203E6">19457 12747 24575,'21'45'0,"6"8"0,-9-10 0,0 3 0,-1-7 0,-1-3 0,9 14 0,-7-14 0,-1-20 0,-9-1 0,1-9 0,-9-1 0</inkml:trace>
  <inkml:trace contextRef="#ctx0" brushRef="#br2" timeOffset="1.28226E6">19672 12802 9229,'-21'20'0,"-2"11"1732,2-1 1,0 3-1733,-15 22 2864,3-4-2864,11-20 1790,5-8-1790,8-7 0,0-4 0,9-7 0</inkml:trace>
  <inkml:trace contextRef="#ctx0" brushRef="#br2" timeOffset="1.2827E6">19834 13014 24575,'14'35'0,"-7"2"0,5-5 0,-10-2 0,4-10 0,-6 5 0,0-7 0,5 2 0,-4-15 0,4 0 0</inkml:trace>
  <inkml:trace contextRef="#ctx0" brushRef="#br2" timeOffset="1.28313E6">20342 12697 24575,'6'25'0,"-4"22"0,0-9 0,2 4 0,1 3 0,0 0 0,-4-5 0,0-3 0,9 12 0,-10-34 0,0-9 0,0-1 0</inkml:trace>
  <inkml:trace contextRef="#ctx0" brushRef="#br2" timeOffset="1.28331E6">20274 12968 24575,'57'0'0,"-16"-5"0,6 4 0,-33-4 0,4 5 0</inkml:trace>
  <inkml:trace contextRef="#ctx0" brushRef="#br2" timeOffset="1.28353E6">20850 12746 24575,'-30'30'0,"10"-1"0,-6 16 0,18-18 0,11-1 0,4-15 0,29 2 0,25 9 0,-25-17 0,1-1 0,0 5 0,-2-3 0,2-6 0,-23 0 0</inkml:trace>
  <inkml:trace contextRef="#ctx0" brushRef="#br2" timeOffset="1.28396E6">19623 13542 24575,'51'-8'0,"1"-7"0,-16 1 0,-1 1 0,6-4 0,-6-2 0,-29 17 0,-1-2 0</inkml:trace>
  <inkml:trace contextRef="#ctx0" brushRef="#br2" timeOffset="1.28411E6">19672 13613 24575,'15'0'0,"10"0"0,15-9 0,-10 7 0,-3-7 0,-22 9 0</inkml:trace>
  <inkml:trace contextRef="#ctx0" brushRef="#br2" timeOffset="1.28481E6">18066 14229 24575,'0'65'0,"0"-31"0,0 0 0,0 5 0,0-2 0,0 10 0,0-7 0,6-43 0,11-21 0,6-9 0,3 4 0,3-1 0,2-8 0,0 1 0,17-4 0,-38 34 0,-6 2 0,-9 5 0</inkml:trace>
  <inkml:trace contextRef="#ctx0" brushRef="#br2" timeOffset="1.28501E6">18202 14443 24575,'10'21'0,"14"3"0,9-5 0,8 0 0,-14-12 0,-12-2 0,-10-5 0</inkml:trace>
  <inkml:trace contextRef="#ctx0" brushRef="#br2" timeOffset="1.2852E6">18654 14377 24575,'31'-15'0,"1"0"0,3-3 0,-3 4 0,-3 12 0,-2-6 0,-22 8 0</inkml:trace>
  <inkml:trace contextRef="#ctx0" brushRef="#br2" timeOffset="1.28533E6">18708 14462 24575,'26'6'0,"15"-16"0,-3-2 0,-5-5 0,-16 8 0</inkml:trace>
  <inkml:trace contextRef="#ctx0" brushRef="#br2" timeOffset="1.28553E6">19279 14175 24575,'16'43'0,"1"12"0,-7 4 0,-1 6 0,-1-17 0,-6-9 0,7-15 0,-9-14 0,0-5 0</inkml:trace>
  <inkml:trace contextRef="#ctx0" brushRef="#br2" timeOffset="1.28987E6">16343 15444 8191,'-12'26'0,"5"5"4930,1 26-4930,6-1 2835,-8 9-2835,6-17 0,-12-6 1735,13-22-1735,-4-19 6735,5-24-6735,0-13 0,0-21 0,0-7-271,10 1 1,5-5 270,-2 7 0,1 0 0,-1 14 0,0 0 0,0 5 0,0-2 0,2 17 0,5 39 0,-14 27 0,-5 12 0,6-8 0,1 4 0,-2-1-699,-4 18 0,-1-2 699,5-6 0,-1-7 0,-5-3 0,0-15 0,0-3 160,-6-7 0,4-9 0,-4-3 0</inkml:trace>
  <inkml:trace contextRef="#ctx0" brushRef="#br2" timeOffset="1.29003E6">16351 15731 24575,'20'-6'0,"3"-11"0,13-5 0,-7 4 0,4-7 0,-20 22 0,-1-10 0</inkml:trace>
  <inkml:trace contextRef="#ctx0" brushRef="#br2" timeOffset="1.29061E6">16833 15410 24575,'-16'48'0,"9"17"0,1-14 0,2 2 0,4-9 0,0-1 0,-4 0 0,-1-4 0,3-3 0,-6-4 0,8-35 0,0-20 0,-1-11 0,2-6 0,11-19 0,5-4-988,-5-2 1,3 2 987,3 9 0,3 5-163,-3 16 1,-1 8 162,-2 10 0,4 7 0,-13 20 0,-1 2 0,-5 30 970,-14-11 1,-4 1-971,10 2 0,0 0 179,-13 5 1,2-3-180,9 10 0,4-22 0,12-7 0,4-6 0,13-2 0,-2-5 0,5-6 0,7-19 0,-19 15 0,8-15 0</inkml:trace>
  <inkml:trace contextRef="#ctx0" brushRef="#br2" timeOffset="1.29096E6">17081 15333 8191,'9'-17'0,"-2"6"5063,9 23-5063,-10 19 2818,-6 17-2818,-1-12 1719,4-11-1719,4-21 6784,34-16-6784,5 0 0,-8-3 0,-4 6 0</inkml:trace>
  <inkml:trace contextRef="#ctx0" brushRef="#br2" timeOffset="1.29116E6">17452 15495 24575,'47'-13'0,"-8"4"0,5-6 0,-19 9 0,-15 6 0,-5 0 0</inkml:trace>
  <inkml:trace contextRef="#ctx0" brushRef="#br2" timeOffset="1.29133E6">17495 15640 24575,'36'1'0,"-1"4"0,22-20 0,-32 13 0,9-6 0</inkml:trace>
  <inkml:trace contextRef="#ctx0" brushRef="#br2" timeOffset="1.29205E6">18086 15242 24575,'0'20'0,"6"-3"0,-5 17 0,5-2 0,-1 1 0,-4-3 0,4-14 0,-5 0 0,0-5 0,0-1 0,5 1 0,-4-5 0,4-1 0</inkml:trace>
  <inkml:trace contextRef="#ctx0" brushRef="#br2" timeOffset="1.29276E6">18448 15367 24575,'42'-6'0,"3"5"0,-15-6 0,25-1 0,-3 6 0,-7-7 0,-13 9 0,-26 0 0,-1 0 0</inkml:trace>
  <inkml:trace contextRef="#ctx0" brushRef="#br2" timeOffset="1.29374E6">19300 15051 24575,'-5'11'0,"-3"13"0,-13 22 0,11 6 0,-3-10 0,1 1 0,10 19 0,-8 0 0,10-28 0,5-14 0,2-5 0,21-8 0,-17 2 0,11-9 0</inkml:trace>
  <inkml:trace contextRef="#ctx0" brushRef="#br2" timeOffset="1.29426E6">19483 15154 24575,'0'23'0,"-7"4"0,6 13 0,-5 1 0,0 0 0,4 0 0,-4-9 0,6-7 0,0-15 0,0-5 0</inkml:trace>
  <inkml:trace contextRef="#ctx0" brushRef="#br2" timeOffset="1.29448E6">19625 15314 24575,'30'-14'0,"2"6"0,9-4 0,-10 11 0,-1-6 0,-10 7 0,-8 0 0,-3 0 0</inkml:trace>
  <inkml:trace contextRef="#ctx0" brushRef="#br2" timeOffset="1.29504E6">20000 15179 24575,'0'51'0,"-4"-15"0,-1 0 0,-3 19 0,-2 3 0,4-46 0,6-33 0,10-13 0,5-6 0,-2 2 0,3 0 0,3 5 0,2 2 0,4-13 0,-11 38 0,-13 6 0,-2 15 0,-1 3 0,-17 10 0,16-6 0,-19 4 0,14-1 0,-3-1 0,5-3 0,6-5 0,11-1 0,-4-8 0,19 8 0,1-13 0,9-2 0,-13-2 0,-5-4 0</inkml:trace>
  <inkml:trace contextRef="#ctx0" brushRef="#br2" timeOffset="1.29539E6">20213 15117 8191,'4'-12'0,"-2"-2"5063,7 13-5063,-3-9 2818,5 9-2818,0 1 1719,-5 18-1719,-2-4 6784,-4 9-6784,0-12 0,0 0 0,0 4 0,0-3 0,0 3 0,5-9 0,1-2 0,5-4 0,-5 0 0,-1 0 0</inkml:trace>
  <inkml:trace contextRef="#ctx0" brushRef="#br2" timeOffset="1.29564E6">20419 14956 24575,'19'24'0,"-11"6"0,14 2 0,1 5 0,-13 6 0,-2 2 0,10 4 0,-1 1-334,-8-3 0,-7-3 334,-15 7 165,1-12-165,-13-14 0,-5-5 0,-4 6 0,-6-17 0,16 6 0,7-15 0</inkml:trace>
  <inkml:trace contextRef="#ctx0" brushRef="#br2" timeOffset="1.29677E6">20807 14819 24575,'-17'37'0,"-1"15"0,3 10 0,9-8 0,4 3 0,-1 4-1021,-3-2 0,-1 4 0,1 1 0,3 0 1021,5-1 0,2 0 0,2 0 0,0-3-713,1-7 0,0-2 0,1-1 0,0-2 713,3 8 0,1-1 0,2-6 0,6 4 0,-1-4 378,-6-3 0,0-3-378,-2-9 0,1-2 0,2 5 0,3-1 0,19 16 1682,4-7-1682,-9-25 0,-11-14 0,-15-6 0</inkml:trace>
  <inkml:trace contextRef="#ctx0" brushRef="#br2" timeOffset="1.29998E6">21299 14938 24575,'0'-11'0,"0"0"0,0 0 0,0 1 0,-5-1 0,-5 0 0,-11 5 0,-2 1 0,-13 30 0,11-5 0,2 17 0,6-12 0,16-9 0,-6 4 0,14-3 0,-1-6 0,1 3 0,15-12 0,-13 2 0,20-13 0,-11-2 0,1-10 0,-2 5 0,-12 23 0,5 6 0,-9 21 0,10-7 0,-9 7 0,4-11 0,-6 7 0,0-18 0,0-2 0</inkml:trace>
  <inkml:trace contextRef="#ctx0" brushRef="#br2" timeOffset="1.30058E6">21564 14943 8191,'0'-15'0,"-5"3"5063,-1-3-5063,-10 13 2818,-1 8-2818,1 11 1719,-8 8-1719,16-8 6784,-5 2-6784,13-8 0,0 0 0,9-6 0,3 0 0,4-5 0,5-5 0,-9 4 0,3-8 0,0 7 0,-3 2 0,-2 19 0,0 3 0,-9 8 0,4-9 0,0-1 0,-4-8 0,4-2 0,-5-5 0</inkml:trace>
  <inkml:trace contextRef="#ctx0" brushRef="#br2" timeOffset="1.30106E6">20978 15487 24575,'20'0'0,"30"-10"0,7 7-1282,-13-8 0,3 1 1282,-10 8 0,1 1 408,19-10 1,1-1-409,-12 5 0,-2 1 84,3 0 0,-4-1 1,2-3-1,-31 10 1</inkml:trace>
  <inkml:trace contextRef="#ctx0" brushRef="#br2" timeOffset="1.30299E6">21360 15774 24575,'-7'-15'0,"0"-2"0,-6 1 0,-3 6 0,0 5 0,-14 22 0,11 1 0,-13 15 0,22-6 0,-7-8 0,16 1 0,5-7 0,32-9 0,16-16 0,-1-5 0,-1-12 0,-32 20 0,-3 3 0,-10 16 0,-5 31 0,0-5 0,0 21 0,0-30 0,0-3 0,0-18 0,0-1 0</inkml:trace>
  <inkml:trace contextRef="#ctx0" brushRef="#br2" timeOffset="1.30364E6">21629 15757 24575,'-35'-8'0,"7"2"0,4 6 0,13 9 0,2-2 0,7 18 0,-2 9 0,16 8 0,1 5 0,2-17 0,-1-9 0,-13-10 0,-6 0 0,3 0 0,-24-5 0,17-2 0,-14-4 0,8-6 0,8-9 0,-3-4 0,20-7 0,-3 9 0,13 0 0,-4 4 0,14-7 0,-12 2 0,2 3 0,-16 5 0</inkml:trace>
  <inkml:trace contextRef="#ctx0" brushRef="#br2" timeOffset="1.30454E6">21647 14679 8191,'9'-6'0,"-2"1"5063,18 10-5063,-2 22 0,4 9 0,-10-5 0,0 3 1214,-2 2 0,1 2-1214,1 1 0,3 3 0,-1 1 0,-1 3 0,0 1 0,1 3-298,-2-1 1,1 3-1,-1 2 1,-2-2 297,-2 7 0,-2 0 0,0 3 0,-1 0 0,1 4 0,-1 2 0,-4-3 736,-3-7 0,-3-2 0,0 1 1,1 0-737,2 5 0,1 2 0,0-1 0,-2-3-158,-4 5 0,-1-4 0,-2-4 158,-6 8 0,-2-9 0,-8 2 0,-2-27 0,-2-5 0,-8 5 0,-14 6 0,22-20 0,8-8 0</inkml:trace>
  <inkml:trace contextRef="#ctx0" brushRef="#br2" timeOffset="1.30764E6">17960 16762 24575,'-6'5'0,"1"6"0,5 5 0,0 30 0,0 13 0,4-16 0,2 1 0,-2-1 0,3 0 0,9-2 0,1-3 0,1 8 0,17-3 0,-18-29 0,17 7 0,1-1 0,-2-11 0,8 4 0,23-13 0,0-9 0,-14 5 0,1-2 0,-8-4 0,1-1 0,10 1 0,3 1 0,-5 2 0,2 1 0,10 2 0,1 0 0,0-2 0,-1 1-745,-9 4 0,-3-1 745,-1-3 0,-4-1 0,17 6 0,-27 5 0,-1 0 0,-2 0 0,2 1 0,13 7 0,2 1 0,-7-1 0,0 1 0,13 10 0,0 3 0,-10-5 0,-2 2 0,2 9 0,-3 4 0,-5 3 0,-5 2-611,-7-8 1,-4 2 610,4 8 0,-4 0 0,-7-11 0,-2 0 697,6 13 0,-1-1-697,1 9 0,1 7 0,-10-76 0,-10 1 0,20-37 0,-9 12 658,9 8 1,5-2-659,1 2 0,2 0 0,10-8 0,6 0 0,-7 14 0,2 2 0,-1 1-285,7-3 0,2 3 285,-4 5 0,5 1 0,-3 2 0,3 0 0,0 3 0,-5 4 0,2 1 0,0 0 0,19-5 0,-1 1 0,-10 9 0,-1 0-655,1-10 0,-2 0 655,-15 10 0,0-1 0,15-13 0,2-3 0,-4 5 0,1-1 0,-8 0 0,1-2 0,-3-1 0,12-8 0,-4-1-977,-9 6 0,-1 0 977,-4-4 0,-1-1 0,-7 4 0,0-1 0,13-12 0,1-1 0,-11 11 0,-1 1 0,1-3 0,-3 2 476,-1-2-476,-11 13 1206,-8-8-1206,2 8 0,-9-11 0,0 11 2152,-13-15-2152,5 20 0,-15-5 0,16 13 0,-2 0 0</inkml:trace>
  <inkml:trace contextRef="#ctx0" brushRef="#br2" timeOffset="1.49427E6">15929 4265 24575,'6'0'0,"-1"0"0</inkml:trace>
  <inkml:trace contextRef="#ctx0" brushRef="#br2" timeOffset="1.49533E6">15930 4239 24575,'16'6'0,"9"-1"0,6-5 0,9 0 0,6 0 0,-11 0 0,3 0 0,1 0 0,1 0 0,8 0 0,-2 0 0,13 0 0,-13 0 0,-30 0 0,-1-5 0,0 4 0,-3-4 0,3 0 0,-4 4 0,-5-8 0,-2-2 0,-4 4 0,0-2 0</inkml:trace>
  <inkml:trace contextRef="#ctx0" brushRef="#br2" timeOffset="1.49559E6">16491 4172 9543,'9'-6'0,"-2"2"5115,8 8-5115,-4-2 2608,13 15-2608,-4 0 1537,6 8-1537,-14 9 5772,-31 4-5772,-12 1 0,3-17 0,-1 0 0,-22 11 0,21-14 0,10-4 0</inkml:trace>
  <inkml:trace contextRef="#ctx0" brushRef="#br2" timeOffset="1.49601E6">15775 4798 24575,'16'5'0,"25"-3"0,11-3 0,-5 4 0,5-1 0,1-4 0,5-3 0,-3 1 0,10 3 0,-6 0 0,-17-5 0,-6 1 0,-1 5 0,-30 0 0</inkml:trace>
  <inkml:trace contextRef="#ctx0" brushRef="#br2" timeOffset="1.49621E6">16370 4741 24575,'19'-5'0,"8"4"0,1 1 0,-3 6 0,-14 18 0,-27 15 0,-2-1 0,-7-6 0,13-19 0</inkml:trace>
  <inkml:trace contextRef="#ctx0" brushRef="#br2" timeOffset="1.49659E6">15646 5411 24575,'10'0'0,"22"8"0,12-6 0,6-2 0,-8 4 0,4 1 0,7-4 0,6-1 0,-5-1 0,-8-5 0,-1 1 0,22 4 0,-2-1 0,-30-6 0,-3 0 0,23 7 0,-33-4 0</inkml:trace>
  <inkml:trace contextRef="#ctx0" brushRef="#br2" timeOffset="1.49679E6">16309 5370 24575,'41'6'0,"-13"0"0,-3 15 0,-24 1 0,-3 5 0,-38 16 0,0-12 0,1 1 0,15-17 0</inkml:trace>
  <inkml:trace contextRef="#ctx0" brushRef="#br2" timeOffset="1.49719E6">15441 6148 24575,'10'6'0,"1"5"0,42-10 0,-13 2 0,5 0 0,16-2 0,2-2-1109,-5 1 0,-2 0 1109,-6 1 0,-1-2 265,1-3 1,-3 0-266,7 2 0,-18-5 0,-5 0 0,-16 6 0,-10-4 0</inkml:trace>
  <inkml:trace contextRef="#ctx0" brushRef="#br2" timeOffset="1.49743E6">16080 6118 24575,'37'-13'0,"5"7"0,12 5 0,-18 7 0,-7 9 0,-22-3 0,-1 3 0,-18 9 0,-17 11 0,0-8 0,-1 0 0,-5 6 0,-5-3 0</inkml:trace>
  <inkml:trace contextRef="#ctx0" brushRef="#br2" timeOffset="1.49781E6">15398 6840 24575,'16'5'0,"13"-4"0,30 4 0,4-5-1167,-18 0 0,1 0 1167,-10 1 0,1-2 373,9-4 1,-1 0-374,18 3 0,-4-8 96,-35 10 0,-18 0 0,-1 0 1</inkml:trace>
  <inkml:trace contextRef="#ctx0" brushRef="#br2" timeOffset="1.49801E6">15882 6783 24575,'16'-6'0,"8"2"0,-11 8 0,15 10 0,-20 3 0,5 3 0,-13-5 0,-12 9 0,-4-2 0,0 0 0,3-9 0</inkml:trace>
  <inkml:trace contextRef="#ctx0" brushRef="#br2" timeOffset="1.49841E6">15306 7492 24575,'23'0'0,"4"0"0,20 0 0,10 0 0,9 0 0,-11 1 0,4-2 0,-4-4 0,-1 0-641,0 4 0,-2-1 641,-16-3 0,-5 0 104,-7 5 1,-18 0 0,-2 0-1</inkml:trace>
  <inkml:trace contextRef="#ctx0" brushRef="#br2" timeOffset="1.49862E6">15892 7445 8191,'11'-6'0,"0"1"5063,4 10-5063,-3 1 2818,4 5-2818,-10 11 1719,-1 1-1719,-20 24 0,-4-7 0,1-9 0,3-11 0</inkml:trace>
  <inkml:trace contextRef="#ctx0" brushRef="#br2" timeOffset="1.49901E6">15189 8051 24575,'32'8'0,"-2"-2"0,-2-6 0,19 0 0,-10 0 0,2 0 0,5 0 0,0 0 0,-5 0 0,-1 0 0,26 0 0,-33 0 0,-5-5 0,-15 4 0,-7-4 0</inkml:trace>
  <inkml:trace contextRef="#ctx0" brushRef="#br2" timeOffset="1.49924E6">15629 8032 24575,'13'-6'0,"5"1"0,17 5 0,-7 5 0,6 14 0,-22 0 0,-5 19 0,-8-15 0,-23 6 0,15-13 0,-9-6 0,13-6 0</inkml:trace>
  <inkml:trace contextRef="#ctx0" brushRef="#br2" timeOffset="1.50587E6">16839 3627 24575,'-9'64'0,"3"-19"0,-1 4 0,0-4 0,-1 3 0,0-1-836,-4 12 0,-1 1 836,4-5 0,0 4 0,1-2 0,3-13 0,1 0 0,-1 2 0,0 3 0,-2 2 0,1 3 0,1-1-1799,0 2 0,2 1 0,0 0 0,-2-2 1799,-1-3 0,-2-2 0,1 1 0,0-2 0,2 16 0,1-1 0,-2-3 301,-2-14 1,-2-3 0,2 3-302,3 9 0,1 2 0,-2-1 0,-2-7 0,-1-1 0,0 1 0,0 9 0,1 1 0,1-4 0,0 3 0,0-4 0,-4-3 0,1-3 0,7 17-257,-6-27 0,-1-3 257,8 8 522,-7 2-522,9-38 1461,0-16 0,0 0 0,0-9 0</inkml:trace>
  <inkml:trace contextRef="#ctx0" brushRef="#br2" timeOffset="1.50677E6">17797 3482 24575,'-10'33'0,"8"-4"0,-8 6 0,-1 8-1005,3 3 0,1 5 0,-1 6 1005,0-2 0,-2 5 0,-1 3 0,1 1 0,0-1-796,1-1 1,1-1 0,1 0 0,-1 2 0,0 1 795,-1-1 0,1 3 0,-1 1 0,1-1 0,-1-1 0,2-4 0,-1 9 0,1-3 0,0-3 0,1-3 0,0 5 0,2-4 0,-2-1 0,-2-4 0,-2-1 0,3-3 436,6 2 1,-1-1-437,-5-7 0,-2 1 0,1 0 0,3-4 0,1 1 0,-1 0 0,-2 5 0,-2 1 0,1-4 0,1 2 0,1-4 0,-10 18 0,14-34 0,-4-13 1190,6-1-1190,10-34 0,-8-7 0,14-7 0,1 0 0,-11-1 0,17-1 0</inkml:trace>
  <inkml:trace contextRef="#ctx0" brushRef="#br2" timeOffset="1.50767E6">18824 3471 24575,'-6'52'0,"-1"-1"0,1-5 0,-1 4 0,-1 4 0,-1 1 0,1-2 0,-1 3 0,-1 1 0,0 0 0,1 0-1967,-1 0 1,1 1 0,-1-1 0,1 1 0,-1 0 1835,1 1 0,0-1 1,0 1-1,1 0 1,-1 2 130,1-3 0,1 2 0,0 1 0,0 0 0,0-3 0,-1-3 0,-2 4 0,-1-3 0,1-1 0,0 4 0,4-5 0,1 4 0,0 1 0,1 1 0,-1-3 0,-2-2 272,-2 8 1,-2-3 0,1-3 0,0 1-273,4-6 0,1-1 0,-1-1 0,0 1 0,-2 1 0,-1 1 0,0-3 0,1-4 0,-3 14 0,1-11 1838,0 0-1838,10-57 0,9-26 0,-7 8 0,6-8 0</inkml:trace>
  <inkml:trace contextRef="#ctx0" brushRef="#br2" timeOffset="1.50897E6">19759 3497 24575,'0'36'0,"1"1"0,-2 7 0,-5 10 0,-4 8 0,0 1-2439,2-1 0,0 2 1,-3 6 2438,2-20 0,-2 4 0,-2 3 0,-1 3 0,1-1 0,-1 0 0,1-3 0,-1 2 0,0-2 0,0 0 0,1 0 0,-1 0 0,0 2 0,-1 4 0,1 2 0,-1 0 0,1 0 0,-1-1 0,2-4 0,-1 0 0,0 0 0,1-3 0,0-3 0,4-5 0,-3 22 0,3-9 0,4-18 0,-1-8 2089,0-6-2089,5-8 1166,-10 0-1166,10-4 0,1-7 0,1-5 0,4-5 0</inkml:trace>
  <inkml:trace contextRef="#ctx0" brushRef="#br2" timeOffset="1.50991E6">20609 3592 8191,'0'23'0,"0"11"4150,0 29-4150,-8-23 0,-3 4 0,1 7 0,-2 6 0,-2 1 270,0-10 1,-2 1 0,-1 1 0,0 2-271,-1 7 0,0 2 0,0 1 0,0-4 45,2-7 0,-1-1 0,1-2 1,1-2-46,-1 4 0,0-2 0,2-4 0,-2-2 0,1-2 2355,0-1 0,2-3-2355,-6 8 191,-2 0 1,15-33 0,1-6-1</inkml:trace>
  <inkml:trace contextRef="#ctx0" brushRef="#br2" timeOffset="1.51354E6">14382 5857 8191,'0'-16'0,"0"0"5063,5 10-5063,-4-3 2818,16 25-2818,1 25 0,0-1 0,2 6 0,1 14 0,-1 2 453,-6-12 1,-2-1-454,5-3 0,-4-4 0,-10 5 6381,5-21-6381,-8-4 0,0-33 0,0-54 0,-1 7 0,2-7-288,5 13 0,2-4 0,1 3 288,-4 6 0,1 1 0,3 5 580,5-6 0,7 14-580,23 32 0,-9 56 0,-13-24 0,-2 1 0,-2 8 0,-4 0 0,-1 9 0,12 9 0,-15-20 0,11-1 0,-14-17 0,-2-14 0,-5-1 0</inkml:trace>
  <inkml:trace contextRef="#ctx0" brushRef="#br2" timeOffset="1.51456E6">18121 2666 8191,'-5'-6'0,"4"18"5063,-4 17-5063,5 12 0,0 7 0,0 12 0,0 3 790,0 1 1,0-1-791,0-9 0,0-7 0,0 2 1880,0-34-1880,9-31 6252,3-9-6252,5-15 0,3-6 0,0 5 0,0 1 0,1-5 0,1 3 0,13-5 0,-22 24 0,1 21 0,-13-2 0,4 4 0</inkml:trace>
  <inkml:trace contextRef="#ctx0" brushRef="#br2" timeOffset="1.51477E6">18245 2987 24575,'6'16'0,"16"15"0,3-5 0,-1-5 0,4-1 0,27 3 0,1-6 0,-13-3 0,-19-13 0,-18 4 0,-1-5 0</inkml:trace>
  <inkml:trace contextRef="#ctx0" brushRef="#br2" timeOffset="1.62892E6">23770 5734 24575,'27'0'0,"12"0"0,11 0 0,0 0 0,11 0 0,3 0-513,-12 0 0,5 0 0,0 0 0,-3 0 513,0 0 0,-2 0 0,-1 0 0,-2 0 0,-2 0 0,1 0 162,-3 0 1,0 0 0,-1 0-163,16 0 0,-1 0 189,-4 0 1,-2 0-190,-4 0 0,-3 0 0,-6 0 0,-3 0 0,26 0 1046,-11 0-1046,-11 0 139,-10 0-139,-9 0 0,-9 0 0,-6 0 0,-4 0 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7T05:13:25.130"/>
    </inkml:context>
    <inkml:brush xml:id="br0">
      <inkml:brushProperty name="width" value="0.05292" units="cm"/>
      <inkml:brushProperty name="height" value="0.05292" units="cm"/>
      <inkml:brushProperty name="color" value="#00B0F0"/>
    </inkml:brush>
    <inkml:brush xml:id="br1">
      <inkml:brushProperty name="width" value="0.05292" units="cm"/>
      <inkml:brushProperty name="height" value="0.05292" units="cm"/>
      <inkml:brushProperty name="color" value="#00B050"/>
    </inkml:brush>
    <inkml:brush xml:id="br2">
      <inkml:brushProperty name="width" value="0.05292" units="cm"/>
      <inkml:brushProperty name="height" value="0.05292" units="cm"/>
      <inkml:brushProperty name="color" value="#A020F0"/>
    </inkml:brush>
  </inkml:definitions>
  <inkml:trace contextRef="#ctx0" brushRef="#br0">18586 4819 24575,'19'0'0,"22"0"0,-6 0 0,5 0 0,15 0 0,5 0 0,-12 0 0,3 0 0,2 0-437,4 0 0,2 0 1,0 0 436,1 0 0,-1 0 0,1 0 0,-1 0 0,0 0 0,0 0 0,-2 0 0,-1 0 0,0 0 0,-2 0 0,-1 0 0,0 0 0,2-1 0,-1 0 0,0 0 18,-5 1 1,0-1 0,-2 0-19,19-2 0,-3 1 0,-8-1 0,-4 1 0,-11 1 0,-4 0 0,15-1 0,-23 2 977,-15 0-977,-14 0 277,-10 0-277,-10 0 0,-6 0 0,-3-2 0,-1-6 0,-2-9 0,1-6 0,4-3 0,4 4 0,7 4 0,6 5 0,4 4 0,3 2 0,3 3 0,5 2 0,4 2 0,2 0 0,-1 1 0,-2 4 0,-2 2 0,-2 1 0,0 1 0,1-2 0,2 1 0,7 2 0,12 5 0,11 8 0,6 2 0,-2 0 0,-10-5 0,-10-6 0,-7-3 0,-7-2 0,-3-1 0,-5 2 0,-6 1 0,-9 1 0,-10 1 0,-9 1 0,-6-1 0,-5 0 0,0-1 0,1 1 0,4-2 0,9 0 0,3 1 0,-15 16 0,26-17 0,-12 11 0</inkml:trace>
  <inkml:trace contextRef="#ctx0" brushRef="#br0" timeOffset="3600">17184 4430 24575,'0'-15'0,"0"3"0,5-3 0,1 4 0,4 5 0,1-4 0,4 9 0,5 9 0,3 4 0,2 8 0,-7-5 0,-2-9 0,-5-1 0,4-10 0,3-10 0,3-27 0,-3 14 0,-25 26 0,-2 36 0,0 24 0,-5-1 0,-4 7 0,3 0-1139,6-5 1,2 1 0,-1-1 1138,-7 5 0,-2 0 0,5-8 0,10-11 0,0-6 0,-22 20 0,14-30 0,-25-12 0,10-8 0,-8-9 0,2-36 3415,21-14-3415,-1 14 0,1 0 0,10-18 0,0 27 0,0 22 0</inkml:trace>
  <inkml:trace contextRef="#ctx0" brushRef="#br0" timeOffset="3915">17687 4611 24575,'11'0'0,"9"0"0,-2-5 0,3 3 0,-6-2 0,-9 4 0,-1 0 0</inkml:trace>
  <inkml:trace contextRef="#ctx0" brushRef="#br0" timeOffset="4035">17720 4682 24575,'42'-6'0,"-14"5"0,-19-6 0</inkml:trace>
  <inkml:trace contextRef="#ctx0" brushRef="#br0" timeOffset="4550">17977 4545 24575,'11'17'0,"1"6"0,-6 32 0,0-11 0,-6 11 0,0-17 0,-4-12 0,2-17 0,12-31 0,13-35 0,-7 25 0,2 2 0,9-18 0,-7 21 0,-8 37 0,-6 1 0,7 14 0,-7-7 0,6-3 0,-1-11 0,16-8 0,-12 2 0,13-2 0,-22 13 0,4-2 0,-9 8 0,4-4 0,1 4 0,-5-8 0,5 2 0</inkml:trace>
  <inkml:trace contextRef="#ctx0" brushRef="#br0" timeOffset="4699">18371 4682 24575,'0'16'0,"0"4"0,0-8 0,0 3 0,0 9 0,0-14 0,0 8 0</inkml:trace>
  <inkml:trace contextRef="#ctx0" brushRef="#br0" timeOffset="4964">18569 4569 24575,'6'16'0,"4"0"0,-9-1 0,10 1 0,-10 4 0,18 14 0,-3-2 0,5-1 0,-3-12 0,-12-15 0,-1-4 0</inkml:trace>
  <inkml:trace contextRef="#ctx0" brushRef="#br0" timeOffset="5700">18736 4579 24575,'-28'26'0,"0"0"0,0 2 0,1-2 0,-15 16 0,14-10 0,14-21 0,13-2 0,-4-7 0,5 2 0</inkml:trace>
  <inkml:trace contextRef="#ctx0" brushRef="#br0" timeOffset="6350">18833 4717 24575,'0'23'0,"0"-4"0,0 10 0,-5-8 0,4 0 0,-4-4 0,14-7 0,-7-5 0,7-5 0</inkml:trace>
  <inkml:trace contextRef="#ctx0" brushRef="#br0" timeOffset="6683">19185 4472 24575,'0'20'0,"0"-2"0,0 7 0,0 5 0,0 10 0,0 11 0,0-14 0,-5-9 0,4-24 0,-4-4 0</inkml:trace>
  <inkml:trace contextRef="#ctx0" brushRef="#br0" timeOffset="6850">19122 4591 24575,'31'-14'0,"5"7"0,-1-8 0,-12 13 0,-6-7 0</inkml:trace>
  <inkml:trace contextRef="#ctx0" brushRef="#br0" timeOffset="7066">19584 4429 24575,'-14'51'0,"-6"-8"0,11-12 0,-4-11 0,22 1 0,15-1 0,33-6 0,-21-6 0,2-3 0,1-9 0,-1-2 0,10 3 0,-23-7 0</inkml:trace>
  <inkml:trace contextRef="#ctx0" brushRef="#br0" timeOffset="10267">24372 5033 24575,'0'11'0,"0"0"0,5-1 0,18 15 0,-4-9 0,22 12 0,-10-11 0,2-6 0,5-1 0,7 3 0,5 1 0,-9-5 0,4-1 0,0 0-1236,4 2 0,1 1 0,-2-2 1236,11-1 0,-3-2 0,-2 0 0,-2-2-89,-11-3 1,0-2 88,11 1 0,4 0 0,4 0 0,2 0-634,-13 0 1,2 0 0,-3 0 633,6 0 0,-2 0 0,-2 0 0,-3 0 0,9 0 0,9 0 1624,-32 1 0,1-2-1624,4-2 0,0-2 0,5 0 0,-1-1 0,19-4 0,-20-1 0,1-2 0,-3-4 0,0-1 95,3-2 1,0 0-96,3-6 0,-3 1 0,8-2 0,-11-3 0,-21 11 2346,-6-6-2346,7-17 0,-7 0 0,3-21 0,-7 21 0,-8-12 0,0 20 0,-8-23 0,-7 10 0,-12-5 0,4 16 0,7 9 0,-16-7 0,14 9 0,-28-20 0,21 20 0,-4 0 0,9 17 0,-3-7 0,2 8 0,-2-8 0,0 0 0,6 8 0,0-7 0,6 12 0,-5-7 0,-5 2 0,-18 0 0,-16-7 0,3 11 0,13 0 0,-2-2 0,-20-4 0,22 9 0,1-2 0,-21-12 0,11 12 0,1-4 0,7 6 0,-24 0 0,5 0 0,20 4 0,1 0 0,-21-2 0,3 7 0,10 1 0,6-8 0,-6 17 0,-10-9 0,22 2 0,-2 2 0,-5 0 0,0-1 0,4-4 0,3 1 0,-17 11 0,23-20 0,-6 18 0,1-10 0,-11 12 0,11-9 0,8 0 0,3 3 0,3 1 0,-5 5 0,0 0 0,1 0 0,11-5 0,-6 6 0,6-4 0,-8 7 0,-10 5 0,7-4 0,2-1 0,12-4 0,3-5 0,5 5 0,-5-5 0,6 11 0,0-8 0,-7 14 0,6-6 0,-5-1 0,6 0 0,0 8 0,0-13 0,5 7 0,-4-17 0,3 0 0,1 0 0,1-1 0,5-4 0,-5-1 0,-1-5 0</inkml:trace>
  <inkml:trace contextRef="#ctx0" brushRef="#br0" timeOffset="18333">29327 4221 24575,'-28'0'0,"13"0"0,-18 0 0,17 0 0,-29 0 0,-15 15 0,22-10 0,-2 2 0,-11 8 0,1 2 0,16-3 0,2-1 0,-5 1 0,2-1 0,-6 4 0,-17 15 0,22-26 0,-16 30 0,25-24 0,-4 14 0,7-14 0,3 8 0,0 7 0,2-1 0,-3 6 0,11-3 0,2-15 0,8 9 0,-4-7 0,0 0 0,4 10 0,-4-4 0,5 4 0,0-6 0,0 17 0,6-3 0,4 31 0,4-20 0,-4 2 0,18 4 0,-12-21 0,5-4 0,4 0 0,9 5 0,2-3 0,-7-8 0,-8-7 0,12 8 0,8-6 0,13 8 0,5-15 0,-10 9 0,16-15 0,-6 15 0,-18-16 0,2 0 0,1 8 0,-1 1 0,-4-9 0,-1 0 0,27 9 0,-11-10 0,3 0 0,-24 0 0,1 0 0,1-2 0,-1-2 0,0-1 0,-1 0 0,16-3 0,15-10 0,-16 4 0,-14 3 0,1-3 0,-1-8 0,-2 0 0,24-7 0,-26 9 0,-2 1 0,10 0 0,2-4 0,-5 0 0,6-13 0,-11 1 0,-2-1 0,-5-1 0,-7 6 0,1-16 0,-1-3 0,-8-9 0,-2 9 0,-6 11 0,0 10 0,-13-4 0,4 0 0,-12-12 0,1 0 0,10 17 0,-11-6 0,4 15 0,-5-4 0,-4 0 0,9 6 0,1 1 0,1 4 0,-10-6 0,-15-6 0,8 9 0,0 1 0,-13-10 0,-13 10 0,20-2 0,-11 13 0,10-1 0,-3-2 0,0 1 0,-3 0 0,-11 4 0,0 0-401,11-4 1,3 0 400,4 4 0,3 2 0,-11-1 0,-10 0 0,13 0 0,-10 0 0,17 0 0,13-9 0,2 2 0,14-4 0,2 6 0</inkml:trace>
  <inkml:trace contextRef="#ctx0" brushRef="#br0" timeOffset="23498">27169 4670 24575,'25'0'0,"37"0"0,-14 0 0,4 0-1926,2 0 1,1 0 1925,7 0 0,0 0 0,-12 0 0,0 0 0,12 0 0,2 0 594,-9 0 0,-1 0-594,-2 0 0,-7 0 631,-8 0-631,-35 0 0,-13 0 0,1 0 0</inkml:trace>
  <inkml:trace contextRef="#ctx0" brushRef="#br0" timeOffset="23900">27200 5049 24575,'15'0'0,"50"0"0,-13-6 0,9 0 0,-1 5 0,5 1 0,3-2-1089,-12-3 1,3-2-1,-1-1 1,0 3 1088,-3 3 0,0 2 0,-1 0 0,-3-1 0,4-3 0,-2-1 0,-5 1 0,4 4 0,-7 0 1337,1 0-1337,-20 0 177,-17 0 1,-6 0-1,-13 0 1</inkml:trace>
  <inkml:trace contextRef="#ctx0" brushRef="#br0" timeOffset="30632">21719 4910 24575,'11'5'0,"4"-4"0,2 9 0,3-9 0,1 10 0,0-10 0,1 15 0,1-5 0,-5 14 0,-6-7 0,-2 2 0,-9-10 0,16 14 0,6 7 0,7 14 0,4 4 0,-18-13 0,3-3 0,-17-12 0,10 8 0,-5 3 0,1 9 0,-2 0 0,-6-9 0,0 15 0,0-6 0,-8 18 0,5-9 0,-11-11 0,12-10 0,-9-4 0,10-8 0,-8 12 0,3-16 0,-13 24 0,-2-9 0,-1 12 0,-2-8 0,11-11 0,3-4 0,0-11 0,9 4 0,-4-5 0,0 1 0,-1 4 0,0-4 0,-3 0 0,7-1 0,-2-5 0</inkml:trace>
  <inkml:trace contextRef="#ctx0" brushRef="#br0" timeOffset="30982">21834 5895 24575,'6'30'0,"-4"-2"0,4-1 0,-1-7 0,5-14 0,6-1 0,14-12 0,-7 6 0,3-5 0,-7 6 0,-7 0 0,-2 0 0,-5 0 0</inkml:trace>
  <inkml:trace contextRef="#ctx0" brushRef="#br0" timeOffset="32533">17051 6018 8191,'-6'-11'0,"1"-9"5063,5 7-5063,0-7 2818,5 14-2818,1 2 1719,5 13-1719,7 6 6784,-10 7-6784,18 11 0,-5-11 0,6-2 0,3-21 0,3-31 0,-9-11 0,4 2 0,-19 23 0,-4 40 0,-5 34 0,0-14 0,0 8-436,0 4 0,0 7 1,0 0 435,1-2 0,-1-1 0,-1 1 0,-2 0 0,-2 0 0,-2-4 0,1 1 0,-5-10 0,-22-9 0,11-30 0,-3-5 0,5-21 0,2 1 1307,-2-6-1307,14 8 0,2 5 0,13-1 0,-7 6 0,7-1 0</inkml:trace>
  <inkml:trace contextRef="#ctx0" brushRef="#br0" timeOffset="33101">17494 6213 24575,'23'-6'0,"-10"1"0,10 0 0,-7 4 0,0-4 0,1 5 0,-7 0 0,-5 0 0</inkml:trace>
  <inkml:trace contextRef="#ctx0" brushRef="#br0" timeOffset="33268">17547 6295 24575,'27'-5'0,"-1"-1"0,-10 0 0,0-4 0,-10 9 0,-1-4 0</inkml:trace>
  <inkml:trace contextRef="#ctx0" brushRef="#br0" timeOffset="33966">17760 6123 24575,'12'9'0,"-6"-2"0,0 9 0,0-1 0,-4 10 0,4 2 0,-1 5 0,-4-11 0,4-25 0,0-4 0,1-14 0,4 11 0,1 6 0,0 5 0,1 9 0,-6 3 0,5 4 0,-5-6 0,10-10 0,9-7 0,3 0 0,7 7 0,-11 11 0,-3 6 0,-13-5 0,-2-3 0</inkml:trace>
  <inkml:trace contextRef="#ctx0" brushRef="#br0" timeOffset="34183">18161 6262 24575,'4'21'0,"-3"8"0,4-10 0,-5 8 0,0-11 0,5 0 0,-4-5 0,4-7 0</inkml:trace>
  <inkml:trace contextRef="#ctx0" brushRef="#br0" timeOffset="34500">18308 6179 8191,'17'9'0,"0"3"5063,1 4-5063,2 5 2818,-4-3-2818,-4-1 429,3 4 1,-13-14 0,4 2 0</inkml:trace>
  <inkml:trace contextRef="#ctx0" brushRef="#br0" timeOffset="34682">18445 6187 24575,'-23'26'0,"4"-9"0,-13 29 0,20-26 0,-1-2 0,13-13 0</inkml:trace>
  <inkml:trace contextRef="#ctx0" brushRef="#br0" timeOffset="34951">18568 6159 24575,'11'27'0,"-5"-6"0,3-5 0,-8-6 0,9 6 0,-3 0 0,0 1 0,-1-7 0,-6-5 0</inkml:trace>
  <inkml:trace contextRef="#ctx0" brushRef="#br0" timeOffset="35118">18582 6245 24575,'26'-12'0,"-1"-1"0,24-1 0,-17 7 0,-12 1 0,-10 6 0</inkml:trace>
  <inkml:trace contextRef="#ctx0" brushRef="#br0" timeOffset="35600">18921 6074 8191,'6'9'0,"4"3"5063,-9 4-5063,4 0 2818,-5-5-2818,0 4 1719,0-3-1719,5-1 6784,13-29-6784,10-1 0,8-7 0,-10 14 0,-6 12 0,-5 5 0,-3-4 0,3 4 0,5-5 0,-3 0 0,9 6 0,-10 0 0,-1 6 0,-9-6 0,-1-1 0</inkml:trace>
  <inkml:trace contextRef="#ctx0" brushRef="#br0" timeOffset="35915">19349 6136 24575,'25'0'0,"-8"0"0,3 0 0,-14 5 0,4 1 0,-9 5 0,4-1 0,-10 1 0,-6 6 0,4-5 0,-2 5 0,18-11 0,7 4 0,15-9 0,-12 4 0,-1-5 0</inkml:trace>
  <inkml:trace contextRef="#ctx0" brushRef="#br0" timeOffset="36215">19630 6029 24575,'11'31'0,"-1"1"0,-4-10 0,-1-2 0,0-14 0,-4-1 0,4-5 0</inkml:trace>
  <inkml:trace contextRef="#ctx0" brushRef="#br0" timeOffset="36384">19697 6054 24575,'-20'16'0,"7"-3"0,-7 3 0,9-5 0,-9 6 0,7 0 0,-2-4 0,10-4 0</inkml:trace>
  <inkml:trace contextRef="#ctx0" brushRef="#br0" timeOffset="36649">20005 6105 8191,'11'0'0,"-1"0"5063,1 0-5063,-5 14 2818,-6-6-2818,-6 12 1719,0-9-1719,-8 1 6784,12-1-6784,-7 1 0,22-6 0,-4-1 0,24-5 0,-15 0 0,3 0 0,-12 0 0</inkml:trace>
  <inkml:trace contextRef="#ctx0" brushRef="#br0" timeOffset="37118">20293 5885 24575,'0'20'0,"6"7"0,-4 26 0,-5 8 0,-8-2 0,0-21 0,2-23 0</inkml:trace>
  <inkml:trace contextRef="#ctx0" brushRef="#br0" timeOffset="37301">20215 6014 24575,'26'0'0,"0"0"0,2 0 0,10 0 0,-15 0 0,2 0 0</inkml:trace>
  <inkml:trace contextRef="#ctx0" brushRef="#br0" timeOffset="37534">20715 5918 24575,'-20'0'0,"-4"18"0,6 5 0,4 9 0,8 6 0,15-13 0,7 1 0,6-8 0,3-12 0,-5 0 0,1-6 0,-10 0 0,-2 0 0</inkml:trace>
  <inkml:trace contextRef="#ctx0" brushRef="#br0" timeOffset="40951">26637 4942 24575,'16'0'0,"4"0"0,8 4 0,-3-3 0,10 13 0,-17-2 0,-1 4 0,-5-6 0,0 4 0,12 6 0,-7 2 0,6 3 0,-11-1 0,-6-11 0,5 21 0,-9-11 0,10 12 0,-10-8 0,8-6 0,-8-6 0,2 0 0,-4 2 0,0 5 0,0-6 0,0 0 0,0 8 0,-6 4 0,-1 13 0,-7 0 0,6-9 0,-11 2 0,16-13 0,-23 16 0,10-1 0,-15 7 0,15-13 0,-9-7 0,23-12 0,-12 6 0,4 1 0,-7 5 0,-3 5 0,-1-7 0,10 1 0,-3-10 0,8 3 0,-6 2 0,0-1 0,0-1 0,1-4 0,5 0 0,-3-5 0,8-2 0,-4-4 0</inkml:trace>
  <inkml:trace contextRef="#ctx0" brushRef="#br0" timeOffset="41349">26591 5835 24575,'0'17'0,"-5"3"0,4 22 0,-4-6 0,5 21 0,0-30 0,0-3 0,0-13 0,5-1 0,22-4 0,-7-1 0,26-13 0,-16 5 0,17-14 0,-14 15 0,5-11 0,-26 12 0,-3-4 0</inkml:trace>
  <inkml:trace contextRef="#ctx0" brushRef="#br0" timeOffset="48214">30267 5049 24575,'3'0'0,"4"4"0,18-2 0,-2 7 0,-2-3 0,-6 0 0,-4 4 0,4-4 0,4 9 0,4 1 0,3 12 0,-11-10 0,7 7 0,-20-14 0,17 2 0,-2 13 0,8-2 0,-1 8 0,-5-12 0,-11-1 0,1-2 0,-7 4 0,7 0 0,-8-5 0,4 4 0,-5-4 0,0 10 0,0 0 0,0 1 0,-5-6 0,4-1 0,-9-3 0,3 13 0,-12 6 0,-3 10 0,-3-13 0,10-5 0,-7-8 0,6 10 0,-13 10 0,8-8 0,1 0 0,9-20 0,-6 8 0,1-8 0,-1 8 0,2-8 0,9 3 0,-4-9 0,9 3 0,-9-8 0,4 4 0,0-5 0,1 0 0</inkml:trace>
  <inkml:trace contextRef="#ctx0" brushRef="#br0" timeOffset="48600">30218 5898 24575,'7'21'0,"-6"0"0,5-1 0,7 14 0,-5-10 0,15 5 0,-11-18 0,8-7 0,5-4 0,23-8 0,-7 6 0,1-7 0,-32 9 0,-11 0 0,-10 0 0</inkml:trace>
  <inkml:trace contextRef="#ctx0" brushRef="#br0" timeOffset="49982">29521 5805 24575,'0'-11'0,"-5"5"0,-5-3 0,-7 3 0,-4-7 0,0 7 0,1-6 0,-1 10 0,0-4 0,-32-2 0,20 6 0,-3 2 0,-17-6 0,-6 3 0,5 11 0,-4 6 0,5-2 0,-2-3 0,2 1 0,8 3 0,-1 4 0,6-1 0,-21 9 0,18-3 0,5-2 0,21-5 0,6-4 0,-9 21 0,3 13 0,1-10 0,0 2 0,3-1 0,1 1 0,3-3 0,0-2 0,-13 20 0,20-9 0,-6-5 0,8 17 0,8 5 0,7-5 0,3-9 0,2-22 0,13 13 0,5 4 0,-7-16 0,4-1 0,6 2 0,2-2 0,2-4 0,1-4-436,-3-3 0,0-2 436,-4 3 0,-2-3 0,19-9 0,-17 8 0,2 0 0,2-8 0,1-1 0,12 4 0,0 0 0,-12-5 0,-1 0 0,10 0 0,0 0 0,-14-5 0,1 0 0,14-2 0,2-4 0,-3-7 0,-2-2 0,-1 1 0,-4-1 0,-10 3 0,-4-1 0,13-7 0,-25 12 0,10-7 872,-3 0-872,14-17 0,-16 11 0,1-7 0,-14 16 0,1-3 0,5-9 0,3-8 0,3-24 0,-9 21 0,-6-13 0,-9 30 0,-13-14 0,-2 5 0,-22-10 0,6 6 0,7 13 0,-2-2 0,0 2 0,0 0 0,-10-8 0,-2-1 0,-4-1 0,-3 1 0,-5 0 0,-1 2-673,6 5 1,0 3 672,3 2 0,1 2 0,9 6 0,0 1-174,-15-2 0,-3 2 174,-1 4 0,-4 2 0,-3-1 0,-4 1 0,2 5-233,12 6 1,2 4-1,2-2 1,-15-6 0,8 2-1,3 20 1</inkml:trace>
  <inkml:trace contextRef="#ctx0" brushRef="#br0" timeOffset="52214">31263 5831 8191,'-10'-6'0,"8"-4"5063,-16 9-5063,11-9 2818,-8 9-2818,9-9 1719,-8 9-1719,7-4 6784,-13 5-6784,3 25 0,-3-2 0,-2 31 0,11 2 0,-9 2 0,17 3 0,-2-31 0,25-8 0,9-42 0,1 3 0,3-1 0,23-16 0,-1 3 0,-11 45 0,-22 8 0,5 27 0,-6 7 0,-7-1 0,-3 4 0,-4-7 0,-1-1-211,2 2 0,-4-3 211,-9 7 0,4-42 0,-21-1 0,13-2 0,-19 2 0,4-8 0,0-1 422,-3-22-422,15 4 0,-12-27 0,21 7 0,3-5 0,-8-12 0,1 0 0,6 12 0,2 2 0,-1-30 0</inkml:trace>
  <inkml:trace contextRef="#ctx0" brushRef="#br0" timeOffset="52783">31428 5879 24575,'11'10'0,"9"-2"0,2 8 0,21-8 0,-5-26 0,-3 3 0,-25-21 0,-12 24 0,-13-4 0,4 15 0,-5-4 0,5 10 0,0 1 0,16-1 0,35-21 0,-12 11 0,17-16 0,-30 26 0,-4 5 0,-5 2 0,12 4 0,4-10 0,15-14 0,-9-13 0,-8-5 0,-14-4 0,-32 10 0,13-1 0,-23 10 0,22 2 0,4 18 0,5-2 0,5 8 0,0-9 0,0-1 0</inkml:trace>
  <inkml:trace contextRef="#ctx0" brushRef="#br0" timeOffset="53135">31968 5643 24575,'-11'10'0,"0"-3"0,5 8 0,6-5 0,11-10 0,-4-1 0,14-19 0,-17-5 0,7-10 0,1-5 0,-9-3 0,-3-3 0,1-12 0,-1 2 0,-2 15 0,-3 9 0,-7 14 0,8 69 0,12-15 0,4 2 0,-3 26 0,17-26 0,-20-34 0,-1-4 0</inkml:trace>
  <inkml:trace contextRef="#ctx0" brushRef="#br0" timeOffset="53400">32463 4965 24575,'8'38'0,"-6"8"0,10-16 0,2 4-943,-2 10 1,0 7 0,0 2 942,0-5 0,1 2 0,0 0 0,0 1-649,0-2 0,-1 1 0,0-1 1,0-2 648,2 6 0,-1-2 0,-2-7 1203,2 12-1203,-13-49 0,-21-2 0,-5-18 0,4 10 0,10-10 0</inkml:trace>
  <inkml:trace contextRef="#ctx0" brushRef="#br0" timeOffset="53534">32504 5609 8191,'11'-20'0,"25"-16"2273,-11 12 1,1 0-2274,21-20 719,-7 5 1,-32 27 0,-2 3 0</inkml:trace>
  <inkml:trace contextRef="#ctx0" brushRef="#br0" timeOffset="54050">32735 5349 24575,'36'-32'0,"-10"7"0,-11-1 0,-10 9 0,-5-4 0,-5 10 0,-17 44 0,12-13 0,-2 25 0,28-30 0,31-9 0,-4-16 0,-10 3 0,-1-4 0,-1-18 0,-4 8 0,-27 5 0,-6 15 0,0 2 0,1 10 0,14-5 0,3-2 0,4 1 0,-1 1 0,-4 0 0,-5-1 0,-2-5 0</inkml:trace>
  <inkml:trace contextRef="#ctx0" brushRef="#br0" timeOffset="54666">33101 4797 24575,'9'50'0,"1"14"0,0-26 0,1-1 0,0 19 0,3 1 0,-12-56 0,2-13 0,1-5 0,1 2 0,5 10 0,0 5 0,4 0 0,1 0 0,4 0 0,-4-5 0,-5-1 0,-2 0 0,-3-4 0,13-4 0,0-3 0,1-3 0,1 10 0,-5 5 0,1 5 0,-2 0 0,-5 0 0,1 0 0,0 5 0,0-4 0,-5 4 0,-2-5 0</inkml:trace>
  <inkml:trace contextRef="#ctx0" brushRef="#br0" timeOffset="57565">21822 6374 24575,'15'0'0,"1"4"0,9 9 0,-3 4 0,7 14 0,-10-8 0,3 15 0,-8-16 0,8 16 0,0-3 0,-7-6 0,7 0 0,-19-14 0,12 12 0,-14 5 0,5 25 0,-6-13 0,0-6 0,0-2 0,0-2 0,0 21 0,-6-23 0,-1 9 0,-14-6 0,12-4 0,-13-10 0,7 7 0,-7-2 0,-2 6 0,4-3 0,3-11 0,-3 4 0,1 3 0,0 7 0,-15 11 0,14-14 0,-2-3 0,4-13 0,9 3 0,-8 1 0,10-1 0,-4-5 0,10-2 0,-4-17 0,5 6 0,-5-13 0,4 4 0,-4 5 0,5 1 0</inkml:trace>
  <inkml:trace contextRef="#ctx0" brushRef="#br0" timeOffset="57883">21734 7396 24575,'11'9'0,"-5"-2"0,-1 12 0,1-3 0,-5 22 0,5-13 0,-6 8 0,0-13 0,5-13 0,1 2 0,20-24 0,13-3 0,-3-1 0,4 4 0,-23 10 0,-2 4 0,-5-4 0,-4 5 0,-1 0 0</inkml:trace>
  <inkml:trace contextRef="#ctx0" brushRef="#br0" timeOffset="60018">16913 7705 24575,'10'-11'0,"-8"-3"0,12 12 0,-13-7 0,9 8 0,-5-4 0,6 5 0,-5 17 0,5 13 0,-9 35 0,10-19 0,-11 3 0,10-34 0,-5-9 0,13-14 0,9-19 0,-11-9 0,2 7 0,-3 1 0,-7-2 0,7 67 0,-12 11 0,-3 13 0,-1-14 0,1 5 0,-1 2 0,-1-3-837,-4 11 0,-1-3 1,2-1 836,4-10 0,1-2 0,-6-5 0,-12-2 0,-3-10 0,5-12 0,-19-2 0,17-15 0,-11-1 0,19-21 2510,-14 8-2510,22-14 0,-6 7 0,12 0 0,6 9 0,-4-6 0,2 16 0,-9-7 0</inkml:trace>
  <inkml:trace contextRef="#ctx0" brushRef="#br0" timeOffset="60466">17215 8014 24575,'16'-5'0,"12"4"0,-4-10 0,2 9 0,-6-4 0,-14 6 0,-1 0 0</inkml:trace>
  <inkml:trace contextRef="#ctx0" brushRef="#br0" timeOffset="60664">17241 8102 9779,'-6'5'0,"6"-4"5105,18 4-5105,5-11 2570,21-2-2570,-15-5 0,-4 6 0,-15 2 0</inkml:trace>
  <inkml:trace contextRef="#ctx0" brushRef="#br0" timeOffset="61465">17569 7829 24575,'12'20'0,"-5"-3"0,4 14 0,-10 0 0,4-8 0,-5 1 0,0-13 0,-7 4 0,6-3 0,-5-11 0,6-3 0,0-18 0,0 4 0,6-22 0,8 10 0,8-14 0,-1 26 0,-2 3 0,-7 39 0,-6-10 0,0 30 0,-1-18 0,1-7 0,9-18 0,3-19 0,-2 1 0,1-4 0,-2 18 0,-2 10 0,4 9 0,-9 17 0,-2-12 0,-6 2 0,0-19 0,0-2 0</inkml:trace>
  <inkml:trace contextRef="#ctx0" brushRef="#br0" timeOffset="61665">17921 7984 24575,'0'17'0,"0"3"0,0-4 0,0 0 0,0-5 0,0-7 0</inkml:trace>
  <inkml:trace contextRef="#ctx0" brushRef="#br0" timeOffset="61965">17977 7882 24575,'19'12'0,"-1"1"0,2 7 0,-5-5 0,-4-4 0,4 0 0,2 4 0,-1-8 0,-5 2 0,-7-9 0</inkml:trace>
  <inkml:trace contextRef="#ctx0" brushRef="#br0" timeOffset="62183">18145 7842 24575,'-25'38'0,"7"-4"0,-4-12 0,9-2 0,-6 6 0,5-9 0,2-2 0,7-10 0</inkml:trace>
  <inkml:trace contextRef="#ctx0" brushRef="#br0" timeOffset="62400">18278 7954 24575,'0'24'0,"4"-5"0,-2 10 0,7-12 0,-8-7 0,4-5 0</inkml:trace>
  <inkml:trace contextRef="#ctx0" brushRef="#br0" timeOffset="62603">18424 7850 24575,'0'32'0,"0"0"0,0-2 0,0-10 0,0 4 0,0-19 0</inkml:trace>
  <inkml:trace contextRef="#ctx0" brushRef="#br0" timeOffset="62781">18381 7938 24575,'11'-6'0,"0"-3"0,-1 7 0,23-9 0,4 1 0,-4 2 0,-7 0 0</inkml:trace>
  <inkml:trace contextRef="#ctx0" brushRef="#br0" timeOffset="63349">18672 7778 24575,'11'5'0,"1"10"0,-6 19 0,6 5 0,-10 1 0,4-15 0,-6-10 0,0-14 0,0-6 0,15-22 0,-3-4 0,18-15 0,-9 23 0,1 10 0,-12 25 0,-4 17 0,-6-6 0,0 2 0,14-19 0,-1-9 0,21-9 0,-6-1 0,3 6 0,-10 7 0,-1 1 0,-8 9 0,-2-9 0,-5 4 0</inkml:trace>
  <inkml:trace contextRef="#ctx0" brushRef="#br0" timeOffset="63649">19099 7873 24575,'15'-6'0,"-8"10"0,2 8 0,-9 17 0,-5-10 0,4 6 0,1-15 0,18-4 0,10-1 0,21-11 0,-24 4 0,2-4 0</inkml:trace>
  <inkml:trace contextRef="#ctx0" brushRef="#br0" timeOffset="63950">19326 7737 24575,'5'6'0,"1"21"0,5-12 0,1 23 0,-6-16 0,5-1 0,-10-2 0,4-12 0,-5 2 0</inkml:trace>
  <inkml:trace contextRef="#ctx0" brushRef="#br0" timeOffset="64153">19427 7751 9389,'-16'15'0,"-13"7"4911,5 7-4911,-5-4 666,6-1 1,15-16 0,-5 5 0</inkml:trace>
  <inkml:trace contextRef="#ctx0" brushRef="#br0" timeOffset="64432">19557 7825 24575,'11'5'0,"-5"5"0,-1 2 0,-5 8 0,0-4 0,0 1 0,4-7 0,12-5 0,18-14 0,16-6 0,-16 3 0,-5 0 0</inkml:trace>
  <inkml:trace contextRef="#ctx0" brushRef="#br0" timeOffset="65152">17899 8700 24575,'0'28'0,"0"10"0,0-10 0,0 4 0,5-7 0,-4-9 0,4-10 0,-5-2 0</inkml:trace>
  <inkml:trace contextRef="#ctx0" brushRef="#br0" timeOffset="65315">17839 8816 24575,'16'-11'0,"6"-4"0,4-5 0,14-5 0,-22 9 0,4 3 0</inkml:trace>
  <inkml:trace contextRef="#ctx0" brushRef="#br0" timeOffset="65801">18102 8671 24575,'6'33'0,"5"5"0,-9-10 0,4 3 0,-1-24 0,-4-10 0,18-15 0,-6 3 0,8 7 0,-11 8 0,0 1 0,-9 9 0,9-9 0,8 4 0,13-24 0,0 14 0,7-20 0,-16 24 0,-6 4 0,-2 9 0,-13 5 0,4-2 0,-5-9 0,0-1 0</inkml:trace>
  <inkml:trace contextRef="#ctx0" brushRef="#br0" timeOffset="66154">18488 8775 24575,'25'0'0,"-7"0"0,-3 5 0,-5 6 0,-14 6 0,-1-1 0,-2 4 0,10 9 0,13-2 0,6 7 0,-8-14 0,-17-3 0,-8-11 0,-10 0 0,0-16 0,9 8 0,2-8 0</inkml:trace>
  <inkml:trace contextRef="#ctx0" brushRef="#br0" timeOffset="66432">18709 8638 24575,'21'26'0,"-3"-7"0,9 13 0,-4-11 0,-2-9 0,-3-3 0,-8-9 0,-5 0 0</inkml:trace>
  <inkml:trace contextRef="#ctx0" brushRef="#br0" timeOffset="66600">18877 8662 24575,'-14'17'0,"1"0"0,-13-3 0,3 9 0,6-10 0,1 3 0,9-7 0,3-9 0</inkml:trace>
  <inkml:trace contextRef="#ctx0" brushRef="#br0" timeOffset="66901">19126 8716 24575,'22'4'0,"-7"7"0,-27 9 0,-12 12 0,2-9 0,2 13 0,20-19 0,0 4 0,5-10 0,-4-2 0,-1-7 0,-23 11 0,8-11 0,-17 6 0,25-8 0,-3 0 0</inkml:trace>
  <inkml:trace contextRef="#ctx0" brushRef="#br0" timeOffset="67134">19338 8575 24575,'6'9'0,"4"3"0,-9 9 0,9 1 0,-9-1 0,4 0 0,-10-5 0,4-5 0,-4-7 0</inkml:trace>
  <inkml:trace contextRef="#ctx0" brushRef="#br0" timeOffset="67300">19315 8638 8191,'23'0'0,"4"-7"5063,13 6-5063,-1-14 704,1 13 1,-19-6-1,-4 8 1</inkml:trace>
  <inkml:trace contextRef="#ctx0" brushRef="#br0" timeOffset="67533">19708 8503 24575,'-21'28'0,"7"-6"0,-7 6 0,15-12 0,1 4 0,14-8 0,7-2 0,11-5 0,-1-11 0,-9 4 0,-8-4 0</inkml:trace>
  <inkml:trace contextRef="#ctx0" brushRef="#br0" timeOffset="71155">26265 6340 8191,'0'-11'0,"14"5"5063,-1 6-5063,18 1 2818,-8 9-2818,-2-4 1719,16 6-1719,-15 3 6784,20 6-6784,-16 4 0,-5-4 0,-1 2 0,-9-11 0,-4 3 0,-2-4 0,0 0 0,-4 4 0,9 9 0,-9-6 0,10 14 0,-10-14 0,10 8 0,-10-5 0,4-4 0,-5-2 0,0-4 0,5 5 0,-4 0 0,4 6 0,-5-1 0,0-4 0,0 3 0,0-3 0,0 5 0,-5-1 0,4-4 0,-4-2 0,0-4 0,4 9 0,-10 6 0,3 11 0,-5 4 0,-1-9 0,-7 10 0,-1-5 0,-6 12 0,12-13 0,-6-6 0,19-14 0,-19 9 0,6 6 0,-19 15 0,13-19 0,0-2 0,-11 14 0,6-7 0,8-9 0,11-6 0,-11 3 0,13 0 0,-4-13 0,9 7 0,-9-13 0,9-5 0,-4 1 0,5-6 0</inkml:trace>
  <inkml:trace contextRef="#ctx0" brushRef="#br0" timeOffset="71583">26154 7438 24575,'0'25'0,"0"13"0,0 17 0,-6 5 0,4-14 0,-4-14 0,20-20 0,18-21 0,14 2 0,-6-9 0,0-1 0,10-1 0,3 2 0,-38 16 0,-10 1 0,-5 4 0</inkml:trace>
  <inkml:trace contextRef="#ctx0" brushRef="#br0" timeOffset="81016">30259 6621 24575,'31'0'0,"10"6"0,5 4 0,1 4 0,-7-4 0,-10 2 0,-8-1 0,-1-3 0,-2 10 0,1-15 0,6 23 0,0-4 0,5 9 0,-11-2 0,0-11 0,-8 3 0,3-3 0,-4 3 0,-1 5 0,-4-3 0,4 3 0,-9 4 0,4-11 0,-5 6 0,0 3 0,0-3 0,0 15 0,0-4 0,-6 1 0,-2 4 0,-4-4 0,-2 3 0,3-12 0,-2 2 0,-3-8 0,-5 12 0,-1-7 0,7 7 0,-7-8 0,10-3 0,-3-3 0,1 1 0,8-5 0,-9 5 0,3-10 0,-5 8 0,-6-4 0,1 6 0,-7-1 0,11-5 0,2-9 0,6-6 0,4-1 0,1-4 0</inkml:trace>
  <inkml:trace contextRef="#ctx0" brushRef="#br0" timeOffset="81499">30375 7547 8925,'-6'5'0,"-4"5"5115,9 19-5115,-9-5 2708,9 5-2708,-4-8 1619,5 0-1619,0 1 6208,0-1-6208,0-1 0,5-8 0,5-2 0,11-5 0,26-5 0,-8 0 0,17 0 0,-26 0 0,7 0 0,-13 0 0,5 0 0,-12 0 0,-7 9 0,-5-7 0,-5 7 0</inkml:trace>
  <inkml:trace contextRef="#ctx0" brushRef="#br0" timeOffset="95950">31531 7565 8191,'-5'-6'0,"4"-3"5063,-4 12-5063,14 0 2818,12 25-2818,2-4 0,3 3 859,6 6 1,3 1-860,6 3 0,0-2 0,-7-10 0,-1-4 0,13 9 6784,-22-18-6784,-13-6 0,-5-1 0,-1-5 0</inkml:trace>
  <inkml:trace contextRef="#ctx0" brushRef="#br0" timeOffset="96267">31938 7573 10694,'-11'0'0,"0"0"5026,-1 9-5026,-7 12 1207,-1 3 1,-4 5-1208,-3 8 0,-4 4 0,1-1 0,-6 4 0,-1 1-65,1 1 0,-2 2 0,4-6 65,10-12 0,3-3 1944,-3 4 0,3-3-1944,0 0 0,14-4 0,-3-17 0,9 2 0,-4-9 0</inkml:trace>
  <inkml:trace contextRef="#ctx0" brushRef="#br0" timeOffset="106232">18885 8478 24575,'-10'-5'0,"-1"4"0,0-4 0,0 5 0,0 0 0,-9 0 0,3 0 0,-9 5 0,9-4 0,-3 9 0,3-9 0,0 8 0,-3-3 0,-4 0 0,6 4 0,-5-9 0,12 9 0,0-4 0,0 4 0,5 1 0,-8-5 0,12 8 0,-16 5 0,16 4 0,-11 6 0,12-7 0,-4-1 0,5 9 0,0-3 0,0 4 0,6-6 0,2 1 0,-1-5 0,5 5 0,-10-6 0,10 10 0,2 1 0,0 1 0,9-1 0,-6-13 0,3 5 0,4-1 0,1 5 0,2-2 0,-7-10 0,-3-1 0,3-9 0,-2 6 0,9 0 0,-6-5 0,0-1 0,-5-5 0,8 5 0,2-4 0,11 3 0,0-10 0,-11 5 0,-6-10 0,-9 10 0,12-13 0,-5 12 0,12-15 0,-8 9 0,-4-7 0,6-4 0,-5 2 0,5-3 0,-2-5 0,-10 11 0,6-8 0,-16 11 0,16-8 0,-6 1 0,4-1 0,-1-2 0,-9 5 0,-1-5 0,-5 1 0,0-1 0,0-1 0,-6 1 0,4 4 0,-4-2 0,-7-6 0,5 2 0,-11-7 0,9 9 0,-3 0 0,-2-2 0,-3 0 0,2 0 0,-8-2 0,11 8 0,-7 5 0,8-2 0,-12-1 0,-4-10 0,-22 3 0,16 1 0,-4 14 0,17-4 0,-1 9 0,1-2 0,-4 16 0,12-9 0,0 10 0</inkml:trace>
  <inkml:trace contextRef="#ctx0" brushRef="#br0" timeOffset="107616">18530 9355 24575,'27'22'0,"0"0"0,9 11 0,2 3 0,-3-6 0,3 1 0,-2 1-1420,-2-2 0,-1 1 0,0-1 1420,18 12 0,-2-3 0,-17-11 0,-3-1 655,3-3 1,-2-1-656,2 7 695,3-8-695,-29-19 0,-2-9 0,-4 3 0,0-2 0</inkml:trace>
  <inkml:trace contextRef="#ctx0" brushRef="#br0" timeOffset="107815">19031 9570 24575,'-12'38'0,"-6"-2"0,-3 3 0,7-3 0,-3 2 0,-7 6 0,-6 4 0,1-2-1410,-4 8 1,0 2 1409,-1-1 0,-2 4 0,2-5 0,0 1 0,3-4 0,3-2 0,4-8 0,9-16 0</inkml:trace>
  <inkml:trace contextRef="#ctx0" brushRef="#br0" timeOffset="111433">21571 9532 24575,'-12'37'0,"0"-1"0,-2 26 0,-5-28 0,-1-3 0,4 9 0,2-15 0,9-5 0,5-8 0,9 3 0,20-9 0,3-10 0,1-7 0,1-3 0,-3-1 0,-1-2 0,2-6 0,-2 1 0,14-5 0,-26 18 0,-13 32 0,-13 10 0,5 6 0,-5-10 0,8-1 0,0-5 0,0 5 0,0-11 0,-6 2 0,4-11 0,-4 1 0</inkml:trace>
  <inkml:trace contextRef="#ctx0" brushRef="#br0" timeOffset="112981">17720 11943 24575,'5'-11'0,"-4"0"0,13 5 0,-7 18 0,12 26 0,3 17 0,-1-5 0,13-18 0,-16-23 0,10-9 0,1-19 0,-6-10 0,-1-5 0,-2 5 0,-1-1 0,2-18 0,-3 18 0,-8 58 0,-5 26 0,-4 13 0,0-13 0,-2 2 0,1 3-1028,0-5 1,0 3 0,0 0 0,0-3 1027,0 3 0,0-3 0,0 0 0,0 0 0,1-2 0,-2-3 0,-1 0 0,-1-5 0,-1-8 0,-3-6 0,-5-11 0,-8-13 0,8-1 0,-13-14 4109,5-7-4109,-13-26 0,19 2 0,-1-2 0,24 15 0,-2 12 0,3 7 0,-5 3 0</inkml:trace>
  <inkml:trace contextRef="#ctx0" brushRef="#br0" timeOffset="113266">18669 12010 24575,'36'-19'0,"0"0"0,19-4 0,-22 10 0,-19 13 0</inkml:trace>
  <inkml:trace contextRef="#ctx0" brushRef="#br0" timeOffset="113401">18717 12093 24575,'57'-8'0,"-9"-7"0,1-3 0,-25 3 0,-15 9 0</inkml:trace>
  <inkml:trace contextRef="#ctx0" brushRef="#br0" timeOffset="113918">19070 11862 24575,'13'26'0,"3"17"0,-7-2 0,-1 6 0,-8-13 0,0-14 0,0-19 0,6-15 0,11-33 0,-8 11 0,19-16 0,-20 34 0,24 4 0,-13 10 0,8 30 0,-16-6 0,0 10 0,-10-7 0,21-39 0,-13 16 0,15-19 0,-13 15 0,-1 4 0,5 4 0,1 8 0,-4-4 0,-3 3 0</inkml:trace>
  <inkml:trace contextRef="#ctx0" brushRef="#br0" timeOffset="114118">19535 11882 24575,'6'31'0,"-1"9"0,-5 1 0,9 7 0,-7-18 0,6-6 0,-3-9 0,-4-9 0,4-1 0</inkml:trace>
  <inkml:trace contextRef="#ctx0" brushRef="#br0" timeOffset="114367">19800 11688 24575,'25'39'0,"-4"-2"0,7-1 0,-8-7 0,-6-8 0,-2-5 0,4 0 0,-9-9 0,3-1 0</inkml:trace>
  <inkml:trace contextRef="#ctx0" brushRef="#br0" timeOffset="114550">19977 11735 24575,'-22'9'0,"-1"7"0,3 6 0,-18 19 0,0 0 0,1-4 0,10-10 0,23-23 0</inkml:trace>
  <inkml:trace contextRef="#ctx0" brushRef="#br0" timeOffset="114732">20078 11807 8545,'0'20'0,"0"2"5096,0 5-5096,0-6 2766,0-6-2766,0-4 417,5-5 1,-4-1 0,4-5-1</inkml:trace>
  <inkml:trace contextRef="#ctx0" brushRef="#br0" timeOffset="114965">20412 11553 8191,'0'15'0,"0"6"5063,0 1-5063,0 3 2818,0-4-2818,0 0 1719,0 16-1719,-4-17 0,2 8 0,-3-24 0</inkml:trace>
  <inkml:trace contextRef="#ctx0" brushRef="#br0" timeOffset="115118">20349 11687 8191,'-7'-16'0,"18"-3"5063,2 12-5063,28-15 2818,11 4-2818,-18 3 0,0-1 0,12-3 0,-10 4 0</inkml:trace>
  <inkml:trace contextRef="#ctx0" brushRef="#br0" timeOffset="115932">20718 11473 24575,'7'16'0,"5"13"0,-10-2 0,4 10 0,-1-10 0,-4-26 0,10-26 0,5-16 0,-6 1 0,10 18 0,-14 8 0,6 27 0,-6-10 0,0 17 0,-1-14 0,-4 3 0,9-7 0,8-6 0,5-4 0,2-7 0,-1 7 0,-12 4 0,8 4 0,-8 4 0,-2-3 0,-5 4 0</inkml:trace>
  <inkml:trace contextRef="#ctx0" brushRef="#br0" timeOffset="116199">21137 11436 24575,'15'-6'0,"-8"6"0,-4 10 0,-10 15 0,-1-1 0,11 5 0,4-17 0,30-3 0,-26-9 0,15 0 0</inkml:trace>
  <inkml:trace contextRef="#ctx0" brushRef="#br0" timeOffset="116416">21355 11174 24575,'0'29'0,"0"1"0,12 4 0,4 4 0,6-6 0,0-5 0,-8-11 0,5-10 0,-12-6 0,2 0 0</inkml:trace>
  <inkml:trace contextRef="#ctx0" brushRef="#br0" timeOffset="116566">21518 11284 24575,'-37'24'0,"0"11"0,7-1 0,-1 3 0,9-6 0,2-1 0,-13 20 0,20-27 0,13-18 0</inkml:trace>
  <inkml:trace contextRef="#ctx0" brushRef="#br0" timeOffset="116816">21735 11401 8191,'15'0'0,"-8"9"5063,2-2-5063,-15 12 2818,-1-2-2818,-6 4 1719,6-1-1719,19 0 6784,-3-8-6784,18-4 0,-3-8 0,24-8 0,-23 5 0,9-5 0</inkml:trace>
  <inkml:trace contextRef="#ctx0" brushRef="#br0" timeOffset="117548">22116 10938 24575,'5'16'0,"-4"-1"0,10 0 0,-4 11 0,1 1 0,3 4 0,-10-10 0,4-10 0,-5-6 0</inkml:trace>
  <inkml:trace contextRef="#ctx0" brushRef="#br0" timeOffset="117732">22028 11018 24575,'41'-14'0,"-1"0"0,17-15 0,0-1 0,-8 12 0,-3 1 0,0-7 0,-8 2 0,-12 7 0</inkml:trace>
  <inkml:trace contextRef="#ctx0" brushRef="#br0" timeOffset="118932">22501 10772 24575,'21'26'0,"1"6"0,-8 4 0,-2 4 0,3 21 0,-2 1 0,-12-30 0,4-35 0,-11-8 0,5-20 0,-6 7 0,7-4 0,0 16 0,5-8 0,9 0 0,3 7 0,3-5 0,-5 17 0,-4 5 0,-5 20 0,-1-4 0,-5 12 0,12-38 0,13-17 0,5-10 0,4-5 0,-10 23 0,-8 4 0,3 15 0,-7 2 0,-2 6 0,0 3 0,-9 6 0,10-4 0,-10 0 0,6-8 0</inkml:trace>
  <inkml:trace contextRef="#ctx0" brushRef="#br0" timeOffset="119267">23027 10873 24575,'0'16'0,"0"0"0,0 5 0,10-10 0,-8 3 0,16-12 0,-6 2 0,15-13 0,-14 2 0,8-3 0,-15 5 0,5 14 0,-1 3 0,5 26 0,-8-12 0,1 7 0,-8-23 0,0-5 0</inkml:trace>
  <inkml:trace contextRef="#ctx0" brushRef="#br0" timeOffset="119916">23317 10494 24575,'0'11'0,"0"4"0,0 6 0,-6 11 0,5-5 0,-5-2 0,6-9 0,4-1 0,11 3 0,-1-1 0,5 0 0,-8-11 0,-5 8 0,8-12 0,-12 7 0,7-9 0</inkml:trace>
  <inkml:trace contextRef="#ctx0" brushRef="#br0" timeOffset="120184">23421 10523 24575,'-21'26'0,"8"-12"0,-8 12 0,10-15 0,-16 24 0,-13 17 0,6 0 0,-3-4 0,30-33 0,2-10 0</inkml:trace>
  <inkml:trace contextRef="#ctx0" brushRef="#br0" timeOffset="120465">23427 10757 24575,'0'22'0,"9"-6"0,-2-12 0,37-4 0,-4-8 0,5 6 0,-13 3 0,-26 19 0,4 8 0,-9-1 0,4-7 0,-5-14 0,0-2 0</inkml:trace>
  <inkml:trace contextRef="#ctx0" brushRef="#br0" timeOffset="120666">23854 10401 24575,'13'52'0,"-3"-7"0,-10-29 0,0 13 0,0 3 0,0 2 0,-9 16 0,7 12 0,-7-45 0</inkml:trace>
  <inkml:trace contextRef="#ctx0" brushRef="#br0" timeOffset="120815">23828 10539 24575,'25'-6'0,"2"-1"0,-4-1 0,-5 2 0</inkml:trace>
  <inkml:trace contextRef="#ctx0" brushRef="#br0" timeOffset="121034">24210 10331 24575,'-18'18'0,"-3"3"0,-1 13 0,-1 10 0,21-1 0,0-8 0,26-7 0,2-21 0,29 10 0,-22-15 0,1-2 0,28 0 0,-16-2 0,-29-7 0</inkml:trace>
  <inkml:trace contextRef="#ctx0" brushRef="#br0" timeOffset="122155">18849 13088 24575,'47'-21'0,"-13"7"0,3-3 0,2-2 0,3-3 0,1 1-2401,15-6 0,2 2 2401,-12 5 0,0 1 0,-1 0 0,7-1 0,1-1 0,-2 0 0,3-1 0,1-1 0,-9 4 0,0 1 0,1 0 0,3-1 0,-2 0 0,4 0 0,0 0 0,0 0 0,-1 1-814,3-1 1,-2 0 0,0 1-1,0 1 814,-2 0 0,0 1 0,-2 1 0,-2 0 0,-2 0 0,-2 2 0,1-2 169,14-5 0,3-1 0,1 0-169,-14 5 0,0 0 0,0-1 0,2 0 0,9-3 0,3-1 0,-1-1 0,0 1-1033,-1 0 1,0-1 0,-2 1 0,-3 1 1032,4 0 0,-4 1 0,-1 0 0,-6 0 0,-2 0 0,-3 1 629,-3 2 0,-1 0-629,13-5 0,1 0 0,-4-1 0,1 0 0,-7 6 0,3 0 0,-2 0 0,14-8 0,-2 1 0,-9 5 0,-1 0 0,9-4 0,2 1 0,-4 2 0,4 0 150,0 2 0,5-1 0,-2 2-150,-14 2 0,-1 0 0,1 1 0,8-1 0,2 1 0,-5 0 0,-4 0 0,-2 0 0,4-3 0,-1-1 341,-7 2 0,0-2-341,15-9 0,0-2 0,-8 1 0,1-1 0,-8 5 0,3-1 0,-4 1 2219,1-4 1,-2 2-2220,-3 3 0,-3 2 0,-1-4 0,21 6 0,0-5 1705,-21 10 1,-1 0-1706,24-9 425,-21 8-425,-19 4 0,-7 9 0,-9-4 0</inkml:trace>
  <inkml:trace contextRef="#ctx0" brushRef="#br0" timeOffset="125486">26815 6601 24575,'5'11'0,"1"-5"0,6 8 0,4-2 0,3 13 0,5 6 0,-1 5 0,0 3 0,-4 0 0,13 11 0,0-3 0,-12-17 0,1 1 0,-1 0 0,-1 0 0,8 21 0,-7-5 0,3-8 0,-4 12 0,-6-20 0,1 1 0,0 8 0,-3 0 0,-5-6 0,-1-1 0,3 24 0,1-11 0,-7 10 0,2-23 0,0 1 0,1 5 0,-1 0 0,-3 0 0,0-1 0,8 19 0,-9 0 0,0-16 0,0 8 0,-9 8 0,7-13 0,-7 11 0,1-17 0,6 17 0,-22 8 0,15-23 0,0 0 0,-4-7 0,1-2 0,-5 20 0,5-13 0,-15 10 0,8-12 0,-1-7 0,1-3 0,4-3 0,-8 15 0,6-8 0,-5 9 0,-2 1 0,-3-3 0,3-6 0,4-6 0,-2 1 0,4-4 0,-5 4 0,-6-1 0,15-7 0,-12-4 0,23 0 0,-15-2 0,11 4 0,-8-6 0,9 0 0,-4-9 0,4-1 0,0-1 0,1-4 0</inkml:trace>
  <inkml:trace contextRef="#ctx0" brushRef="#br0" timeOffset="125849">26691 9044 24575,'7'35'0,"-1"1"0,-6 3 0,0-1 0,0 10 0,-6-11 0,5-3 0,5-28 0,41-22 0,-14 1 0,1-2 0,30-6 0,-14 0 0,-33 21 0,-9-2 0,-1 4 0</inkml:trace>
  <inkml:trace contextRef="#ctx0" brushRef="#br0" timeOffset="128034">30810 6325 24575,'36'-6'0,"2"7"0,-12 13 0,9 8 0,1 5 0,5 11 0,-5-3 0,-9 1 0,-13-7 0,12 3 0,-12 16 0,7-16 0,3 1 0,-10 3 0,-1 1 0,6 6 0,-1 0 0,-10-10 0,-1-1 0,3 9 0,-2 0 0,0 19 0,-2-27 0,-2 0 0,3 26 0,-7-9 0,0-3 0,0-9 0,0 17 0,0-18 0,0 1 0,-5 3 0,1-1 0,3-2 0,0-1 0,-8 4 0,1-2 0,6 23 0,-5-25 0,-1 2 0,3-1 0,0-2 0,-2-1 0,-3-1 0,-2-2 0,-1-2 0,-8 26 0,4-15 0,1-10 0,0 2 0,4 0 0,-1 3 0,-12 15 0,-3 0 0,9-12 0,-1 1 0,-9 13 0,-1 0 0,4-10 0,0 1 0,-7 6 0,-1 2 0,3-3 0,1-2 0,2-4 0,3-3 0,-9 15 0,9-10 0,18-25 0,-19 16 0,8 1 0,-14-2 0,16-7 0,-2-20 0,11 6 0,-8-7 0,9 8 0,-4-9 0,9 3 0,-9-7 0,9-3 0,-8 0 0,7-13 0,-7 7 0,8-3 0,-4 5 0</inkml:trace>
  <inkml:trace contextRef="#ctx0" brushRef="#br0" timeOffset="128432">30433 9035 24575,'4'-6'0,"-3"6"0,9 15 0,-9 11 0,10 18 0,-3-3 0,-1-5 0,-1-8 0,-1-21 0,5 3 0,14-10 0,8 0 0,8-7 0,-8 0 0,6-1 0,-10-4 0,-2 10 0,-6-4 0,-14 6 0,-1 0 0</inkml:trace>
  <inkml:trace contextRef="#ctx0" brushRef="#br0" timeOffset="131749">22902 10157 24575,'5'-11'0,"-4"0"0,4 1 0,-14 4 0,-2 1 0,-6 5 0,-2 0 0,-10 12 0,-20 9 0,-8 10 0,18-9 0,1 0 0,-7 5 0,-8 9 0,31-18 0,-5 9 0,2 4 0,11-3 0,-11 5 0,22-12 0,-23 16 0,17-4 0,-10 7 0,5-9 0,8-5 0,-5-5 0,10 9 0,-4 10 0,5 19 0,0-15 0,0 9 0,8-23 0,1 18 0,7-7 0,4 12 0,-11-20 0,23 12 0,-21-12 0,34 13 0,-16-9 0,17-1 0,-20-15 0,-3-1 0,-12-10 0,4 6 0,2 1 0,6 4 0,-6-10 0,6 8 0,-5-8 0,5 5 0,0-1 0,-2-4 0,-4-5 0,-1-1 0,-6-5 0,15 6 0,2-5 0,5 5 0,-2-6 0,-10 0 0,10 0 0,1 0 0,10 0 0,0-6 0,1 0 0,-15-1 0,-2 2 0,-9 0 0,0-1 0,6 0 0,-5-4 0,3 4 0,-3 0 0,5-8 0,-5 7 0,17-12 0,-19 8 0,13 1 0,-17 0 0,6 0 0,4-7 0,-1 6 0,6-8 0,-12 7 0,11-16 0,-3 2 0,8-7 0,-5 6 0,5-9 0,-18 16 0,12-12 0,-17 14 0,8 0 0,-9 3 0,5-10 0,-9 11 0,4-24 0,-6 19 0,0-20 0,-6-1 0,-2 6 0,0-4 0,-10 14 0,2-10 0,-13-3 0,7-8 0,-11 8 0,11 1 0,-11 8 0,9-3 0,-1 0 0,1-2 0,4 7 0,-18-15 0,1 4 0,7 11 0,-1-1 0,-11-10 0,2 15 0,16 3 0,2 16 0,-2-16 0,-22 9 0,-5 1 0,13 4 0,-1 2 0,0 6 0,1 2 0,-21-3 0,1 27 0,16-9 0,8 6 0,3 1 0,1-5 0,-10 8 0</inkml:trace>
  <inkml:trace contextRef="#ctx0" brushRef="#br0" timeOffset="133316">28804 10067 8191,'49'9'0,"0"-7"1692,1-3 0,6-1-1692,-5 1 0,5-1 0,1-7 0,6-3 0,1 2 0,-13 4 0,1 2 0,1 0 0,1 0 0,10-2 0,2 0 0,-1 0 0,-3 1 412,4 0 0,-4 0 0,-3 2-412,11 3 0,-8 0 0,2 0 2075,-21 0-2075,-14 0 5345,-34 9-5345,-24 4 0,-1-2 0,-3 0 0</inkml:trace>
  <inkml:trace contextRef="#ctx0" brushRef="#br0" timeOffset="133768">29064 10430 24575,'55'-17'0,"0"-1"0,-8 5 0,2 1 0,4-2 0,1 1 0,4-1 0,2 0 0,-3 0-976,-4 2 0,-2 0 1,0 0-1,0 0 976,0 2 0,1 0 0,-2 0 0,-5 2 0,8-3 0,-8 2 1210,9-7-1210,-33 14 159,-2-10 1,-11 10 0,1-4-1</inkml:trace>
  <inkml:trace contextRef="#ctx0" brushRef="#br0" timeOffset="231233">17987 7182 24575,'-6'-4'0,"-4"2"0,4-7 0,-9 3 0,8-5 0,-11 5 0,11 1 0,-13 0 0,-14 4 0,-24-4 0,-3 5-328,24 0 1,1 0 327,-20 0 0,12 0 0,-1 0 0,1 4 0,-1 2 0,-19 2 0,0 3 0,10 7 0,2 1-544,4-3 0,3 0 544,7 5 0,3-1 0,-16 9 0,19-12 0,0 1 0,1 0 0,-1 1 309,-7 2 1,-1 2-310,-7 3 0,0 1 0,13-5 0,-1 2 0,-17 7 0,0 1 0,15-6 0,1 0 0,-10 5 0,0 3 0,5 4 0,4 0 0,8-9 0,3 0 0,3 2 0,4 0 0,-7 10 0,1 6 0,11-6 0,1 0 0,-14 17 562,12-10 0,4 1-562,5-10 0,1-1 0,0 1 0,2 2 0,9 15 0,3-2-553,-6 9 553,12-25 0,0-2 0,-1 11 0,13 4 0,-4 5 0,-6-17 0,3 2 0,2-2 0,2-1 0,6 13 0,2-2-548,-4-13 1,1-3 547,-2-1 0,1-4 0,16 11 0,-12-16 0,1 2 0,1 1 0,2 0 0,8 8 0,1-1-120,-9-6 0,-2-2 120,-3-2 0,-1-4 0,11 7 0,15 2 0,3 1 0,-20-10 0,1-2 0,7 0 0,-1-3-18,-5-4 1,0-3 17,5 0 0,-1-4 0,-9-3 0,2 0-56,13 6 0,4-1 56,1-3 0,2-1 0,-5 2 0,2 2 0,1-2-1241,-3-2 0,0-2 1,0 1 1240,-3 0 0,-1 0 0,0 0 0,-3 0 0,-1 0 0,-2 0-178,8 0 1,0 0 177,14 0 0,2 0 0,-5 0 0,1 0 0,-12 0 0,2 1 0,-2-2-114,8-4 0,-4-1 114,-4 6 0,-3-3 0,-13-7 0,1-2 10,20 5 0,3 0-10,-5-5 0,3 0 0,-10 4 0,3 0 0,-2 0 0,14-4 0,-4 2 2154,-14 4 0,-1-1-2154,10-9 0,-1-3 0,-8 7 0,0-2 0,14-12 0,3-4 25,-20 11 0,0 0 1,-1-1-26,17-12 0,-2 0 0,-10 6 0,-3-2 0,2-8 0,-3-1 0,-12 9 0,-1-2 0,5-10 0,-2-2 0,-6 3 0,-3 0 0,-11 5 0,-2 0 0,7-9 0,-2-2 0,-11-1 0,-2-2 0,6-9 0,1-3 0,-7-2 0,-2 2 151,2 11 0,-2 3-151,-7 4 0,1 3 0,3-17 43,-17 16 1,-5-3-44,9-8 0,-1-2 0,-1 15 0,-4-1 0,1-2-1208,0-7 1,0-1-1,0 3 1208,-5-6 0,-2 2 0,5 8 0,-1-1 0,-2 2-56,-8-8 1,-4 3 55,7 10 0,-3-1 0,0 2 0,-12-13 0,-1 3-191,3 10 0,1 3 191,4 2 0,1 5 0,7 9 0,-2 2-100,-21-8 0,-5 2 100,3 6 0,-2 1 0,11 0 0,-2 1 0,0 1 0,0 5 0,0 2 0,4 1 0,-2-3 0,4 2 1729,-1 3 0,2 2-1729,7 3 0,1 2 253,0 3 1,-1 3-254,-10 4 0,1 3 0,-10 14 405,17 0 0,31-22 1,1-2-1</inkml:trace>
  <inkml:trace contextRef="#ctx0" brushRef="#br0" timeOffset="232118">20192 7389 24575,'34'0'0,"18"9"0,-20-8 0,3 0 0,12 3 0,1 0 0,-7-3 0,-2-2 0,22 1 0,-29 0 0,-26-5 0,-10-13 0,-7-2 0,0-5 0,2 9 0,14 9 0,5 3 0,2 4 0,3 0 0,-3 9 0,-1-2 0,1 3 0,-11 0 0,-2-4 0,-14 0 0,-5 11 0,-3-5 0,2 13 0,0-7 0,14-7 0,-2-5 0</inkml:trace>
  <inkml:trace contextRef="#ctx0" brushRef="#br0" timeOffset="242331">23279 11911 24575,'11'39'0,"0"0"0,11 12 0,2 7 0,-8-5 0,-1 5 0,1 0-470,1-4 0,1 1 0,-2-3 470,2 12 0,-4-6 0,-7-21 0,-3-6 459,3 6-459,-7-25 58,-5-2 0,4-5 1,-4-5-1</inkml:trace>
  <inkml:trace contextRef="#ctx0" brushRef="#br0" timeOffset="242683">23109 12135 24575,'17'-35'0,"0"0"0,3-1 0,1-2 0,5-8 0,2 0 0,-1 5 0,1 4 0,12-10 0,-5 21 0,-14 51 0,14 0 0,-2 18 0,10-15 0,-12-8 0,1-12 0,-11-2 0,-11-6 0,-5 0 0</inkml:trace>
  <inkml:trace contextRef="#ctx0" brushRef="#br0" timeOffset="257533">18630 13552 24575,'0'40'0,"17"7"0,-8-9 0,3 0 0,4-6 0,4-1 0,6 3 0,1-2 0,14 7 0,-5-14 0,3-4 0,22-5 0,1-1 0,-7-15 0,-16 0 0,16 0 0,-19-5 0,3 0 0,10 0 0,6-3 0,1-6 0,6-6 0,-2 2-587,-4 4 1,-1 0 0,2-1 586,-8-1 0,2-1 0,-1-1 0,0 2 0,8-2 0,-1 1 0,-1 0 0,0 0 0,-1 0 0,-1 0 0,-9 4 0,-1 0 0,2-1 0,15-3 0,4-1 0,-2 3 0,-12 4 0,0 1 0,1 1 0,12 0 0,2 0 0,-3 0 0,-12 1 0,-2-1 0,-1 3 0,18 4 0,1 1 0,-13-3 0,3-1 0,-1 2 0,-4 5 0,0 3 0,2 0 0,-3-2 0,2 0 0,1 0 0,-4 2 0,5 2 0,-2 2 0,-3-1 0,8-2 0,-4 1 0,-7 5 0,-5 1 0,14 1-828,0 13 828,-24-10 0,2 2 0,7 2 0,1 3 0,4 6 0,0 1 0,-5-5 0,-1 0 0,-3 2 0,-4-3 0,0 1 0,-1 0 0,-16-9 1681,-5-5-1681,-1-2 906,-9-22-906,23-14 0,-14-6 0,19-9 0,-6 7 0,0-1 0,3-4 0,6-4 0,4-2 0,-5 6 0,3-3 0,-1 1 0,-2 6 0,1 0 0,1 2 0,10-6 0,3 1 0,-4 5-818,-1 1 0,0 3 818,9-5 0,1 4 0,-11 10 0,0 1-249,4-3 0,2 1 249,17 3 0,2 0 0,-14-7 0,1 0 0,10 6 0,0-3 0,-12-9 0,-1-5 0,-9 10 0,0-3 0,-1-1 0,-1-3 0,-2-1 0,0-3-781,3-5 1,-1-1 0,-3 1 780,1-3 0,-2 0 0,-8 9 0,1-3 0,-2 3 0,6-7 0,-1 0 0,-2-3 0,-1 0 0,1 1 0,-3 2 472,-9 10 0,-3 1-472,0-24 230,-3 17 0,-1-3-230,-2-8 0,0-3 0,4-9 0,0 0 0,-3 8 0,-2 2 0,-1 9 0,0 5 2546,-5-2-2546,-7 12 0,6 12 0,-10 5 525,5-3-525,-9 7 0,-9-8 0,1 9 0,4 1 0,10 5 0</inkml:trace>
  <inkml:trace contextRef="#ctx0" brushRef="#br0" timeOffset="302834">21755 7307 24575,'-5'6'0,"-5"-7"0,-19-9 0,10 2 0,-9-6 0,17 13 0,-9-10 0,-7 10 0,-10-12 0,-19 12 0,12-5 0,-12 6 0,18 0 0,-9 8 0,5 0 0,1 2 0,15 6 0,10-14 0,2 16 0,-2-6 0,-2 9 0,-5 5 0,-2 0 0,6-5 0,5-2 0,-10 9 0,7 4 0,-18 14 0,15-11 0,6-5 0,3-9 0,10 0 0,-12 8 0,12 3 0,-5 9 0,6 0 0,0-1 0,6 0 0,8 4 0,8-2 0,12 6 0,-8-18 0,4-1 0,-9-15 0,16 8 0,1 0 0,3-5 0,3-1 0,16 11 0,-21-18 0,-1-1 0,25 10 0,-3-16 0,-22 3 0,0-1 0,1-4 0,-1 0 0,21 0 0,-4 0 0,-24 0 0,6-6 0,-5 4 0,9-10 0,-5-2 0,-6 4 0,-2-15 0,2 9 0,6-12 0,1 2 0,-6 1 0,-10 7 0,-6 3 0,-9 4 0,8-6 0,-2-2 0,5-8 0,0-6 0,-10 5 0,4-2 0,-10 5 0,4-3 0,-5-3 0,0 9 0,0 2 0,-5 9 0,-2-9 0,-12-10 0,0-1 0,-5-4 0,-2 11 0,-4-12 0,-7 14 0,-7-15 0,11 21 0,-1 2 0,14 2 0,-10 4 0,-2 1 0,-1-4 0,4 9 0,12-7 0,-7 8 0,1-10 0,-20 1 0,22 1 0,-5 1 0</inkml:trace>
  <inkml:trace contextRef="#ctx0" brushRef="#br0" timeOffset="310817">21662 8627 24575,'0'30'0,"-6"-1"0,4-9 0,-12 9 0,-3 30 0,-8-18 0,7 17 0,-1-29 0,17-11 0,-4 6 0,11-8 0,6-4 0,22-3 0,17-26 0,-16 7 0,0-1 0,18-16 0,-11 3 0,-26 17 0,-9-7 0,-1 37 0,-5 31 0,0-1 0,0 7 0,0-16 0,0 2 0,0-3-566,0 8 1,0-5 565,0 19 0,5-50 0,-4-4 0,4-10 0,-5 2 0,0-7 0</inkml:trace>
  <inkml:trace contextRef="#ctx0" brushRef="#br0" timeOffset="312153">22494 4821 8191,'-6'4'0,"1"24"5063,13 17-5063,-6 8 2818,7-10-2818,-9-19 1719,5-13-1719,16-25 0,20-18 0,7-9 0,-4-3 0,4-4 617,-12 15 0,3-3 0,0 0 0,-1 1-617,5-5 0,-1 1 0,2-2 0,-1 2 0,2-3 0,2 0 0,-2 0 0,-3 2 0,1 0 0,-2 0 0,0 1 0,-3 2 0,0-1 0,-2 2 0,-2 1 0,3-1 0,-3 1 0,-6 6 0,2-6 0,-11 16 0,-13 18 0,-2 2 0,-4 27 0,0-18 0,0 12 0</inkml:trace>
  <inkml:trace contextRef="#ctx0" brushRef="#br0" timeOffset="313098">22627 5871 24575,'6'59'0,"-1"0"0,3-7 0,2-1 0,2-2 0,8-4 0,10-10 0,5-13 0,29-25-1873,-14-6 1,6-11 1872,-14-6 0,3-9 0,2-5 0,1 2-1254,-4 4 1,1-1 0,1 0-1,0 0 1,0-1 1253,2-1 0,0 0 0,0 0 0,0 0 0,-1 1 0,-3 1 0,1 0 0,-2 0 0,-2 2 0,-3 4 956,19-13 0,-6 6-956,-11 6 0,-8 9 0,-16 18 0,-19 14 0,-15 12 0,5-10 0</inkml:trace>
  <inkml:trace contextRef="#ctx0" brushRef="#br0" timeOffset="313799">22818 7441 8191,'23'36'0,"3"-4"0,5 4 1683,7 15 0,1 2-1683,-1-7 0,-1-5 1467,-6-10 0,-4-5-1467,-6-7 1921,3-12-1921,-12-16 6100,-1-12-6100,-7-14 1988,-4-3-1988,0 12 75,-14 7-75,-19 54 0,5-6 0,-2 4 0,-1 7 0,1 0-351,1 1 1,1-3 350,-11 7 0,9-4 0,14-18 0,4-4 0,12-14 0</inkml:trace>
  <inkml:trace contextRef="#ctx0" brushRef="#br0" timeOffset="314666">22811 8802 24575,'10'48'0,"-1"-13"0,1 3 0,4 15 0,1 0 0,-5-12 0,0-3 0,14 20 0,-22-42 0,21-4 0,-6-6 0,20-24 0,6-11 0,-7 3 0,1-4-1237,3-6 0,3-4 0,0 1 1237,-2 4 0,-1 1 0,4-2 0,1 0 0,5-4 0,0 2 0,0 2 0,6-1 0,-1 4 0,0 0 0,-2-1 0,-1 1 0,-6 6 0,-6 6 0,-10 12 0,-21 15 0,-9 9 0,0-8 0,0 2 0</inkml:trace>
  <inkml:trace contextRef="#ctx0" brushRef="#br1" timeOffset="333154">29232 8763 8191,'0'-15'0,"0"3"5063,-5 2-5063,4 0 2818,-8 9-2818,-2-4 1719,-5 5-1719,0 0 6784,-1 9-6784,6 3 0,-9 21 0,12 0 0,10 20 0,11-3 0,13-1 0,-6-3 0,3-7 0,-5 1 0,-4-3 0,-13-11 0,-7-6 0,-9-8 0,-11 1 0,-2-6 0,-3-6 0,0-31 0,17-7 0,8-7 0,7-5 0,13 5 0,5-1 0,2-9 0,3 0 0,3 11 0,1 5 0,9-10 0,-17 20 0,-6 22 0,-11-8 0,6 12 0,-9-7 0</inkml:trace>
  <inkml:trace contextRef="#ctx0" brushRef="#br1" timeOffset="333632">29549 8680 9272,'9'-6'0,"2"1"5120,6 5-5120,2 26 0,-12 7 0,1 16 2652,-8-9-2652,5-7 1573,15-8-1573,11 12 5958,-3-11-5958,-5 4 0,-38-3 0,-7-14 0,-36 10 0,-2-21 0,25 3 0,2-1 0,-17-4 0,3 0 0,33 0 0,-4 0 0</inkml:trace>
  <inkml:trace contextRef="#ctx0" brushRef="#br1" timeOffset="337384">29333 7354 24575,'-6'-4'0,"-3"2"0,3-7 0,-5 8 0,-5-4 0,4 5 0,-8 0 0,4 0 0,-22 0 0,4-1 0,-5 2 0,-9 5 0,-2 3 0,-12 1 0,2 3 0,15 0 0,3 3 0,-2 4 0,4 3 0,-9 16 0,21-15 0,1 1 0,-9 24 0,9-13 0,10 26 0,8-8 0,3-21 0,2 2 0,4 30 0,0-31 0,6 3 0,-4-17 0,18 3 0,-3-1 0,19 4 0,-1-12 0,7 13 0,-3-23 0,10 26 0,-9-27 0,1 9 0,5 1 0,5-5 0,3-2-930,-6-2 0,3 0 0,-1 0 930,18 2 0,-3-1 0,-5-4 0,-4-2 0,-15 1 0,0 0 0,4 1 0,0-2 0,-9-3 0,-1 0 0,4 0 0,-3-1 0,13-11 0,-17 9 0,-7-4 0,-6 9 2790,10-21-2790,4 6 0,7-16 0,-12 9 0,-6 1 0,-9 3 0,8-14 0,-4-6 0,-8 3 0,-3-5 0,-4-18 0,-5-1 0,-2 17 0,-1 1 0,-2-11 0,-5 4 0,-25-4 0,0 10 0,11 15 0,-1 1 0,-8-1 0,7 3 0,9 13 0,-2-3 0,-1 3 0,-4 3 0,-4 5 0,0 5 0,-33 0 0,29 4 0,0 0 0,0 0 0,0 1 0,-3 3 0,3 2 0,-7 7 0,-5 2 0,25-8 0,5-3 0</inkml:trace>
  <inkml:trace contextRef="#ctx0" brushRef="#br1" timeOffset="339249">30170 7955 24575,'16'0'0,"4"0"0,2 9 0,2 7 0,5 10 0,-9 1 0,-8-2 0,7-1 0,-16 7 0,16 4 0,-17 22 0,4-13 0,-6 19 0,-10-15 0,4-9 0,-1 3 0,-6 0 0,-1 3 0,-1 13 0,0 3 0,0-3 0,0-2-501,-2-10 0,0-2 501,5-6 0,1-4 0,-15 7 0,3-2 0,0-3 0,-1-10 0,2-2 0,6-12 0,5-11 1002,2-3-1002,8-13 0,-4-5 0,5 7 0,0 2 0,0 34 0,0-7 0,-6 21 0,4-25 0,1-2 0,16-5 0,-2-5 0,16-6 0,-16 0 0,11-2 0,-12-1 0,-2 8 0,-5-4 0</inkml:trace>
  <inkml:trace contextRef="#ctx0" brushRef="#br1" timeOffset="341816">28539 5675 24575,'-13'36'0,"5"-4"0,0 5 0,4 6 0,-1 2 0,-4-2 0,-1 3 0,4-2 0,3 3 0,-3-1-538,-5 8 1,-1 1 537,1-2 0,0 3 0,2-2-891,2 6 0,-1-4 891,-9 0 0,2-5 0,12 5 337,-9-24 1,0-1-338,5 8 0,-2 3 0,13-22 500,8-8-500,17-5 0,17-1 0,9 0 0,12-1-496,-7-3 1,5-2 0,4 1 495,-15 1 0,3 1 0,2 0 0,-1-1 0,-1 0-1121,8-1 1,-1-2 0,0 1 0,-1 0 1120,2 0 0,1 0 0,-3 0 0,-3 0 0,0 0 0,-4 0 0,2 0-153,-5 0 1,3 0-1,0 0 1,-1 0 152,-4 0 0,-1 0 0,0 0 0,-1 0-528,15 0 1,-1 0 0,-4 0 527,11 0 0,-7 0 649,-24 0 1,-5 0-650,6 0 4170,-7 0-4170,-18 0 803,-9-5-803,5-10 2515,-3-12-2515,-1-33 0,2 18 0,-2-3 0,-5-3 0,-1-1-390,3-5 1,2 0 389,0 4 0,0 0 0,-4 6 0,-2-1 0,1 0-157,5-19 0,0 1 157,-5 0 0,-2 4 0,1 17 0,0 6 0,0 1 0,0 15 0,-5 14 1802,-10-4-1802,-35 9 0,-15-4-1133,12 5 0,-3 0 1133,-1 0 0,-6 0 0,14 0 0,-5 0 0,-3 0 0,-1 0 0,7 2 0,-2 1 0,-1 0 0,-1 0 0,-2 0 0,-1-1 0,-1 1 0,-3-1 0,0 1 0,0 0 0,0 1-987,-1 0 1,0 1-1,-1 0 1,1 0-1,1 0 1,2 1 986,-1 0 0,2 0 0,1 1 0,2-1 0,0-1 0,-6 0 0,1-1 0,2 0 0,5 0-15,6 0 1,3 1-1,3-1 15,-16-4 0,5 0 0,-11 0 0,16 0 0,42 17 435,1-8 0,5 9 0,0-13 0</inkml:trace>
  <inkml:trace contextRef="#ctx0" brushRef="#br1" timeOffset="343480">30779 6383 24575,'20'0'0,"34"10"0,-18-4 0,5 2 0,2 0 0,4 3 0,0 0-2528,2 1 1,0 1 0,-1 0 2527,-3 0 0,-1 0 0,-2 1 0,15 7 0,-6 1 918,-16-2 1,-1 3-919,13 10 0,1 6 0,-14-8 0,-1 2 0,0 2-423,6 9 0,1 2 0,-2 0 423,-5-7 0,-2 0 0,-2 0 0,8 17 0,-5-1 0,-9-17 0,-2-1 0,3 12 0,-2 1 0,-4-10 0,-2 0 1525,0 7 0,-3 4-1525,0 12 0,-3 4-1386,-8-17 0,-2 1 0,0 1 1386,4 6 0,1 2 0,-2 0 0,-2 2 0,-2 1 0,1-2 147,1-9 0,-1-3 1,-1 6-148,-2-6 0,-2 4 0,-2 2 0,1 1 0,-1-1 0,0 10 0,-1-1 0,0 1 0,-2 3 0,1-15 0,0 4 0,-1 0 0,-1 0 0,1-1 0,-1-2 0,0 3 0,0 0 0,-1-3 0,1 0 0,-1-3 0,0 2 0,0-3 0,-1-1 0,-1 1 0,-1 5 0,-1 0 0,-1-1 0,-1-1 0,0-5 0,-1-2 0,-1 1 0,-1 0 0,-2 9 0,-2 1 0,-1-1 0,2-2-643,-3 5 1,1-3-1,0-2 643,1-6 0,1-3 0,3-4 0,5-3 0,1-2 149,-6 5 0,-1-1-149,7-9 0,0-1 0,-17 23 3996,11-21-3996,10-26 2230,-1-10-2230,-3-32 0,7 18 0,0-16 0</inkml:trace>
  <inkml:trace contextRef="#ctx0" brushRef="#br1" timeOffset="343765">31402 10747 24575,'0'36'0,"4"3"0,3 3 0,-2-5 0,1 1 0,0 8 0,1-4 0,6 0 0,-2-27 0,22-10 0,22-40 0,-18 20 0,-1-2 0,-6-6 0,-2-1 0,16-6 0,-29 18 0,-3-3 0,-5 8 0,-1-2 0</inkml:trace>
  <inkml:trace contextRef="#ctx0" brushRef="#br1" timeOffset="345665">27003 12307 24575,'0'-11'0,"0"-12"0,6-9 0,0 0 0,6-3 0,-1 18 0,0 7 0,0 5 0,-1 5 0,1 0 0,17 24 0,-9-1 0,-2 4 0,1 6 0,-2 3 0,-1 3 0,2 7 0,1 3 0,4 4 0,0-2 0,-7-15 0,0-3 0,10 16 0,-13-39 0,5 4 0,0-11 0,6-4 0,3-21 0,3-18 0,-14 9 0,0-5 0,1-19 0,-3-6-275,-6 14 1,-3-2-1,0 2 275,3-16 0,-3 2 0,-5 10 0,-2 11 0,1 21 0,0 43 0,-1 22 0,5-4 0,1 7 0,1 4 0,1 4-1086,0-4 1,1 3 0,1 4 0,0 1 0,0 0 0,0-1 1085,0-1 0,0 0 0,0 0 0,0 0 0,1 1 0,0-1-186,1 4 1,0 1-1,1 0 1,0 0-1,-1-2 1,-2-3 185,0 0 0,0-1 0,-1-2 0,-2-2 0,-3-2 0,-3 13 0,-4-4 0,-2-2 168,3-5 0,-1-2 0,-8-12-168,-19-13 0,-3-13 0,-8-16 0,-14-20 0,14-19 0,18 5 0,2-5 0,4 1 0,3-1 0,2 2 0,3-1 0,8-6 0,8 4 0,26-9 3105,-11 11 0,4 0-3105,7 11 0,0 2 346,-2-4 1,-3 1 0,5-1 0,-11 9 0</inkml:trace>
  <inkml:trace contextRef="#ctx0" brushRef="#br1" timeOffset="348648">21675 6184 24575,'14'12'0,"15"0"0,7-2 0,6-2 0,2-3 0,1-1 0,9 1 0,3 0 0,-8-2 0,3 1 0,-4-1 0,-3-1 0,-1-1 0,14 6 0,-9-3 0,-30-10 0,-21-2 0,-9 1 0,1 0 0</inkml:trace>
  <inkml:trace contextRef="#ctx0" brushRef="#br1" timeOffset="348848">22255 6142 24575,'20'0'0,"10"19"0,3-4 0,-2 11 0,-10 0 0,-15 1 0,-13 13 0,-9-4 0,-20 4 0,-6-8 0,16-14 0,1-3 0</inkml:trace>
  <inkml:trace contextRef="#ctx0" brushRef="#br1" timeOffset="350582">28056 12413 24575,'57'-34'0,"1"10"0,-21 7 0,-5 11 0,-26 11 0,-21 11 0,10-7 0,-15 6 0</inkml:trace>
  <inkml:trace contextRef="#ctx0" brushRef="#br1" timeOffset="350730">28109 12495 24575,'25'0'0,"6"-6"0,14-2 0,-16 0 0,-2 2 0,-22 6 0</inkml:trace>
  <inkml:trace contextRef="#ctx0" brushRef="#br1" timeOffset="351881">28600 12107 24575,'0'-11'0,"5"0"0,1 5 0,5 1 0,4 21 0,12 32 0,3 11 0,-16-4 0,-4 1 0,0-19 0,-3-1 0,-6 1 0,-2-5 0,1-14 0,0-50 0,0-10 0,0-7 0,0 7 0,0-1-336,-1-12 1,2 3 335,7-4 0,0 18 0,7 19 0,-3 5 0,7 35 0,4-1 0,-7 32 671,8-9-671,-16 12 0,2-27 0,1 0 0,22-76 0,-1 10 0,-9 6 0,0 1 0,4 5 0,-11 21 0,-10 14 0,4 3 0,-2 17 0,4-5 0,-4-4 0,-4-10 0</inkml:trace>
  <inkml:trace contextRef="#ctx0" brushRef="#br1" timeOffset="352065">29223 12110 24575,'7'41'0,"4"-3"0,-4-12 0,0-4 0,-1-1 0,-6-10 0,0-6 0</inkml:trace>
  <inkml:trace contextRef="#ctx0" brushRef="#br1" timeOffset="352282">29371 11947 24575,'20'14'0,"26"10"0,-3 1 0,11 13 0,-16-13 0,-22-7 0,-7-12 0</inkml:trace>
  <inkml:trace contextRef="#ctx0" brushRef="#br1" timeOffset="352465">29619 11976 24575,'-26'35'0,"-14"17"0,12-14 0,-1 2 0,3-8 0,2-1 0,-14 16 0,19-33 0,13-4 0,1-9 0,5 4 0</inkml:trace>
  <inkml:trace contextRef="#ctx0" brushRef="#br1" timeOffset="352664">29762 12095 24575,'0'28'0,"6"-5"0,-4 13 0,10-9 0,-6 3 0,6-14 0,-6-7 0,-1-9 0</inkml:trace>
  <inkml:trace contextRef="#ctx0" brushRef="#br1" timeOffset="352848">30100 11864 24575,'6'19'0,"-5"8"0,10 10 0,-16 4 0,9-18 0,-10-4 0</inkml:trace>
  <inkml:trace contextRef="#ctx0" brushRef="#br1" timeOffset="353000">30044 11925 24575,'34'-21'0,"-15"4"0,24-10 0,-31 16 0,-6 2 0</inkml:trace>
  <inkml:trace contextRef="#ctx0" brushRef="#br1" timeOffset="353431">30387 11650 24575,'11'50'0,"3"6"0,-12-18 0,4-4 0,0-28 0,17-33 0,10-8 0,-2 1 0,1 15 0,-20 19 0,-2 9 0,0-1 0,-4 2 0,5-5 0,7-18 0,23-18 0,-6 5 0,5-3 0,-24 37 0,-12-4 0,-4 10 0</inkml:trace>
  <inkml:trace contextRef="#ctx0" brushRef="#br1" timeOffset="353665">30833 11678 24575,'23'-15'0,"0"8"0,2 3 0,-9 24 0,-12 3 0,-4 4 0,17-3 0,-3-17 0,39 2 0,-36-9 0,17 0 0</inkml:trace>
  <inkml:trace contextRef="#ctx0" brushRef="#br1" timeOffset="354000">31178 11433 24575,'0'35'0,"12"-4"0,14 8 0,1-12 0,7-1 0,-22-11 0,7-9 0,-8-18 0,5-6 0,-5-17 0,-7 13 0,-19 21 0,-2 17 0,-7 9 0,-3 2 0,-14 14 0,4-5 0,17-21 0</inkml:trace>
  <inkml:trace contextRef="#ctx0" brushRef="#br1" timeOffset="354249">31540 11551 24575,'21'-8'0,"-5"7"0,-5 19 0,-13 0 0,1 6 0,-10-13 0,10-2 0,5 1 0,3 2 0,12-1 0,5-7 0,7-4 0,-10 0 0,-4 0 0</inkml:trace>
  <inkml:trace contextRef="#ctx0" brushRef="#br1" timeOffset="354499">31931 11329 8191,'0'15'0,"6"10"5063,2 7-5063,6 0 2818,-7-2-2818,-1-10 1719,-6 1-1719,0-5 1696,-9-1 0,7-9 0,-7-1 0</inkml:trace>
  <inkml:trace contextRef="#ctx0" brushRef="#br1" timeOffset="354633">31875 11491 24575,'28'-13'0,"17"4"0,11-16 0,-15 17 0,-16-2 0</inkml:trace>
  <inkml:trace contextRef="#ctx0" brushRef="#br1" timeOffset="354849">32469 11134 24575,'-23'43'0,"11"-4"0,0 3 0,-4-6 0,4 1 0,11 8 0,10-4 0,27-5 0,3-24 0,5-5 0,14 8 0,-20-14 0,-5-2 0,-12 1 0,-4 0 0</inkml:trace>
  <inkml:trace contextRef="#ctx0" brushRef="#br1" timeOffset="362183">26843 14851 8191,'-6'-4'0,"-3"-2"5063,8-10-5063,-4 0 2818,10-5-2818,13 0 1719,0 4-1719,11 8 6784,0 38-6784,-11 2 0,-1 4 0,-1 1 0,0 1 0,0 5 0,0-3 0,2-1 0,1-14 0,-1-14 0,5-14 0,-2-15 0,7-15 0,-6-13 0,5-4 0,-14-5 0,-7 19 0,-2 1 0,-4-4 0,12 78 0,-6 0 0,-2 9 0,2 5-591,-1-3 0,1 4 1,1 3-1,-1 2 1,-1-1 590,-1 2 0,0 2 0,-1-1 0,0 0 0,-1-1 0,0 6 0,1 0 0,-2-2 0,-3-5-16,-2 3 0,-2-5 0,-4-9 16,-3-10 0,-6-15 0,-28-35 0,16-8 0,2-4 0,-11-20 0,17 17 0,5 0 0,10 2 2944,22-14-2944,9 10 0,4 0 0,13-8 0,-11 12 0,-2 4 14,-6 8 0,-10 6 0,-2 2 1</inkml:trace>
  <inkml:trace contextRef="#ctx0" brushRef="#br1" timeOffset="362865">27762 14915 24575,'9'-6'0,"25"-27"0,17 17 0,-15-9 0,-3 5 0,-4 25 0,-3-16 0,-39 29 0</inkml:trace>
  <inkml:trace contextRef="#ctx0" brushRef="#br1" timeOffset="363015">27746 15028 24575,'13'6'0,"9"-7"0,33-29 0,-10 17 0,-14-10 0,-1 2 0,1 18 0,-9-12 0,-13 15 0</inkml:trace>
  <inkml:trace contextRef="#ctx0" brushRef="#br1" timeOffset="364582">28274 14514 8191,'0'-11'0,"0"1"5063,4-1-5063,2 5 2818,19 12-2818,0 38 859,-7-3 1,-3 5-860,1 16 0,-4 1 0,-5-16 0,-1-3 3392,-1-4 0,-1-6-3392,-4-15 0,0-54 0,0 0 0,-1-13 0,2-4 0,0 16 0,2 3 0,8-28 0,0 42 0,12 44 0,-6 21 0,-2 2 0,-2-7 0,-12-26 0,15-42 0,-5 7 0,7-26 0,3-3 0,5 8 0,-8 9 0,2 4 0,3 19 0,-11 26 0,6 4 0,-16 18 0,6 16 0,-8-16 0,0 3 0,0-26 0,0-12 0</inkml:trace>
  <inkml:trace contextRef="#ctx0" brushRef="#br1" timeOffset="364831">28919 14655 24575,'6'22'0,"3"-6"0,-8 14 0,9-18 0,-9 20 0,4-26 0,-5-2 0</inkml:trace>
  <inkml:trace contextRef="#ctx0" brushRef="#br1" timeOffset="365098">29064 14363 8191,'17'11'0,"-3"-2"5063,17 25-5063,-10-4 0,-8 5 0,8-1 2818,-13-5-2818,6-9 429,-4-10 1,-9-5 0,4-5 0</inkml:trace>
  <inkml:trace contextRef="#ctx0" brushRef="#br1" timeOffset="365281">29262 14375 24575,'-20'35'0,"-2"5"0,-6-5 0,2 2 0,6-11 0,8-11 0,7-10 0</inkml:trace>
  <inkml:trace contextRef="#ctx0" brushRef="#br1" timeOffset="366081">29425 14363 24575,'11'0'0,"0"-5"0,-1 4 0,6-4 0,8 5 0,-1 5 0,-4 10 0,-10 3 0,-9 15 0,0-3 0,-8 17 0,-3-17 0,-6 7 0,6-24 0,10-3 0,16-5 0,11-11 0,2 4 0,1-10 0,-8 10 0,-5-9 0,-1 10 0,-9-4 0,-1 5 0</inkml:trace>
  <inkml:trace contextRef="#ctx0" brushRef="#br1" timeOffset="367265">29942 14060 24575,'-5'-11'0,"4"-3"0,-4 18 0,5 1 0,9 28 0,-7 17 0,10-18 0,-1-1 0,-7 15 0,16-11 0,-19-24 0,4-5 0,-5-1 0</inkml:trace>
  <inkml:trace contextRef="#ctx0" brushRef="#br1" timeOffset="367432">29893 14293 24575,'4'-6'0,"10"-12"0,29-6 0,1-7 0,1 7 0,-22 12 0,-18 12 0</inkml:trace>
  <inkml:trace contextRef="#ctx0" brushRef="#br1" timeOffset="368000">30409 13838 24575,'8'28'0,"-6"-13"0,7 26 0,-3-14 0,-4 6 0,4-8 0,-6-23 0,0-9 0,6-14 0,-5 1 0,14-9 0,-5-1 0,7-1 0,-2 7 0,-3 14 0,0 23 0,-6 1 0,0 16 0,-6-10 0,5-4 0,-4-1 0,9-9 0,4-18 0,1-1 0,12-25 0,-14 20 0,6-2 0,-9 15 0,-4 22 0,4-8 0,-9 9 0,4-13 0</inkml:trace>
  <inkml:trace contextRef="#ctx0" brushRef="#br1" timeOffset="368249">30754 13880 24575,'9'-6'0,"3"1"0,8 5 0,-3 19 0,-7-5 0,-5 16 0,0-13 0,10-7 0,19-13 0,4-8 0,-8 0 0,-13 3 0</inkml:trace>
  <inkml:trace contextRef="#ctx0" brushRef="#br1" timeOffset="368634">31025 13561 8242,'0'3'0,"5"4"5069,5 15-5069,7-3 2810,-1-7-2810,0 3 1712,0-12-1712,2 6 6742,-1-14-6742,-2-6 0,-9-1 0,-1-4 0,-19 10 0,-15 27 0,-4-2 0,-9 22 0,14-12 0,2-2 0,2-6 0,13-8 0,2-7 0</inkml:trace>
  <inkml:trace contextRef="#ctx0" brushRef="#br1" timeOffset="368849">31207 13696 8191,'16'-6'0,"0"1"5063,-4 15-5063,-3 1 2818,-14 5-2818,4-1 1719,14-9-1719,26-1 1696,4-5 0,-4 0 0,-22 0 0</inkml:trace>
  <inkml:trace contextRef="#ctx0" brushRef="#br1" timeOffset="369116">31528 13418 8191,'5'-26'0,"1"8"5063,0 22-5063,5 8 2818,-9 9-2818,4-1 1719,-6 10-1719,0 2 6784,0 0-6784,0-7 0,0-14 0,0-6 0</inkml:trace>
  <inkml:trace contextRef="#ctx0" brushRef="#br1" timeOffset="369266">31517 13524 24575,'8'-17'0,"13"-6"0,20 2 0,-9 1 0,-4 6 0,-22 9 0,-2 5 0</inkml:trace>
  <inkml:trace contextRef="#ctx0" brushRef="#br1" timeOffset="370348">31959 13112 24575,'0'21'0,"0"-1"0,0 9 0,0 18 0,0 12 0,0-2 0,0-15 0,0-44 0,0-24 0,0-22 0,10-9 0,-7 8 0,19 7 0,-9 16 0,6 12 0,-3 31 0,-11-2 0,0 19 0,-5-13 0,0-14 0,19-21 0,-9-1 0,19-14 0,-17 22 0,-2 6 0,-1 12 0,-7 14 0,2-6 0,-4 0 0,0-14 0</inkml:trace>
  <inkml:trace contextRef="#ctx0" brushRef="#br1" timeOffset="370615">32254 13187 24575,'0'30'0,"13"2"0,-5-19 0,15 0 0,-12-13 0,4 0 0,-4-5 0,0 4 0,0-4 0,-5 10 0,3 1 0,-8 9 0,4 1 0,-5 12 0,0-5 0,0-4 0,0-10 0</inkml:trace>
  <inkml:trace contextRef="#ctx0" brushRef="#br1" timeOffset="370931">32486 12955 24575,'13'41'0,"8"3"0,-3-9 0,3-1 0,-10-21 0,-5-4 0</inkml:trace>
  <inkml:trace contextRef="#ctx0" brushRef="#br1" timeOffset="371098">32592 12974 24575,'-25'18'0,"6"-1"0,-1 7 0,-14 13 0,4-4 0,0-3 0,13-12 0</inkml:trace>
  <inkml:trace contextRef="#ctx0" brushRef="#br1" timeOffset="371381">32740 13049 24575,'-6'22'0,"1"-6"0,14-5 0,-2-6 0,13-10 0,-8 9 0,-1 1 0,-7 7 0,-4 9 0,0-14 0,0 2 0</inkml:trace>
  <inkml:trace contextRef="#ctx0" brushRef="#br1" timeOffset="371616">33031 12611 24575,'3'35'0,"0"0"0,-2 21 0,6-27 0,-7-8 0,0 8 0,-13-2 0,10-6 0,-10-8 0</inkml:trace>
  <inkml:trace contextRef="#ctx0" brushRef="#br1" timeOffset="371766">33004 12835 8191,'5'-6'0,"2"-8"5063,4 11-5063,5-12 2818,1 9-2818,-1-1 0,-5 2 0,-6 5 0</inkml:trace>
  <inkml:trace contextRef="#ctx0" brushRef="#br1" timeOffset="372013">33371 12542 24575,'-9'12'0,"1"4"0,-12 9 0,12 14 0,0-6 0,17 1 0,-1-15 0,8-11 0,0 1 0,9-9 0,7-7 0,2-8 0,-13 5 0,-11-4 0</inkml:trace>
  <inkml:trace contextRef="#ctx0" brushRef="#br1" timeOffset="373523">31642 14410 8191,'40'-33'0,"-1"-1"0,1-2 0,2 5 0</inkml:trace>
  <inkml:trace contextRef="#ctx0" brushRef="#br1" timeOffset="388365">32039 13983 24575,'53'-12'0,"-3"-17"0,-15 16 0,5-2-1003,3-4 0,4-3 0,3 0 1003,-5 5 0,1-1 0,2 0 0,2 0-1163,11-3 1,3-1-1,0 0 1,-2 1 1162,-11 4 0,0 0 0,-2 0 0,-2 2 0,9-4 0,-3 0 0,-6 5 796,-8 6 1,-4 2-797,18-11 0,-20 15 0,-44-4 297,-44 37 1,16-24 0,-14 24 0</inkml:trace>
  <inkml:trace contextRef="#ctx0" brushRef="#br1" timeOffset="388715">31774 14271 8191,'30'-8'0,"-4"6"2050,13-12 1,5-4-2051,-7 7 0,1-1 0,1-5 0,4-4 0,1 2 0,5 2 0,1 1 0,2 0 222,6-3 0,3-1 0,-3 2-222,-10 4 0,-2 1 0,0-1 0,20-7 0,-6 2 1032,-23 8 0,-4 1-1032,28-6 5413,-23 5-5413,-40 20 0,7-11 0,-19 13 0</inkml:trace>
  <inkml:trace contextRef="#ctx0" brushRef="#br1" timeOffset="399281">32811 11264 24575,'15'0'0,"6"0"0,-3 0 0,7 4 0,0-2 0,8 2 0,7-4 0,1 0 0,-13 0 0,5 6 0,-20 1 0,12 0 0,-9 4 0,0-5 0,0 11 0,-3-1 0,-1 5 0,0 0 0,-6-5 0,4 5 0,-4-5 0,9 7 0,-8-1 0,7-4 0,-13-2 0,4-6 0,-1 6 0,-3 5 0,4 1 0,-5 3 0,0 5 0,0-7 0,0 15 0,0-10 0,-8 20 0,6-10 0,-7-2 0,4-3 0,-9-3 0,0 8 0,0-7 0,8-7 0,1-8 0,-9 3 0,6 3 0,-14-1 0,5 15 0,-5-9 0,0 11 0,11-11 0,2-15 0,7 2 0,-9-27 0,5 5 0,-7-17 0,2 4 0,3 19 0,3 4 0,11 27 0,-4-10 0,15 9 0,9-27 0,12-12 0,8-17 0,-15-13 0,-3 19 0,-16 0 0,-2 21 0,-5-4 0</inkml:trace>
  <inkml:trace contextRef="#ctx0" brushRef="#br1" timeOffset="400581">30980 14528 24575,'5'-6'0,"-4"-8"0,8 12 0,-7-17 0,-2 12 0,-11-9 0,-15 10 0,3 1 0,-3 5 0,10 9 0,0 3 0,-5 22 0,8-5 0,0 5 0,13-9 0,13-1 0,-5-7 0,15 3 0,2-1 0,3 1 0,-2 0 0,-11 1 0,-4-5 0,-9 5 0,4 4 0,-13 2 0,-8-5 0,-4-7 0,-2-19 0,5-25 0,9-12 0,16-21 0,1 19 0,12-6 0,-9 25 0,-6-6 0,3 18 0,-9 3 0,4 9 0</inkml:trace>
  <inkml:trace contextRef="#ctx0" brushRef="#br1" timeOffset="401247">31137 14442 8191,'0'-23'0,"5"9"5063,5-10-5063,16 11 2818,-8 6-2818,17 37 0,-29 2 0,-4 3 0,6 3 0,-1 0 0,-6 8 0,-2-3 0,1-3 1719,0 1-1719,5-23 6784,5 1-6784,2-8 0,4-5 0,-5 4 0,-5 0 0,-2 7 0,-22 10 0,4-14 0,-44 18 0,22-28 0,-19 12 0,30-29 0,10 2 0,10-5 0,5 8 0</inkml:trace>
  <inkml:trace contextRef="#ctx0" brushRef="#br1" timeOffset="401465">31479 14264 24575,'-11'0'0</inkml:trace>
  <inkml:trace contextRef="#ctx0" brushRef="#br1" timeOffset="401715">31703 14078 24575,'0'26'0,"-10"40"0,8-28 0,1 3 0,3 4 0,1 4 0,0-5 0,-2-4 0,2-4 0,6 1 0,0-1 0</inkml:trace>
  <inkml:trace contextRef="#ctx0" brushRef="#br1" timeOffset="401900">31941 14775 24575,'0'-12'0,"0"3"0</inkml:trace>
  <inkml:trace contextRef="#ctx0" brushRef="#br1" timeOffset="404047">25838 13021 8191,'-16'0'0,"1"-5"5063,-5 4-5063,2-4 2818,-3 10-2818,11 10 1719,5 20-1719,18 6 0,7 3 0,-7-9 0,3 0 0,12 15 0,4 0 0,1-6 0,-2-2 3392,-9-9 0,-3-1-3392,3 5 0,-5-2 0,-7 3 0,-14-17 0,-2-5 0,-5-10 0,0-2 0,-5-8 0,-6-24 0,-1-33 0,13 26 0,3-1-393,-1-10 1,6 1 392,7 12 0,5 0 0,3-10 0,2 2 0,19-13 0,-16 23 0,1 3 0,5 2 0,-12 16 0,-2 5 0</inkml:trace>
  <inkml:trace contextRef="#ctx0" brushRef="#br1" timeOffset="404333">26148 13014 24575,'0'58'0,"0"1"0,10 2 0,-5-10 0,1 8 0,1-12 0,6-6 0,7 5 0,-19-37 0,13-7 0,10-11 0,1-8 0,5 0 0,-12 12 0,-3 33 0,1 22 0,-4-18 0,0 0 0,-1 10 0,2-13 0</inkml:trace>
  <inkml:trace contextRef="#ctx0" brushRef="#br1" timeOffset="404515">26504 13196 24575,'-6'0'0,"2"0"0</inkml:trace>
  <inkml:trace contextRef="#ctx0" brushRef="#br1" timeOffset="405156">26620 12929 24575,'10'0'0,"-4"17"0,5 21 0,-9 2 0,-2 3 0,3-6 0,0-1 0,-3 7 0,0-5 0,0-4 0,0-11 0,5-17 0,1-1 0,9-5 0,-2-9 0,7 0 0,-6-6 0,1 3 0,-9 6 0,-2 1 0</inkml:trace>
  <inkml:trace contextRef="#ctx0" brushRef="#br1" timeOffset="405448">25847 14230 24575,'40'-30'0,"1"0"0,-1-1 0,5-1 0,2 1 0,1-1 0,7-4 0,2 0 0,-2 2-1479,-10 7 1,-1 2 0,-2 1 1478,19-13 0,-8 6 0,-7 5 340,-19 9 0,-16 11 0,-7 6 0</inkml:trace>
  <inkml:trace contextRef="#ctx0" brushRef="#br1" timeOffset="405632">26118 14384 24575,'48'-39'0,"0"-1"0,-13 11 0,2-1 0,2-2 0,10-6 0,3-2 0,-3 2-689,-9 7 1,-2 1 0,-2 2 0,6-6 0,-7 4 0,-8 8 0</inkml:trace>
  <inkml:trace contextRef="#ctx0" brushRef="#br1" timeOffset="449366">22882 1554 24575,'58'0'0,"-11"-1"0,5-1 0,-7 0 0,3-1 0,1 0-472,6-1 0,1-1 1,0 0 471,-1 0 0,-1-1 0,-1 1 0,-6 0 0,-1 0 0,0 1 0,0 1 0,1 1 0,-1 0 0,2 1 0,1 0 0,1 1 0,4-1 0,2 1 0,0 1 0,2 0 0,-1 1 0,0 0 0,-4 2 0,0 0 0,-3 1 0,17 5 0,-4 2 230,-15 1 0,-4 1-230,-8-1 0,-3 0 234,14 10-234,-10-4 0,-5-2 0,-5-1 721,-6-4-721,-4-3 0,-6-4 0,-1-3 0,-4-6 0,-4-6 0,0-6 0,-2-6 0,-4-6 0,-5-10 0,-8-10 0,-4-4 0,1 4 0,4 12 0,5 13 0,4 12 0,3 12 0,3 10 0,1 9 0,0 3 0,0 2 0,0 2 0,0 3 0,4 5 0,6 1 0,5-1 0,2-3 0,-3-2 0,-5-4 0,-4-2 0,-3-2 0,-2-4 0,0-3 0,-3-1 0,-5-6 0,-6-2 0,-4-4 0,-3-2 0,2 0 0,3 0 0,1 1 0,1 1 0,6-1 0,1 0 0</inkml:trace>
  <inkml:trace contextRef="#ctx0" brushRef="#br1" timeOffset="452366">26338 2105 24575,'9'-7'0,"16"-10"0,7-3 0,23-14 0,-8 5 0,3-1 0,-10 6 0,-2 2 0,2 0 0,0 1 0,-1 2 0,2 0 0,0 2 0,2 1 0,2 2 0,1 0 0,1 1 0,2 0 0,6 0 0,2 1 0,5-1 0,1 1-247,-15 4 1,1 0-1,1 1 247,2-1 0,0 1 0,0 1 0,0 1 0,-1 0 0,0 1 0,-1 0 0,0 1 0,-2 1 0,-2 0 0,-2 1 0,0 1 0,18-1 0,-1 1 0,-4 1 0,0 2 0,-5 2 0,-1 3 0,-3 2 0,-2 2 0,-4 2 0,-1 2 0,-5 1 0,-3 0 740,21 14-740,-16-3 0,-12-5 0,-10-3 0,-6-4 0,-3-5 0,-2-4 0,0-3 0,0-4 0,0-1 0,-1-6 0,-1-9 0,-1-7 0,0-8 0,-2-7 0,-1-6 0,-1-3 0,-4 6 0,-1 8 0,0 12 0,1 10 0,3 8 0,2 4 0,0 8 0,1 8 0,0 6 0,0 7 0,0 4 0,0 8 0,2 3 0,4 1 0,4-7 0,2-10 0,-2-9 0,-5-7 0,-3-5 0,-4-3 0,-5-2 0,-9-1 0,-9-2 0,-3-2 0,-1-2 0,5 1 0,4-1 0,3 3 0,-12 3 0,17-1 0,-7 1 0</inkml:trace>
  <inkml:trace contextRef="#ctx0" brushRef="#br1" timeOffset="601714">21141 16443 24575,'0'0'0</inkml:trace>
  <inkml:trace contextRef="#ctx0" brushRef="#br2" timeOffset="1.13919E6">27028 3253 8191,'0'-11'0,"5"5"5063,-18 31-5063,-5 10 0,-3 5 0,-2 0 0,-2 1 695,-9 15 0,-1 0-695,9-17 0,0 0 0,-7 12 0,-1 1 729,-1-1 0,0 0-729,9-13 0,0 1 0,1-3 0,-1 1 0,1-3 2973,4-6 1,2-3-2974,4-4 0,5-3 0,-1-8 1793,9 0-1793,-7-9 0,8 4 0,-4-5 0</inkml:trace>
  <inkml:trace contextRef="#ctx0" brushRef="#br2" timeOffset="1.13946E6">26432 4060 24575,'-14'42'0,"7"-13"0,-2 22 0,9-27 0,9-18 0,20-1 0,0-18 0,2-4 0,26-5 0,-26 2 0,-3 0 0,-1 4 0,-12 5 0,-9 9 0,-1-2 0</inkml:trace>
  <inkml:trace contextRef="#ctx0" brushRef="#br2" timeOffset="1.14031E6">30929 3208 24575,'-26'29'0,"0"0"0,-13 14 0,0 4 0,4-3 0,-1 3-629,-1 1 0,-2 4 0,3-2 629,-2 4 0,2-1 0,8-13 0,-1 0 0,4-3 0,-1 1 0,4-5 0,-7 5 609,11-14-609,7-13 312,0 0-312,5-1 0,-3 1 0,3-5 0,0-1 0,1-5 0</inkml:trace>
  <inkml:trace contextRef="#ctx0" brushRef="#br2" timeOffset="1.14053E6">30228 3979 24575,'0'21'0,"0"-5"0,0 4 0,9-8 0,3-2 0,8-5 0,26-14 0,-2-7 0,6-1 0,-13-8 0,-25 17 0,-3-1 0</inkml:trace>
  <inkml:trace contextRef="#ctx0" brushRef="#br2" timeOffset="1.16456E6">21860 15718 24575,'-6'17'0,"4"15"0,-1 5 0,-5-5 0,0 2-1489,7 23 0,-2 1 1489,-13-17 0,-2 1 0,8 15 0,1 3 350,-7-7 0,0 0-350,4 1 0,1-3 272,5-16 0,0-5-272,-5-1 0,10-15 0,-4-22 0,5-39 0,0-7-79,0 6 1,0-3 78,5 6 0,3-2 0,-1-1 0,1-4 0,4 2-191,2 6 1,3 1 0,1-1 190,1-6 0,1 0 0,1 6-41,3 5 0,-1 7 41,12-2 0,-2 66 0,-17 11 0,-4 12 0,-2-1 0,-1 5 0,-1 0-858,-1 0 0,0 0 0,-3-2 858,-3-5 0,-1-3 0,-1-5 0,1-5 0,0-7 644,0-4-644,0-11 74,0-2-74,-5-9 0,-1-2 0,0-4 0,1 0 0</inkml:trace>
  <inkml:trace contextRef="#ctx0" brushRef="#br2" timeOffset="1.16471E6">21870 16365 24575,'21'-18'0,"0"1"0,-1 3 0,-8 6 0,-3 2 0</inkml:trace>
  <inkml:trace contextRef="#ctx0" brushRef="#br2" timeOffset="1.16539E6">22246 16224 24575,'6'-31'0,"-28"7"0,6 14 0,-23 19 0,11 36 0,14 4 0,5-12 0,3-1 0,6 12 0,0-9 0,5-15 0,10-13 0,10-24 0,9-11 0,-9-15 0,-2-10 0,-5-8 0,-3-4-773,-3 11 1,-2-2 0,-2 3 772,2-13 0,-8 16 0,-10 36 0,-1 52 0,3 27 0,0-4 0,0 2 0,1-20 0,-1-1 0,4-4 0,7-3 0,3-8 0,5-9 0,6 0 2317,-4-21-2317,10-8 0,19-31 0,0-1 0,0 0 0,-15 71 0,-23 16 0,-5 14 0,2-11 0,0 8 0,-1 1 0,0-3-1268,-1 8 0,-1-2 1,-1 1 1267,-1-10 0,-2 2 0,1-3 0,0-8 0,3 1 0,-3-8 0,-22 13 0,7-32 0,-23-33 0,14-11 0,2-8 0,-1-5 0,2-5-709,10 2 1,3-4 0,0 1 708,-6-16 0,3-2 0,12 16 0,2-1 0,-1 5 0,-5 5 0,0 3 0,6-23 0</inkml:trace>
  <inkml:trace contextRef="#ctx0" brushRef="#br2" timeOffset="1.16556E6">22517 16226 10004,'-5'-2'0,"4"-1"0,-4 7 0</inkml:trace>
  <inkml:trace contextRef="#ctx0" brushRef="#br2" timeOffset="1.16741E6">23174 15789 24575,'0'44'0,"0"22"0,0-21 0,0 3-1774,0 7 1,0 0 1773,0-1 0,0 1 0,0 5 0,0-1 554,0-13 0,0-3-554,0-4 0,0-4 581,0-2-581,-6-32 0,-7-48 0,4 26 0,-2-29 0</inkml:trace>
  <inkml:trace contextRef="#ctx0" brushRef="#br2" timeOffset="1.16804E6">23170 15825 8191,'0'-16'0,"13"-7"5063,10 0-5063,13 0 0,22 7 0,-14 10 0,-11 14 0,0 5 0,10 8 1409,-12 10 0,-5 8-1409,-10-2 0,-6 2 0,1 10 0,-7 1 0,-9-9 0,-7-2 0,-3-4 0,-4-3 0,-21 8 1719,-11-2-1719,-4-5 0,3-8 0,9-9 6784,18-5-6784,14 8 0,33 15 0,17 17 0,12-11 0,3-2 0,-16-19 0,20 7 0,-14-14 0,3 8 0,-23-19 0,-18 4 0,-1-5 0</inkml:trace>
  <inkml:trace contextRef="#ctx0" brushRef="#br2" timeOffset="1.16884E6">23770 16237 8386,'0'-15'0,"0"3"5084,9-4-5084,3 3 2789,36-9-2789,-4 12 1692,11 9-1692,-26 13 6624,-10 21-6624,-17 6 0,-15 17 0,-8 8 0,-2-12 0,-3 0 0,7-10 0,0 2 0,-1-5 0,-10-1 0,11-9 0,27-8 0,37-10 0,7-14 0,7-2 0,-4 4 0,1-1-556,-12-5 1,2-3 0,-4 3 555,1 6 0,-3-1 0,-2-9 0,-2 1 0,20 7 0,-18-7 0,-14 10 0,-22 0 0,-13 13 0,-1-10 0,-1 10 0</inkml:trace>
  <inkml:trace contextRef="#ctx0" brushRef="#br2" timeOffset="1.16986E6">25976 15858 24575,'-25'12'0,"-4"6"0,-5 11 0,-4 7 0,-9 8 0,-3 3-522,12-11 0,-3 0 1,1 0 521,-1 0 0,-1 0 0,2-3 0,-9 6 0,3-6 0,16-12 0,3-2 508,-8 8-508,34-16 259,4 4-259,28 2 0,22 6 0,-10-10 0,9 0 0,1-1-613,3-2 0,2 0 0,2 0 613,-7 1 0,1 1 0,1 0 0,-4-1 0,5-1 0,-2-2 0,-6 1 0,-1 1 0,-7 0 724,-5 5-724,-40-14 0,-2-10 0,-3 5 0,5-10 0</inkml:trace>
  <inkml:trace contextRef="#ctx0" brushRef="#br2" timeOffset="1.17071E6">26502 15963 8191,'0'11'0,"0"-2"5063,0 52-5063,0-18 0,0 7 0,0 4 0,0 7 0,0-3 284,0-9 1,0-3 0,0 2-285,0 5 0,0 1 0,0-5 0,0-6 0,0-5 980,0-3 1,0-3-981,0 12 5931,-10-41-5931,8-47 0,-3-2 0,0-9 0,3 11 0,3-4 0,0 1-693,2-1 1,1-1-1,-1 2 693,-3-18 0,2 2 0,8-1 0,1 4 1038,-5 15 0,1 1-1038,6-6 0,2 3 0,-3 11 0,2 5 0,18-7 0,-6 24 0,2 32 0,-7 26 0,-6 11 0,-6 2 0,-24-8 1175,0-17 0,-4-2-1175,-21 17 0,20-15 0,1-2 0,-9-3 227,21 1-227,-2-15 0,9 7 0,0 5 0,19 10 0,11 15 0,4-16 0,3-1 0,-21-21 0,5 5 0,-9-5 0,5-2 0,-11-5 0,-1-5 0</inkml:trace>
  <inkml:trace contextRef="#ctx0" brushRef="#br2" timeOffset="1.17108E6">26846 16409 8191,'14'-12'0,"7"6"5063,7 0-5063,-2 15 2818,-9 3-2818,-11 17 1719,0 9-1719,-25 3 0,-7 3 0,13-11 0,0-1 0,-17 7 0,2-3 6784,10-5-6784,20-15 0,27-9 0,22 2 0,-13-8 0,1-2 0,22 1 0,-6 0 0,-31 0 0,-9-5 0,-18-11 0,-19-3 0,6 1 0,-8 9 0</inkml:trace>
  <inkml:trace contextRef="#ctx0" brushRef="#br2" timeOffset="1.17381E6">21122 15409 8191,'-36'0'0,"10"17"5063,21 6-5063,4 22 0,2 13 0,-1-4 0,0 6 0,0 2 83,0-14 1,1 2 0,-1 1-1,-1 4-83,-1 6 0,0 5 0,-1 3 0,0-2 0,0-2 0,0-10 0,0-1 0,0-2 0,-1 1 0,0 1 0,-1 6 0,-1 1 0,0 1 0,0-2 0,0-2 322,-1 4 1,0-1 0,0-3 0,1-4-323,1-3 0,0-4 0,0-3 0,-1 4 0,1-7 5341,0-3-5341,4-22 0,-4 0 0,10-6 3070,10 1-3070,35-5 0,-5 2 0,8 0 0,1-6 0,6-2 0,0 1-301,-6 2 0,0 1 0,4-1 301,-7-1 0,4-2 0,2-1 0,0 1 0,-2-1 0,4 1 0,-1 0 0,1 0 0,3 0-583,0 0 0,2 0 1,2 0-1,1 0 0,-2 0 583,0 0 0,0 0 0,0 0 0,-2 0 0,-2 0-891,3 0 1,-2 0 0,-2 0-1,0 0 891,-1 0 0,-1 0 0,-1 0 0,-5 0 0,-4 0 0,-4 0 0,2 0-386,13 0 1,4 0 0,-1 0 385,-2 4 0,0 1 0,0-1 0,2-3 0,1-1 0,-2 2 0,-4 2 0,-2 0 0,1 0 0,6-3 0,1-2 0,-3 1 0,-13 0 0,-2-1 0,4 2 0,6 1 0,5 2 0,1 0 0,-4-2 0,1 0 0,-2-2 0,2 2 0,-4 0 0,2 2 0,-1 0 0,-3-2-63,1-1 0,-3-1 0,0-1 63,-2 1 0,0 0 0,-4 0 992,2 0 0,0 0-992,11 0 0,2 0 0,1 0 0,2 0 967,-14 0 1,2 0 0,-1 0-968,1 0 0,0 0 0,-2 0 170,10 0 1,-2 0-171,-1 0 0,-4 0 0,-14 0 0,0 0 1097,15 0 1,2 0-1098,-5 0 0,1 0 0,13 0 0,2 0 0,-8 0 0,-2 0-409,-11 0 0,-1 0 409,-2 0 0,-2 0 0,17 0 947,9 0-947,-31-4 0,0 0 0,4 3 0,0 0 0,22-8 0,3 9 0,-23 0 1521,15-9-1521,-18 7 0,3-11 0,-15 6 936,-8 0-936,-7-8 0,-1 4 0,8-21 0,-9 8 0,13-7 0,-19 10 0,4 0 0,2-24 0,-7 13 0,0-4 0,8-10 0,1-4 0,-8-9 0,-2-2 0,5 3 0,0 2 0,0 8 0,0 1 0,-4-6 0,0 0 0,5 10 0,-2-1 0,-3-11 0,-2-2 0,1 0 0,0 2 0,1 11 0,-2 1 0,-3-4 0,0 4 0,2-9 0,-13-1 0,13 27 0,-4 1 0,6 13 0,-4 2 0,2 0 0,-2 4 0,-1-4 0,-1-1 0,-5 0 0,-4 0 0,3 0 0,-8 5 0,4-5 0,-29 1 0,-15-8 0,14 7 0,-2 1 0,8 4 0,0 0-235,-1-5 0,1 2 235,-16 6 0,17-8 0,-3-3 0,0 6 0,-3-2 0,-12-12 0,-6-1-2210,8 9 1,-4 2-1,3-1 2210,-7-9 0,1 2 0,10 12 0,-1 2 0,1 0-164,7-2 1,1 0 0,0 1 163,-2 1 0,-2 2 0,0-1 0,-10-3 0,-2-2 0,2 2-401,10 2 1,1 2-1,2-1 401,-20-1 0,5 1 0,18 5 0,0 0 0,-14-6 0,-2 1 0,5 4 0,-1-1 0,-10-8 0,-1-1 0,7 5 0,4 0 2691,13-1 1,4 1-2692,-26-4 649,25 2-649,0 7 0,-3 0 0,1-8 0,-2-1 0,0 5 0,-4 1 0,-1 0-161,-2-4 1,-1-1 0,1 1 160,-13 1 0,-2 0 0,7 3 0,-2 1 0,1-1-442,13 0 1,1 0 0,-1 1 441,-9 2 0,-2 0 0,0 0 0,3-2 0,1-2 0,2 2 0,-8 3 0,1 0 0,12 0 0,-3 0 0,2 0-23,-11 0 0,0 0 23,-5 5 0,0 0 0,1-4 0,4 1 0,17 3 0,3-1 0,0-4 0,1 0 0,-28 11 0,20-9 0,-3-1 0,-5 5 0,-1-1 0,-5-4 0,2-2 905,12-3 1,3-1-906,4 5 0,3-2 0,-14-6 0,-8 8 1471,0 0-1471,-10 0 257,33-1 0,-1 2-257,-27 5 0,13-5 0,11 5 814,6 3-814,-32-7 0,25 7 0,-1 1 0,-9-9 0,-1 0 0,1 8 0,2 0 0,11-7 0,3-1 0,-16 7 0,20-8 0,2 5 0,0 1 0,-10 6 0,13-6 0,-3 9 0,15-12 0,3 6 0,4-9 0</inkml:trace>
  <inkml:trace contextRef="#ctx0" brushRef="#br2" timeOffset="1.22497E6">26944 17904 24575,'-14'16'0,"-6"10"0,3 19 0,-5 14 0,13-16 0,1 1 0,0 17 0,8-5 0,13-24 0,-1-11 0,17-1 0,3-3 0,20-11 0,-13-12 0,12-8 0,-28-16 0,-14-3 0,-3-6 0,-2-7 0,-2-2 0,-1-1 0,-2-1-276,2 0 0,-2 4 276,-7-3 0,-7-2 0,-7 19 0,-2 3 0,2 18 0,-7 6 0,-1 5 0,-9 10 0,-1 1 0,9-6 0,-27 16 0</inkml:trace>
  <inkml:trace contextRef="#ctx0" brushRef="#br2" timeOffset="1.22589E6">26334 17613 24575,'-17'31'0,"-8"8"0,-6 2 0,-8 0 0,-7 3-937,12-13 1,-1 1-1,-3-1 937,-10 7 0,-3 0 0,0-3 0,7-6 0,0-2 0,4-2 0,-4-1 0,5-4 891,-4 3-891,38-17 0,31 24 0,15 4-510,-5-10 1,4-1 509,0 0 0,5-1 0,0-4 0,3-1 0,0 0-187,12 6 1,0 0 186,5-2 0,-4-3 657,-23-6 1,-9-2-658,-15 1 0,-53-9 0,19 4 0,-22-6 0</inkml:trace>
  <inkml:trace contextRef="#ctx0" brushRef="#br2" timeOffset="1.22651E6">22657 18192 24575,'30'0'0,"22"-11"0,6-3 0,1-4 0,7-1-319,-22 9 0,1 0 0,0 1 319,3 0 0,0 0 0,-2 1 0,6 2 0,-7 1 0,1 5 0,-32 0 0</inkml:trace>
  <inkml:trace contextRef="#ctx0" brushRef="#br2" timeOffset="1.22682E6">23588 17932 24575,'31'29'0,"0"0"0,-2 11 0,-3 2 0,-8 1 0,-1 1-633,6 4 1,-4-3 632,-7 4 413,20-14-413,-17-33 0,8-40 0,-1-21 0,-10 18 0,-2-3 0,1-3-219,7-11 1,1-4-1,-1 5 219,-4-5 0,-2 8 0,9 1 0,-15 57 0,-1-2 0,-5 7 0</inkml:trace>
  <inkml:trace contextRef="#ctx0" brushRef="#br2" timeOffset="1.22712E6">24200 18051 8191,'11'-26'0,"11"0"0,5-2 2367,-3 4 0,1-1-2367,3-1 0,-2 0 2859,0-4-2859,-36 24 1759,-21 21-1759,4 13 0,0 9 0,0 19 0,4 5 0,0-9 0,5 2 0,8 5 0,8-5 6661,19-5-6661,13-10 185,4-24 1,6-10-186,-3-14 0,-1-4 0,23 6 0,-24-24 0</inkml:trace>
  <inkml:trace contextRef="#ctx0" brushRef="#br2" timeOffset="1.22736E6">23369 19049 24575,'58'-25'0,"-11"7"0,4-1 0,1 1 0,1 0 0,-3-1-768,8-4 0,-2-1 0,0 1 0,-1 3 768,0 4 0,1 3 0,-3 2 0,-10 1 193,-7 3 1,-6 2 0,21 5 0,-46 0 0</inkml:trace>
  <inkml:trace contextRef="#ctx0" brushRef="#br2" timeOffset="1.22754E6">24037 19049 24575,'38'-19'0,"7"-3"0,-1 0 0,1-1 0,2 0-391,10-3 1,4-1 0,-2 0 0,-6 4 390,8-6 0,-6 5 0,-7 6 0,-8 3 0,-10 2 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7T05:34:08.604"/>
    </inkml:context>
    <inkml:brush xml:id="br0">
      <inkml:brushProperty name="width" value="0.05292" units="cm"/>
      <inkml:brushProperty name="height" value="0.05292" units="cm"/>
      <inkml:brushProperty name="color" value="#A020F0"/>
    </inkml:brush>
  </inkml:definitions>
  <inkml:trace contextRef="#ctx0" brushRef="#br0">2391 9407 24575,'-20'26'0,"-18"11"0,2-6 0,-3 2 0,3-4 0,0 0-1547,-6 7 0,1 0 1547,6-8 0,0 2 0,2 2 0,-2 4 0,0-2 172,-17 8 0,0-2-172,16-12 0,0 1 0,3-3 0,-3 5 0,13-14 651,22-21-651,65-7 0,-26-4 0,3-1-812,17 6 0,1 1 812,-13-6 0,1 1 0,19 11 0,1 1 466,-9-7 0,0 1-466,8 7 0,-2 2 0,-17-1 0,-4 0 0,9 0 470,-75-24-470,-5 11 0,-9 0 0,-18-12 0,-10-4 0,3 2-375,18 9 1,2 2 0,-1-2 374,-3-3 0,-4-2 0,2-1 0,6 4 0,0-1 0,4 2 638,2 1 1,4 1-639,-1-2 515,42 46-515,1 1 0,6 6 0,2 8 0,2 17 0,-3 6-307,-7-20 0,-1 0 1,0 1 306,1 5 0,-1 1 0,-1-5 590,-1 0 1,-3-5-591,-4 5 390,5-41-390,-4-31 0,5-22 0,4-10 0,1-4 0,1-5-557,-3 11 0,2-6 1,0-2-1,0 5 557,3-3 0,0 3 0,-1 0 0,-2 3 0,-2 1 0,0 5 443,1 1 0,-5 9-443,-14 12 0,-6 3 0,-2 14 0,3-2 0,9 12 0</inkml:trace>
  <inkml:trace contextRef="#ctx0" brushRef="#br0" timeOffset="716">91 9108 24575,'53'-37'0,"0"1"0,-6 8 0,4-3 0,2 1 0,-4 1 0,1 1 0,-4 2 0,4-2-1386,0 0 1,4-2 0,-2 2 0,-6 3 1385,3 0 0,-6 3 0,-7 3 0,-4 1 414,10 0 0,-24 9 0,-13 9 1</inkml:trace>
  <inkml:trace contextRef="#ctx0" brushRef="#br0" timeOffset="1018">803 8882 24575,'-3'36'0,"0"-1"0,-2 19 0,11 1 0,4 4 0,-2-4 0,0 3 0,-2-12 0,1 3 0,-1-3 0,1 8 0,-2-4 0,-4-9 0,-2-8 0,-4-18 0,-1-11 0,-9-4 0,7-4 0,9-2 0,23-19 0,19-18 0,0-4 0,-11 10 0,-17 17 0</inkml:trace>
  <inkml:trace contextRef="#ctx0" brushRef="#br0" timeOffset="1466">1112 9177 24575,'6'17'0,"-1"1"0,0 7 0,-4-5 0,9-9 0,11-25 0,-7 14 0,12-25 0,-6 24 0,-2-4 0,7 5 0,-8 0 0,-2-9 0,-1-36 0,-2-1 0,0-9 0,-4 5 0,1-5 0,-2 1-697,0 4 1,0 1 0,-1 1 696,1-30 0,-2 31 0,-5 52 0,0 48 0,8-3 0,1 5-627,-8-4 1,3-2 626,10-7 0,0-2-147,-12 3 0,-1-3 147,10 8 0,-11-5 0,0-38 0</inkml:trace>
  <inkml:trace contextRef="#ctx0" brushRef="#br0" timeOffset="1636">1407 8979 24575,'46'-28'0,"-6"6"0,-18-1 0,-4 15 0,-16-2 0,2 10 0</inkml:trace>
  <inkml:trace contextRef="#ctx0" brushRef="#br0" timeOffset="2233">1539 8868 24575,'5'6'0,"1"-1"0,9-5 0,-3-10 0,-2 3 0,-5-9 0,-10 10 0,4 6 0,-4 19 0,5 9 0,9 16 0,2-20 0,9-2 0,0-22 0,5-22 0,-8 12 0,2-13 0,-3 24 0,-9 10 0,6 6 0,-11-10 0,15-21 0,-5-12 0,16-12 0,-11 14 0,2 10 0,-8 14 0,-5 15 0,8-6 0,-12 14 0,16-21 0,-16 12 0,17-13 0,-12 4 0,9-15 0,-10-1 0,0 0 0,-6 1 0</inkml:trace>
  <inkml:trace contextRef="#ctx0" brushRef="#br0" timeOffset="2639">1962 8782 24575,'13'24'0,"3"1"0,9-9 0,-1 2 0,-3-17 0,-5-1 0,-1-1 0,-4-9 0,0 9 0,4-10 0,-3 9 0,3-4 0,-4 6 0,8 0 0,-1 0 0,12 0 0,-12-5 0,2 4 0,-5-10 0,1 10 0,13-5 0,2 6 0,-9 0 0,-4 0 0</inkml:trace>
  <inkml:trace contextRef="#ctx0" brushRef="#br0" timeOffset="7117">3332 10411 24575,'66'11'0,"-25"-4"0,6 1 0,4-2 0,-1-3 0,3-3 0,4 0 0,3 0-1602,-4 2 0,4 0 0,2 1 1,2-1-1,0 0 0,1 0 1602,-5-1 0,2-1 0,1 0 0,0 0 0,0-1 0,-1 1 0,-1 0-503,5 0 0,-1 0 0,0 0 0,-2 0 0,0 0 0,-1 0 503,6 0 0,-1 0 0,-1 0 0,-3 0 0,-3 0 0,-6 0 0,-3 0 0,-1 0 0,0 0 362,4 0 1,0 0 0,0 0-1,-2 0-362,8 0 0,-2 0 0,-1 0 0,-3 0 0,0 0 0,-7 0 0,-4 0 0,-9 0 0,-2 0 0,-16 0 866,-4 0 1,-1 0 0,-7 0 0</inkml:trace>
  <inkml:trace contextRef="#ctx0" brushRef="#br0" timeOffset="8765">13928 10385 24575,'32'-15'0,"14"4"0,9 3 0,1 1 0,9 2-1329,-16 0 1,7 0 0,3-1-1,2 1 1,-2 0 1328,1 1 0,-1 1 0,1 0 0,1-1 0,1 0 0,-2 0 0,1-1 0,2 0 0,-1 0 0,0-1 0,-1 1 0,7-1 0,0 0 0,-1 0 0,-3 0 0,-4 1 0,10-1 0,-4 1 0,-6 0 0,11-2 0,-13 2 1932,-20 5-1932,-14 0 266,-9 0 0,-9 0 0,-1 0 0</inkml:trace>
  <inkml:trace contextRef="#ctx0" brushRef="#br0" timeOffset="10715">21770 10184 24575,'31'-10'0,"-3"8"0,34-8 0,-27 9 0,4 2-2264,14-1 1,3 0 2263,6-7 0,6 1 0,-12 4 0,7 2 0,2 0 0,1-2 0,-12-2 0,0-1 0,1-2 0,0 1 0,3 2 0,-3 2 0,2 1 0,2 1 0,-1 1 0,-1-1 0,-3-1 0,15-2 0,-2-1 0,-3 0 0,-5 1 0,-2 3 0,-5 0 0,-8 0 0,21 0 1321,-30 0-1321,1 0 0,-5 0 0,-6 0 0</inkml:trace>
  <inkml:trace contextRef="#ctx0" brushRef="#br0" timeOffset="11640">27881 10061 24575,'37'10'0,"10"-8"0,10-1 0,2 2 0,8 1 0,3-1-1967,-15-3 1,4 0 0,1 0 0,-1 0 0,-1 0 1593,6 0 1,-2 0-1,0 0 1,0 0 372,3 0 0,0 0 0,-1 0 0,-4 0 459,-1 0 0,-3 0 1,1 0-460,-8 0 0,3 0 0,0 0 0,-1 0 0,12 0 0,1 0 0,-1 0 0,3 0 0,0 0 0,-5 0 0,3 0 0,-7 0 0,-18 0 0,-7 0 1904,-8 0-1904,-9-5 0,0 4 0,1-4 6163,5 5-6163,-5 0 1876,-1-5-1876,-26 4-1357,-54 13 0,31-7 0,1 3 1,1 1-1</inkml:trace>
  <inkml:trace contextRef="#ctx0" brushRef="#br0" timeOffset="166164">17709 15782 24575,'0'0'0</inkml:trace>
  <inkml:trace contextRef="#ctx0" brushRef="#br0" timeOffset="221098">24927 1200 24575,'0'-10'0,"-4"-1"0,2 0 0,-7 5 0,7-8 0,-7 7 0,-2-4 0,-5 1 0,-9 8 0,7-4 0,-14 15 0,14 8 0,-14 18 0,20 4 0,-7-3 0,17-7 0,-4-8 0,6 4 0,9-2 0,9 3 0,-1-13 0,9 2 0,-10-13 0,13 4 0,-4-20 0,7-3 0,-13-10 0,4-14 0,-5 0 0,-3-4 0,-1-6 0,-1-2 0,-1-1 0,-2-8 0,-1 0 0,-2 9 0,-3 4 0,-4-4 0,0 58 0,-12 39 0,11 2 0,-1 8-1492,-5-3 1,-3 5 0,3-3 1491,5 5 0,1 0 0,-3-5 0,-1 2 0,1-8 0,4 10 0,5-7 0,1-35 0,0-10 0,-1-5 0</inkml:trace>
  <inkml:trace contextRef="#ctx0" brushRef="#br0" timeOffset="221545">25245 986 8191,'-5'-21'0,"4"-1"5063,-4 25-5063,-7 7 0,8 22 0,-7-1 0,-3 6 0,8 6 0,1 6 0,1 1 372,-1 9 1,0 1 0,0 2-373,0 1 0,1 2 0,1-4 0,2-12 0,1-3 0,1-4 0,-1-3 0,0-8 1934,0-7-1934,-5-8 1512,-22-10 0,15-2 0,-14-4 0</inkml:trace>
  <inkml:trace contextRef="#ctx0" brushRef="#br0" timeOffset="221714">25017 1680 24575,'38'-22'0,"11"-17"0,-17 31 0,2 0 0,3-10 0,1-3 0,-3 7 0,-2 2 0,9-11 0,-20 9 0,-21 9 0,4 5 0</inkml:trace>
  <inkml:trace contextRef="#ctx0" brushRef="#br0" timeOffset="222115">24681 1904 24575,'38'0'0,"-5"-4"0,5-2 0,11-3 0,5-1 0,-9 2 0,3-1 0,0 0-1258,-3-1 1,-1-1 0,0 1 1257,16 2 0,-4 2 0,-21-1 0,-4 2 293,10 5 0,-22 0 1,-15 0-1</inkml:trace>
  <inkml:trace contextRef="#ctx0" brushRef="#br0" timeOffset="222314">25007 1993 24575,'50'-13'0,"-1"1"0,3-1 0,0-2 0,10-5 0,-2-1 0,-9 2 0,-3 0 0,-11 5 0,-4 1 0,4-10 0,-23 9 0,-9 10 0</inkml:trace>
  <inkml:trace contextRef="#ctx0" brushRef="#br0" timeOffset="222865">25655 1312 24575,'11'-4'0,"4"2"0,9-2 0,-1 4 0,5-7 0,0 6 0,28-5 0,-3 0 0,9 4 0,-23-10 0,-23 10 0,-7-4 0</inkml:trace>
  <inkml:trace contextRef="#ctx0" brushRef="#br0" timeOffset="223580">25885 1023 8191,'-7'11'0,"3"15"2531,-1 7 1,0 7-2532,-1 10 0,-2 4 0,1-11 0,-2 2 0,2-2 1141,-1 8 1,2-3-1142,0-5 0,1-7 1792,5-12-1792,-5-9 6555,4-4-6555,-4-10 0,11-16 0,13-12 691,1-5-691,14 6 0,-16 15 0,7 4 0,-9 12 0,-4 1 0,7 6 0,-17-1 0,12 6 0,-13-5 0,-5 14 0,-8-8 0,-17 12 0,6-17 0,-6 0 0,12-13 0,2 0 0,0 0 0,8-9 0,-2 7 0,9-8 0</inkml:trace>
  <inkml:trace contextRef="#ctx0" brushRef="#br0" timeOffset="223946">26043 1523 24575,'21'-5'0,"-4"-1"0,14-15 0,-17 3 0,16-11 0,-23 12 0,-7 5 0,-19 7 0,-3 22 0,-12 14 0,22 18 0,-9-2 0,20-13 0,4-13 0,-1-10 0,29 1 0,-16-6 0,19-10 0,-23 1 0,-1-7 0</inkml:trace>
  <inkml:trace contextRef="#ctx0" brushRef="#br0" timeOffset="224213">26343 928 24575,'0'57'0,"0"-20"0,0 2 0,0-4 0,0 1 0,0 10 0,0-2 0,0 16 0,0-2 0,0-17 0,-5-16 0,-1-14 0,0-6 0,1-5 0</inkml:trace>
  <inkml:trace contextRef="#ctx0" brushRef="#br0" timeOffset="224664">26318 1319 24575,'10'-11'0,"3"-4"0,4 3 0,0 1 0,-2 16 0,-3 11 0,-2 15 0,0-8 0,-3 5 0,4-21 0,6 2 0,0-18 0,9-4 0,-7-4 0,6-4 0,-13 13 0,-1-6 0,-1 4 0,-8-11 0,4 3 0,-6-2 0,0 9 0,0 0 0,0-4 0,-5 8 0,4-2 0,-4 9 0</inkml:trace>
  <inkml:trace contextRef="#ctx0" brushRef="#br0" timeOffset="224996">26719 1312 8191,'11'0'0,"4"0"5063,-3-5-5063,8-7 2818,-4-2-2818,-5-3 1719,3 5-1719,-13-4 6784,4 4-6784,-14 1 0,-6 19 0,3 0 0,-7 24 0,11-4 0,0 8 0,2-14 0,6-8 0</inkml:trace>
  <inkml:trace contextRef="#ctx0" brushRef="#br0" timeOffset="225298">26863 1393 24575,'20'-12'0,"3"-5"0,-6 5 0,0-3 0,-7 4 0,1-4 0,-5 3 0,-6 1 0,-11 11 0,-1 6 0,-3 9 0,4 2 0,5 0 0,1-7 0,5-5 0</inkml:trace>
  <inkml:trace contextRef="#ctx0" brushRef="#br0" timeOffset="225563">27007 1327 24575,'4'11'0,"2"3"0,9-13 0,8-5 0,2-11 0,3 3 0,-4-7 0,-3 17 0,0 1 0,0 8 0,-3 8 0,-8 3 0,-3 2 0,-7-8 0,0-3 0</inkml:trace>
  <inkml:trace contextRef="#ctx0" brushRef="#br0" timeOffset="225963">25852 1971 24575,'33'0'0,"-2"-4"0,6-2 0,22-2 0,4 1-685,-5 1 0,3-2 685,-2 1 0,4-2 0,-4 1 0,2 2 0,-1-2 0,-9 1 0,2-2 0,-4 1 0,2-4 0,-6 2 0,16-2 446,-24-3-446,-30 4 0,2 3 0,-9-1 0</inkml:trace>
  <inkml:trace contextRef="#ctx0" brushRef="#br0" timeOffset="226397">27282 1029 24575,'21'6'0,"7"-1"0,10-5 0,4-5 0,5-1 0,1-1 0,3 0 0,14-4 0,-1-2 0,-14 3 0,-4-1 0,15-6 0,-29 2 0,-26-5 0,-21-3 0,10 5 0,-15 3 0</inkml:trace>
  <inkml:trace contextRef="#ctx0" brushRef="#br0" timeOffset="226635">27673 749 24575,'38'0'0,"-6"9"0,8-1 0,-1 17 0,-12-4 0,0 2 0,-4 3 0,-1 1 0,5 2 0,-5 2 0,-18 25 0,-14-20 0,-14-8 0,-8-1 0,-6-3 0,-4-2 0,-15 7 0,2-1 0,17-11 0,4-3 0,-24 7 0</inkml:trace>
  <inkml:trace contextRef="#ctx0" brushRef="#br0" timeOffset="227663">29002 845 24575,'30'-6'0,"-1"5"0,-13-10 0,-6 0 0,-10-5 0,-6 0 0,-5 6 0,-4 5 0,-10 17 0,-4 6 0,0 16 0,13 4 0,9-6 0,7-2 0,5-14 0,10-1 0,20-3 0,2-6 0,2 0 0,1-25 0,-26 14 0,6-15 0</inkml:trace>
  <inkml:trace contextRef="#ctx0" brushRef="#br0" timeOffset="227863">29290 775 24575,'17'29'0,"-3"-6"0,16 7 0,-14-18 0,1 6 0,-1-15 0,-3 6 0,-3-9 0,-5 0 0</inkml:trace>
  <inkml:trace contextRef="#ctx0" brushRef="#br0" timeOffset="228031">29439 788 8191,'-19'13'0,"6"-5"5063,-1 15-5063,4-12 0,1 22 0,-3-18 704,2 12 1,5-21-1,5-1 1</inkml:trace>
  <inkml:trace contextRef="#ctx0" brushRef="#br0" timeOffset="228463">29558 852 24575,'4'48'0,"0"0"0,-3-9 0,1-3 0,6 29 0,-8-37 0,0-18 0,0-43 0,-1-10 0,2-5 0,3-6 0,2 0 0,-3 7 0,3 5 0,6 5 0,4 9 0,3 17 0,16 27 0,-23 15 0,3 13 0,-24-7 0,7-13 0,-16-16 0,6 1 0,-8-8 0,8 4 0,3-5 0</inkml:trace>
  <inkml:trace contextRef="#ctx0" brushRef="#br0" timeOffset="228696">29854 402 24575,'0'39'0,"0"1"0,0 7 0,0 2 0,0 3 0,0-3 0,0-2 0,0-12 0,0-10 0,0-10 0,0-10 0</inkml:trace>
  <inkml:trace contextRef="#ctx0" brushRef="#br0" timeOffset="229164">30075 648 8191,'-6'-15'0,"-1"8"5063,-5-2-5063,-3 9 2818,-4 18-2818,-8 28 0,11 0 1719,1 9-1719,15-31 6784,4-9-6784,7-9 0,10-1 0,2-19 0,3 1 0,-8-4 0,-2 8 0,-5 14 0,4-4 0,1 8 0,0-7 0,9 2 0,-7-8 0,3-3 0,-10 1 0,-6 2 0</inkml:trace>
  <inkml:trace contextRef="#ctx0" brushRef="#br0" timeOffset="229481">30257 671 24575,'9'65'0,"-7"-13"0,11-4 0,-12-27 0,4-12 0</inkml:trace>
  <inkml:trace contextRef="#ctx0" brushRef="#br0" timeOffset="229615">30345 512 8191,'-16'-16'0,"3"4"0</inkml:trace>
  <inkml:trace contextRef="#ctx0" brushRef="#br0" timeOffset="230379">30409 744 9660,'0'20'0,"5"-7"5111,1 2-5111,9-20 2589,2-7-2589,4 0 1521,-4 3-1521,-1 9 5694,-6 0-5694,6 4 0,1-2 0,4 2 0,1-4 0,-6 0 0,0-5 0,-10-1 0,8-6 0,-12-3 0,7 16 0,11 7 0,11 13 0,4-11 0,6-3 0,3-2 0,0-2 0,-3-2 0,-2-2 0,24-5 0,-39 5 0,-14-27 0,-5 18 0,-31-22 0,1 25 0,-11 3 0,8 11 0,20 5 0,8-5 0,18-22 0,4-1 0,3-33 0,-14-10 0,-2 17 0,-9 25 0,0 61 0,0-10 0,0 2 0,-1-1 0,2-3 0,5 16 0,-4-24 0,4-14 0,-6-5 0</inkml:trace>
  <inkml:trace contextRef="#ctx0" brushRef="#br0" timeOffset="233230">25262 3066 8191,'6'-5'0,"-6"-6"5063,-1 0-5063,-10-14 2818,0 11-2818,-14-10 1719,-3 16-1719,-6-1 6784,4 27-6784,7-4 0,9 31 0,-9 11 0,20-11 0,1 3 0,-7-7 0,1-1 0,11 2 0,5-6 0,4-6 0,6-17 0,2-13 0,0-12 0,22-31 0,-17-1 0,-2-9 0,-5 4 0,-2-4 0,-1 0-245,-3 4 1,-2 1-1,-1-2 245,-3-10 0,-2-2 0,-2 9 0,-2 9 0,0 18 0,0 25 0,0 53 0,-1 1 0,2 2 0,3-17 0,2-2 0,1 0 0,1-4 0,5 6 0,0-8 0,-13-25 0</inkml:trace>
  <inkml:trace contextRef="#ctx0" brushRef="#br0" timeOffset="233497">25572 2859 24575,'-6'57'0,"4"8"0,-1-31 0,0-1-730,3 5 1,0-1 729,0-1 0,0 2 146,-1 18 1,2 2-147,4-11 0,0-1 142,-3 5 1,-1-4-143,-6 4 0,2-35 0,-11-10 0</inkml:trace>
  <inkml:trace contextRef="#ctx0" brushRef="#br0" timeOffset="233663">25435 3442 8191,'0'-16'0,"13"-7"3433,8 8-3433,17-19 2976,2 15-2976,1-12 0,-10 15 0,1 3 0,5 0 477,19-19 0,-43 29 0,-1-10 0</inkml:trace>
  <inkml:trace contextRef="#ctx0" brushRef="#br0" timeOffset="235779">26035 3160 24575,'8'51'0,"-2"-12"0,0-9 0,-5-10 0,6-3 0,-1 2 0,8-25 0,12-1 0,5-15 0,-6 2 0,-5 13 0,-9 2 0,4 5 0,-3 0 0,3 0 0,-4 0 0,-1 0 0,1-10 0,-5-9 0,-1 0 0,-5-4 0,0 12 0,0 0 0,0 0 0,0 1 0,0 4 0,0 1 0</inkml:trace>
  <inkml:trace contextRef="#ctx0" brushRef="#br0" timeOffset="235981">26355 3133 24575,'11'16'0,"0"4"0,-5-3 0,3 4 0,-8-4 0,4-6 0,-5-7 0</inkml:trace>
  <inkml:trace contextRef="#ctx0" brushRef="#br0" timeOffset="236148">26395 2990 24575,'0'-6'0,"0"1"0</inkml:trace>
  <inkml:trace contextRef="#ctx0" brushRef="#br0" timeOffset="236363">26470 2936 24575,'0'38'0,"0"0"0,9 18 0,-7-5 0,2-13 0,0-1 0,1 2 0,-4 5 0,4-37 0,-5 2 0</inkml:trace>
  <inkml:trace contextRef="#ctx0" brushRef="#br0" timeOffset="236762">26443 3229 24575,'11'-16'0,"-1"0"0,1 5 0,17-14 0,8-10 0,10-8 0,-12 13 0,-15 47 0,-9 13 0,-4 6 0,-4 21 0,8-21 0,0-6 0,-7-15 0,15-3 0,1-6 0,-1-1 0,19-11 0,-14 5 0,3-6 0,-2 7 0,-12 5 0,3-4 0,-9 4 0,-1-5 0</inkml:trace>
  <inkml:trace contextRef="#ctx0" brushRef="#br0" timeOffset="236913">26921 3097 9191,'0'-6'0,"0"2"0</inkml:trace>
  <inkml:trace contextRef="#ctx0" brushRef="#br0" timeOffset="237196">27028 3205 24575,'6'26'0,"-4"-1"0,9-9 0,-5-5 0,17-15 0,-5-4 0,19-8 0,-9 2 0,7 6 0,-8 7 0,-4 11 0,-7 2 0,0-2 0,-9-5 0,2-5 0</inkml:trace>
  <inkml:trace contextRef="#ctx0" brushRef="#br0" timeOffset="237714">27457 2920 24575,'48'0'0,"6"-10"0,2 7-4916,0-6 1,2-3 4170,-15 5 0,0 0 745,14 0 0,0 0 1409,-7-4 0,-3 1-1409,-6 4 0,-1 1 0,3 0 0,-1-2 0,-5-6 0,-6-2 0,-8 1 0,-2-7 0,-21 12 0</inkml:trace>
  <inkml:trace contextRef="#ctx0" brushRef="#br0" timeOffset="237931">28242 2641 24575,'35'12'0,"8"10"0,1 21 0,3 4 0,-17-2 0,-16-10 0,-28-6 0,-3-10 0,-15 4 0,2-7 0,8-5 0,5-3 0</inkml:trace>
  <inkml:trace contextRef="#ctx0" brushRef="#br0" timeOffset="242729">29207 2546 24575,'5'-11'0,"-4"1"0,10 13 0,-10 3 0,20 42 0,-12-15 0,1 2 0,3 3 0,1 0 0,-2-1 0,-2-4 0,-1 1 0,-4-62 0,-5-3 0,0-4 0,0-4 0,4 2 0,2 1 0,3-18 0,2 3 0,1 22 0,-10 22 0,4-2 0</inkml:trace>
  <inkml:trace contextRef="#ctx0" brushRef="#br0" timeOffset="243046">29547 2578 24575,'22'-5'0,"-2"4"0,-14-9 0,3 0 0,-8-2 0,-5 1 0,-4 16 0,-9 6 0,1 42 0,-3 9 0,13-29 0,1 0 0,5 12 0,7-26 0,12-18 0,-3 4 0,15-20 0,-17 11 0,6-11 0</inkml:trace>
  <inkml:trace contextRef="#ctx0" brushRef="#br0" timeOffset="243314">29877 2438 8191,'5'-11'0,"-5"5"5063,-1 29-5063,-4 1 2818,18 30-2818,-1-16 1719,3-3-1719,-5-13 6784,-15-6-6784,-1-10 0,-10 3 0,-1-3 0,-4 0 0,9-1 0,3-5 0</inkml:trace>
  <inkml:trace contextRef="#ctx0" brushRef="#br0" timeOffset="243497">30137 2503 24575,'6'39'0,"0"-8"0,2 0 0,-4-15 0,-4 0 0,0-10 0,0-1 0</inkml:trace>
  <inkml:trace contextRef="#ctx0" brushRef="#br0" timeOffset="243638">30254 2251 8191,'0'-11'0</inkml:trace>
  <inkml:trace contextRef="#ctx0" brushRef="#br0" timeOffset="244913">30428 2389 10487,'-10'-12'0,"-1"6"5050,-5 0-5050,-4 6 2450,8 22-2450,2 1 1416,5 13-1416,5-11 5172,9-9-5172,7-9 0,7-11 0,6-16 0,-8-28 0,-6 5 0,-10-1 0,-2 0 0,-3-8 0,0 6 0,-8 44 0,5 32 0,-5 17 0,13-9 0,5-9 0,2-15 0,3-14 0,5-5 0,-7-1 0,12 0 0,-9 6 0,5 1 0,-5 9 0,-1-9 0,5 4 0,6-5 0,11-12 0,-10 4 0,-7-11 0,-6 7 0,-12 1 0,12 4 0,-8 2 0,5 5 0,-1 0 0,6 5 0,9-4 0,3-1 0,3-7 0,-15-9 0,-21 3 0,-7 3 0,-9 14 0,10 3 0,11 3 0,10-5 0,19-29 0,-6-16 0,-9 1 0,-4-4 0,-1-20 0,-9 66 0,0 29 0,-1 8 0,2 3 0,12 8 0,-4-22 0,5-14 0,-8-6 0</inkml:trace>
  <inkml:trace contextRef="#ctx0" brushRef="#br0" timeOffset="245079">31252 2251 24575,'6'5'0,"-1"-4"0,-5 4 0</inkml:trace>
  <inkml:trace contextRef="#ctx0" brushRef="#br0" timeOffset="249431">32249 518 24575,'-5'47'0,"0"-1"0,-1-1 0,1 0 0,-1-1 0,0-2 0,-9 16 0,13-25 0,11-43 0,23-23 0,-10 7 0,3-1 0,1 0 0,0 2 0,9-3 0,-10 6 0,-13 20 0,-5-7 0,-2 9 0</inkml:trace>
  <inkml:trace contextRef="#ctx0" brushRef="#br0" timeOffset="249680">32321 787 24575,'20'24'0,"0"-2"0,9-1 0,12-2 0,-12-11 0,9 1 0,-22-9 0,3 5 0,-7-4 0,-1 8 0,-7-7 0,-4 2 0</inkml:trace>
  <inkml:trace contextRef="#ctx0" brushRef="#br0" timeOffset="249899">32672 836 24575,'23'-9'0,"4"7"0,8-13 0,-8 14 0,-3-5 0,-17 6 0,2 0 0</inkml:trace>
  <inkml:trace contextRef="#ctx0" brushRef="#br0" timeOffset="250164">33150 635 24575,'0'30'0,"0"-2"0,0-7 0,6 16 0,-5-3 0,11 11 0,-10-19 0,9-6 0,-10-14 0,4-1 0</inkml:trace>
  <inkml:trace contextRef="#ctx0" brushRef="#br0" timeOffset="252163">25343 4819 8191,'0'-11'0,"0"1"5063,0-1-5063,-9 0 2818,1 5-2818,-16 1 1719,7 22-1719,-5-4 6784,3 24-6784,3 10 0,5-3 0,7 4 0,22-23 0,-4-9 0,23-10 0,0-34 0,9-10 0,-23-7 0,-3-8 0,-1-2 0,-4 0-396,-7 5 1,-3 1 395,2 8 0,-3 6 0,-9 9 0,4 38 0,-14 17 0,13 19 0,-4-5 0,2 3 0,9-11 0,2-1 158,-1 2 0,1-3 0,8-2 1,-5-26-1</inkml:trace>
  <inkml:trace contextRef="#ctx0" brushRef="#br0" timeOffset="252397">25725 4491 24575,'-16'48'0,"12"-7"0,1 6 0,-4-2 0,-1 4 0,1-1-1443,5 16 1,1-2 1442,-5-5 0,1-7 0,5 4 914,0-19-914,-5-14 474,-6-3-474,-1-17 0,1 4 0,6-5 0</inkml:trace>
  <inkml:trace contextRef="#ctx0" brushRef="#br0" timeOffset="252531">25591 5070 24575,'-5'-11'0,"4"-3"0,6 8 0,6 0 0,43-7 0,-20 7 0,1 0 0,5-7 0,-1 0 0,17-1 0,-31-1 0</inkml:trace>
  <inkml:trace contextRef="#ctx0" brushRef="#br0" timeOffset="252780">26454 4456 24575,'-5'33'0,"0"1"0,3 31 0,-8-1 0,3-1 0,2 4 0,3-13 0,1-1 0,-6 15 0,1-4 0,6-5 0,0-36 0,0-18 0</inkml:trace>
  <inkml:trace contextRef="#ctx0" brushRef="#br0" timeOffset="253096">26418 4962 24575,'30'-14'0,"9"6"0,-9 2 0,3 15 0,-26-1 0,-1 11 0,-6-2 0,4-1 0,11 1 0,12-17 0,-4 0 0,1-17 0,-18-17 0,-29-15 0,2 9 0,-15 1 0,12 31 0,16 4 0,-1 4 0</inkml:trace>
  <inkml:trace contextRef="#ctx0" brushRef="#br0" timeOffset="253363">26906 4568 24575,'-6'32'0,"4"29"0,-6-18 0,0 3 0,6-3 0,2 1 0,-6 3 0,2-4 0,4-5 0,0 2 0,0-34 0,0-2 0</inkml:trace>
  <inkml:trace contextRef="#ctx0" brushRef="#br0" timeOffset="253930">26966 4894 8191,'20'-7'0,"18"-8"4333,-4 13-4333,1-12 2902,-20 18-2902,-34 11 1807,3 13-1807,-14 9 6508,29-6-6508,10-15 834,15-12-834,-2-5 0,-2-4 0,-9 10 0,0 1 0,4 0 0,2-1 0,-1-10 0,4-2 0,-7-9 0,16-34 0,-13 14 0,-1-5 0,-2 0 0,-2-4 0,0 1 0,3-18 0,-4 6 0,-8-6 0,-15 83 0,6 28 0,3 11 0,-3-5 0,3-1-571,1 1 0,6-4 571,6-16 0,3-3 0,5 13 0,7-14 0,-13-17 0</inkml:trace>
  <inkml:trace contextRef="#ctx0" brushRef="#br0" timeOffset="254248">28057 4753 24575,'37'0'0,"-1"0"0,16-8 0,-16 7 0,-1 0 0,13-8 0,9 3 0,-11 4 0,-17-9 0,-15 10 0,-14-4 0</inkml:trace>
  <inkml:trace contextRef="#ctx0" brushRef="#br0" timeOffset="254430">28499 4570 24575,'0'15'0,"8"9"0,-6-1 0,7 14 0,-9-5 0,-19 13 0,5-16 0,-16-5 0,5-6 0,13-14 0,-1 8 0</inkml:trace>
  <inkml:trace contextRef="#ctx0" brushRef="#br0" timeOffset="255614">31979 4049 24575,'6'9'0,"7"11"0,-11 11 0,13 9 0,-14-8 0,6 2 0,-7-12 0,0-24 0,8-27 0,11-32 0,3 14 0,3 12 0,-5 30 0,-8 22 0,11 9 0,-15 22 0,5-2 0,-13-7 0,0-15 0,0-9 0,0-9 0,0-1 0</inkml:trace>
  <inkml:trace contextRef="#ctx0" brushRef="#br0" timeOffset="255812">32401 4219 24575,'38'0'0,"5"-6"0,-1 4 0,-14-4 0,-18 6 0</inkml:trace>
  <inkml:trace contextRef="#ctx0" brushRef="#br0" timeOffset="256013">32850 4083 24575,'0'50'0,"0"-7"0,0 23 0,0-13 0,0 1 0,0-24 0,0-16 0</inkml:trace>
  <inkml:trace contextRef="#ctx0" brushRef="#br0" timeOffset="257531">31853 1850 8191,'-6'-4'0,"-5"11"5063,9 5-5063,-4 34 0,6-6 0,-10 23 0,8-7 0,-8-2 0,-2 6 621,7-16 0,1 0 0,-1 3-621,-5 8 0,-1 2 0,1-2 0,2 10 0,0-6 0,-4-18 0,3-6 1846,8 2-1846,-4-25 1593,15-26 1,-8 13 0,8-24-1</inkml:trace>
  <inkml:trace contextRef="#ctx0" brushRef="#br0" timeOffset="258631">31977 1900 24575,'-11'0'0,"5"4"0,6-2 0,18 2 0,8 5 0,37-7 0,-19 2 0,5 0 0,-3 0 0,4 0 0,2 0-760,9 1 1,4 0 0,2 0 759,-13-1 0,3 0 0,-1 0 0,-2-1 0,6 2 0,-1-1 0,2 0 0,-8-1 0,2 1 0,0-1 0,-3-1-283,1-1 1,-3 0 0,1 0 282,10 3 0,1 1 0,-2-2 0,-6-2 0,-2-1 0,-2-1 0,5 1 0,-5 0 0,-11 0 0,-4 0 0,3 0 0,-19 0 0,-7 10 0,-4 27 0,-14 2 0,-4 6 0,0 12 0,-1 3 461,2-12 0,-2 3 1,0-3-462,-4 16 0,1-4 0,6-12 0,2-3 0,-4 18 914,2-25-914,6-3 0,-7-10 0,4-5 0,-10-4 0,-20-9 413,2-2 1,-5-1-414,-16-3 0,-4-2 0,1 1 0,-3 0-949,14 0 0,-3 0 0,2 0 949,-17 0 0,0 0 0,0 0 0,-1 0 0,20 4 0,0 1 0,-1-1-146,-4-3 0,-2-1 1,2 2 145,-14 9 0,1 1 0,-3-11 0,4 0 0,26 7 0,5 0 0,-10-6 0,21 4 0,8-6 0,-7 0 2776,7 0-2776,-8 0 508,4 0-508,0 0 0,6 0 0,5 0 0</inkml:trace>
  <inkml:trace contextRef="#ctx0" brushRef="#br0" timeOffset="260196">32032 2401 24575,'5'-6'0,"1"-4"0,4 9 0,1-4 0,0 5 0,0 10 0,-5 6 0,5 15 0,-10-3 0,5 9 0,-6-14 0,0 1 0,0-9 0,0-28 0,9-20 0,7-20 0,1 7 0,9 19 0,-10 22 0,7 14 0,-5 12 0,-5 1 0,-1 25 0,-10-22 0,10 13 0,-11-26 0,5-3 0</inkml:trace>
  <inkml:trace contextRef="#ctx0" brushRef="#br0" timeOffset="260396">32436 2517 24575,'21'0'0,"5"-5"0,-4 4 0,3-4 0,-4-1 0,-5 4 0,-6-4 0,-5 6 0</inkml:trace>
  <inkml:trace contextRef="#ctx0" brushRef="#br0" timeOffset="260747">32759 2355 8191,'0'11'0,"0"5"5063,0 5-5063,0 18 2818,0-10-2818,0 4 1719,0-13-1719,5-18 6784,1 1-6784,5-14 0,4-1 0,14-13 0,7 1 0,-4 2 0,-4 9 0,-22 13 0,-1 0 0</inkml:trace>
  <inkml:trace contextRef="#ctx0" brushRef="#br0" timeOffset="260930">32864 2497 24575,'5'21'0,"5"2"0,17 4 0,1-7 0,1 0 0,-5-14 0,-17-1 0,2-5 0</inkml:trace>
  <inkml:trace contextRef="#ctx0" brushRef="#br0" timeOffset="263879">21017 4620 24575,'5'-11'0,"7"-4"0,13-5 0,-1 8 0,10-7 0,1 30 0,-5 0 0,-12 20 0,-3 5 0,-2 8 0,-11-8 0,-4 0 0,-15 11 0,-17-4 0,-5-6 0,8-12 0,7-18 0,13-2 0,-4-5 0,8-5 0,-7-1 0,17-9 0,15-1 0,11 11 0,12 7 0,-5 13 0,-12 0 0,-4-8 0,-10-2 0,-4-5 0,-1 0 0</inkml:trace>
  <inkml:trace contextRef="#ctx0" brushRef="#br0" timeOffset="264329">21524 4552 24575,'0'21'0,"-7"17"0,-4 19 0,7-18 0,-1 0 0,-11 23 0,15-9 0,-1-41 0,17-3 0,18-35 0,-4 13 0,2-15 0,-16 22 0,-3 15 0,-6 20 0,9 12 0,-13 6 0,6-8 0,-8-23 0,0-7 0</inkml:trace>
  <inkml:trace contextRef="#ctx0" brushRef="#br0" timeOffset="265912">21406 1211 24575,'0'23'0,"0"8"0,0 8 0,-9 21 0,7-1 0,-6-2 0,8-15 0,0-22 0,4-14 0,14-1 0,13-24 0,10 8 0,-10-14 0,-7 22 0,-12 13 0,-5 25 0,-1 27 0,-6-16 0,0 7 0,0-37 0,0-1 0,0-9 0,0-1 0</inkml:trace>
  <inkml:trace contextRef="#ctx0" brushRef="#br0" timeOffset="267014">21118 2865 24575,'-12'-5'0,"-2"4"0,13-9 0,-4 4 0,16-14 0,9-1 0,5 4 0,-1 4 0,-9 13 0,1 5 0,-4 10 0,-2 3 0,-5 7 0,-5-5 0,0 6 0,-9-8 0,7 2 0,-17-1 0,17-7 0,-7 9 0,9-5 0,9 2 0,7-8 0,23-18 0,18-19 0,-12 0 0,-1 2 0,-29 14 0,-5 10 0,1-4 0,0 10 0,12 1 0,-9 0 0,13-2 0,-11-4 0,5-9 0,-5 2 0,-5-13 0,-28 0 0,2 7 0,-27 1 0,14 18 0,-5 4 0,12 3 0,9-2 0,7-7 0</inkml:trace>
  <inkml:trace contextRef="#ctx0" brushRef="#br0" timeOffset="267713">21386 2519 24575,'-38'-15'0,"0"0"0,3 5 0,1 1 0,-3 2 0,-1 6 0,2 8 0,1 5 0,-4 3 0,2 4 0,6 4 0,2 6 0,-2 17 0,5 8 0,8 5 0,4 4-1170,1-13 1,0 2 0,3-3 1169,2 14 0,2-3 0,-1-9 0,3-5 816,4 10-816,-2-20 0,4 1 0,7-2 0,5 2 0,0 5 0,6-1 0,11-4 0,5-6 0,-5-10 0,0-4-417,7 3 1,1-6 416,-4-11 0,4-3 0,20-1 0,6-5 0,-19-3 0,2-2 0,0-2-38,11-4 0,1-1 0,-3-1 38,4-3 0,-6 0 0,-7 2 0,-9 3 0,-11 1 0,-2-18 0,-9 5 0,-1-4 0,0-13 0,-2-5 0,-1-10 0,-3 0-41,-3 12 1,-3 1 40,-3 6 0,-2 3 0,-5 1 2587,-23-20-2587,11 34 0,-4-7 0,-4 2 0,-26 9 0,22 8 0,-3 2 0,-24 3 0,-2 4 0,17 2 0,2 2 0,2-1 0,3 0 0,2 0 0</inkml:trace>
  <inkml:trace contextRef="#ctx0" brushRef="#br0" timeOffset="270496">21502 4371 8191,'-5'-6'0,"4"-4"5063,-9 4-5063,4-5 2818,-14 5-2818,2 2 1719,-12 4-1719,8 0 6784,-4 0-6784,-2 0 0,-4 0 0,-4 0 0,-4 6 0,12 0 0,1 10 0,7 1 0,1 4 0,-4 5 0,2 2 0,8-1 0,-9 12 0,6-7 0,-13 16 0,13-6 0,-3 3 0,18-4 0,-6-9 0,7-1 0,0-10 0,0-4 0,5-6 0,-4 10 0,4-7 0,0 15 0,-4-12 0,9-2 0,-9-4 0,9 0 0,-9 0 0,8 4 0,-3 2 0,5 4 0,0 1 0,-1-5 0,-4-2 0,8-9 0,-5 8 0,26 3 0,-17 5 0,13-5 0,-14-3 0,3 0 0,7 0 0,7 0 0,3-2 0,4-10 0,-9 4 0,-3-6 0,-8 0 0,8 0 0,3 0 0,13-13 0,-13 10 0,14-22 0,-9 9 0,8-18 0,-8 8 0,-17 1 0,0 9 0,-18 4 0,16-1 0,-15 2 0,15-8 0,-3-10 0,3-1 0,-3-5 0,-9 10 0,0 4 0,-5-12 0,5 0 0,-14-28 0,0 16 0,-3-10 0,-1 23 0,11 3 0,-10 8 0,-4 4 0,6-4 0,-22 13 0,13-6 0,-21 13 0,-14-4 0,1 5 0,12 0 0,15 0 0</inkml:trace>
  <inkml:trace contextRef="#ctx0" brushRef="#br0" timeOffset="272279">16146 4524 24575,'6'5'0,"4"6"0,-3 14 0,8 23 0,-6-11 0,0 3 0,-3-5 0,-1 1 0,5 10 0,-2-2 0,-5 3 0,0-5 0,-4-22 0,-4-23 0,5-21 0,0-33 0,0-5-746,6 25 1,3 1 745,10-15 0,5 21 0,3 2 0,10-5 0,4 4 0,-9 36 0,-3 12 0,8 27 1491,-14 10-1491,-8-1 0,-15-7 0,0-23 0,0-10 0,0-4 0,0 0 0,0-5 0,0-1 0</inkml:trace>
  <inkml:trace contextRef="#ctx0" brushRef="#br0" timeOffset="272496">16699 4741 24575,'27'-5'0,"-1"-1"0,-9 0 0,-2-3 0,-4 8 0,1-13 0,-6 11 0,0-6 0</inkml:trace>
  <inkml:trace contextRef="#ctx0" brushRef="#br0" timeOffset="272681">16911 4598 8191,'6'34'0,"5"-16"5063,-9 35-5063,12-23 0,-3 35 0,4-33 2818,-5 17-2818,0-43 0,-9-1 0,4-5 0</inkml:trace>
  <inkml:trace contextRef="#ctx0" brushRef="#br0" timeOffset="274079">21642 995 8191,'-26'-10'0,"3"1"5063,7 3-5063,5 4 2818,-9-4-2818,3 6 1719,-9 0-1719,3 6 6784,2-4-6784,6 9 0,0-4 0,-1 5 0,-10 22 0,-4 13 0,10-7 0,1 4 0,-1 7 0,2 2-843,4 4 1,4 0 842,0-10 0,3 1-84,6 9 0,2-1 84,-1-15 0,0-1 0,3 12 0,3-2 0,1-13 0,3-3 0,8 14 0,3-21 0,-4-8 0,8 1 0,7-7 1670,24 0-1670,5-13 0,-2-9 0,-19-1 0,0-5 0,-5-11 0,-1-5 0,-2 1 0,2-3 0,-2 0-987,8-16 0,-3-3 987,-3-4 0,-5-1 0,-14 10 0,-3 0-652,1 1 0,-3 0 652,-7 2 0,-3-3-248,2-15 0,-4-1 248,-9 8 0,-5 1 0,-3-4 0,-5 5 0,-6 16 0,-5 9 0,3 11 0,-3 6 0,-28 10 0,2 5 0,8-1 0,12 3 0,1 0 0</inkml:trace>
  <inkml:trace contextRef="#ctx0" brushRef="#br0" timeOffset="275279">18519 4453 24575,'6'45'0,"8"7"0,-13-18 0,0 0 0,7 16 0,-8-17 0,0-18 0,6-32 0,19-21 0,2-21 0,-8 30 0,0 1 0,3-7 0,-1 14 0,-14 15 0,2 0 0</inkml:trace>
  <inkml:trace contextRef="#ctx0" brushRef="#br0" timeOffset="275514">18648 4595 8191,'5'20'0,"9"5"5063,4 3-5063,8 0 2818,-4-11-2818,-4-7 1719,-2-5-1719,-1-5 0,-8 0 0,2 0 0</inkml:trace>
  <inkml:trace contextRef="#ctx0" brushRef="#br0" timeOffset="275747">18988 4554 24575,'30'-18'0,"1"-2"0,-15 14 0,6-5 0,-10 5 0,-3 1 0</inkml:trace>
  <inkml:trace contextRef="#ctx0" brushRef="#br0" timeOffset="275996">19207 4340 8191,'0'15'0,"0"1"5063,0 5-5063,0 0 2818,0-1-2818,6 10 1719,4 10-1719,3-2 1696,-3-3 0,-5-20 0,-5-11 0</inkml:trace>
  <inkml:trace contextRef="#ctx0" brushRef="#br0" timeOffset="276212">19389 4130 24575,'32'15'0,"-8"-2"0,6 27 0,-21 0 0,-7-6 0,-6 2 0,-12 6 0,-7-2 0,-1-5 0,0-2 0,-18 15 0,18-33 0</inkml:trace>
  <inkml:trace contextRef="#ctx0" brushRef="#br0" timeOffset="276798">18427 4355 24575,'-11'0'0,"-10"20"0,12-6 0,-4 18 0,1 8 0,10 5 0,2 5 0,-4-5 0,-1 4 0,4-1-651,5-3 0,4 1 1,-2-4 650,-2 7 0,3-5 470,27 11-470,-11-38 0,4-5 0,-4-17 0,-12 3 0,-5-7 0</inkml:trace>
  <inkml:trace contextRef="#ctx0" brushRef="#br0" timeOffset="277347">17637 4648 24575,'15'5'0,"1"-4"0,5 4 0,0 1 0,-5-5 0,8 5 0,-6-6 0,3 0 0,-5 0 0,-10 0 0,-2 0 0</inkml:trace>
  <inkml:trace contextRef="#ctx0" brushRef="#br0" timeOffset="278129">15563 4847 8191,'3'0'0,"4"0"5063,23 0-5063,-7-6 2818,7 4-2818,-10-4 429,-3 6 1,-7 0 0,-5 0 0</inkml:trace>
  <inkml:trace contextRef="#ctx0" brushRef="#br0" timeOffset="278278">15707 4876 24575,'16'0'0,"1"0"0,-1 0 0,5-5 0,-14 4 0,2-4 0</inkml:trace>
  <inkml:trace contextRef="#ctx0" brushRef="#br0" timeOffset="279363">18034 4036 8191,'-6'-5'0,"1"-5"5063,5-7-5063,0-4 2818,0-9-2818,6 6 1719,9-18-1719,14 3 3392,-13 9 0,2-2-3392,9-4 0,0 0 0,-7 4 0,0 0 0,10-11 0,3 1 0,-2 7 0,0 0 0,7-9 0,4-1-272,-10 15 1,3 1 0,0 1 271,16-13 0,0 3 0,-7 7 0,2 3 0,6 0 0,1 2 0,-2 5 0,1 0 0,9-2 0,2 0 0,-6 4 0,-2 0-656,-4 1 1,-3 2 655,-11 3 0,-1 1 0,5 0 0,1 0 0,-2-2 0,0 0 0,-4 4 0,-3 0 0,18-11 760,-25 13-760,-11 4 1365,-4 4-1365,-10 0 0,3 0 0,-9 0 0</inkml:trace>
  <inkml:trace contextRef="#ctx0" brushRef="#br0" timeOffset="279614">19587 2794 24575,'15'-4'0,"1"2"0,10 2 0,4 14 0,-11 11 0,3 6 0,-36 18 0,-12 5 0,-9-4 0,-1-9 0,16-18 0,5-11 0,6-2 0,0-5 0</inkml:trace>
  <inkml:trace contextRef="#ctx0" brushRef="#br0" timeOffset="280414">22383 2923 24575,'3'0'0,"-1"4"0,22-3 0,3 4 0,1-5 0,-3 0 0,-14 0 0,-7 0 0</inkml:trace>
  <inkml:trace contextRef="#ctx0" brushRef="#br0" timeOffset="280579">22447 3005 8191,'5'6'0,"15"-1"4742,15-13-4742,15 6 0,7-22 0,-9 20 0,-6-23 0,-22 23 0,-7-8 0</inkml:trace>
  <inkml:trace contextRef="#ctx0" brushRef="#br0" timeOffset="281062">22832 2782 24575,'5'21'0,"2"9"0,6 19 0,-6 4 0,-1-2 0,-6-17 0,0-33 0,-4-12 0,2-36 0,-2 16 0,16-19 0,6 33 0,8 3 0,3 31 0,-10 7 0,-5 11 0,-8-5 0,-6-9 0,0-1 0,0 1 0,0-10 0,0-2 0</inkml:trace>
  <inkml:trace contextRef="#ctx0" brushRef="#br0" timeOffset="281247">23081 2974 24575,'39'0'0,"-7"0"0,-2 0 0,-9-5 0,-9 4 0,-2-4 0</inkml:trace>
  <inkml:trace contextRef="#ctx0" brushRef="#br0" timeOffset="281445">23327 2878 24575,'0'27'0,"6"8"0,0-3 0,1-4 0,-2-3 0,-5-19 0,0-1 0</inkml:trace>
  <inkml:trace contextRef="#ctx0" brushRef="#br0" timeOffset="282014">23386 2963 24575,'28'-20'0,"-7"3"0,13-4 0,-12 11 0,-5 0 0,-7 9 0,-5-4 0</inkml:trace>
  <inkml:trace contextRef="#ctx0" brushRef="#br0" timeOffset="282246">23416 2983 24575,'9'17'0,"2"0"0,11 6 0,0-2 0,-5-10 0,5-1 0,-15-10 0,2 0 0</inkml:trace>
  <inkml:trace contextRef="#ctx0" brushRef="#br0" timeOffset="305912">32015 1139 24575,'25'6'0,"39"-2"0,-4-9 0,9-2-2228,-12 6 0,3 0 0,0 0 2228,-6-3 0,-1-1 0,2 2 0,12 1 0,1 2 0,-4 2 547,-16 1 0,-4 1 0,1 0-547,23-3 0,-5 1 0,-20 3 0,-9 0 1131,-7 0-1131,-17-4 0,-26 4 0,-49 7 0,26-11 0,-4 1 331,-4 7 0,-4 3 0,6-2 0,-19-6 0,31 6 0,1 0 0</inkml:trace>
  <inkml:trace contextRef="#ctx0" brushRef="#br0" timeOffset="306179">32222 1360 24575,'62'6'0,"0"1"0,-7-10 0,6-3 0,2-2 0,-2 3 0,-6 2 0,-2 3 0,1-2 0,1-1-330,11-7 1,2-2 0,-2-1 0,-8 5 329,5 6 0,-10 1 430,5-10-430,-76 11 0,15 0 0,-30 0 0</inkml:trace>
  <inkml:trace contextRef="#ctx0" brushRef="#br0" timeOffset="309261">31906 4843 24575,'24'0'0,"6"1"0,7-2 0,24-9 0,8-4-2378,-9 4 1,4-1-1,0 1 2378,-6 0 0,-1 1 0,0-3 0,2-3 0,1-1 0,-5 4 753,2 9 0,-3 1-753,11-13 0,-3 0 0,-16 10 0,-3 1 0,-1-5 0,-15 6 0,-46 26 0,-23 7 0,-13 5 0,21-12 0</inkml:trace>
  <inkml:trace contextRef="#ctx0" brushRef="#br0" timeOffset="309495">32381 5085 12451,'-6'5'0,"27"-4"4533,43 4-4533,-22-8 0,5-2 0,2 0 0,7-1 0,2-2 0,-1 1 0,-5 2 0,-1 0 0,-1-2 0,-3-2 0,-1-2 0,-8 4 2152,8 4-2152,-16-7 0,-26 10 0,-9 0 0</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7T04:33:29.486"/>
    </inkml:context>
    <inkml:brush xml:id="br0">
      <inkml:brushProperty name="width" value="0.05292" units="cm"/>
      <inkml:brushProperty name="height" value="0.05292" units="cm"/>
      <inkml:brushProperty name="color" value="#00B0F0"/>
    </inkml:brush>
  </inkml:definitions>
  <inkml:trace contextRef="#ctx0" brushRef="#br0">2769 3897 24575,'16'0'0,"-11"0"0,37 0 0,9 0 0,-10 0 0,4 0 0,-1 0 0,1 0-956,8 0 0,0 0 956,-11 0 0,0 0 0,22 0 0,4 0 0,-17 1 0,2-1 0,2-1 0,-7-1 0,3-2 0,0 0 0,2 2-1359,5 0 1,2 2 0,0 0-1,-3-2 1359,5-2 0,-2-1 0,0 2 0,5 2 0,1 1 0,-5 1-491,4-1 0,0 0 491,-4 0 0,4 0 0,1 0 0,-1 0 0,0 0 0,3 0-672,-9 0 0,1 0 0,1 0 0,-2 0 672,8 0 0,-3 0 0,-1 0 0,-7 0 0,-3 0 0,-2 0 219,8 0 1,0 0-220,-11-1 0,3 1 0,0 1 0,1 2 0,0 2 0,4-1 0,6-3 0,4 0 0,2-1 0,-6 1 255,-2 3 1,-3 0 0,1 0-256,-7 0 0,4-1 0,-3 0 0,-4-1 0,13 0 0,-4-1-40,5 6 0,3-1 40,-3-5 0,3-2 0,2 1 0,-14 0 0,0 0 0,1 0 0,3 0-111,-3 0 0,3 0 0,1 0 0,-1 0 0,-2 0 111,-1 0 0,-1 0 0,-2 0 0,1 0 0,1-1 0,1 0 0,-2 1 0,-3 2-184,16 4 0,-1 0 184,-15-4 0,3-2 0,1 0 0,1 1 0,1 2 0,1 1 0,1-1 0,1 0 313,-1-2 0,1-1 1,1 0-1,1-1 0,-1 1-313,0 0 0,1 0 0,-1 0 0,-2 0 0,-1 0 0,2 0 0,-3 0 0,0 0 0,1 0 0,8 0 0,2 0 0,-1 0 0,-1 0 0,-7 0 0,-3 0 0,2 0 0,1 0 0,-1 0 0,2 0 0,1 0 0,0 0 0,0 0 0,2 0 0,0 0 0,0 0 0,-1 0 0,-2 0-401,1 0 1,-2 0-1,-1 0 1,0 0 400,0-1 0,0 1 0,-2 0 0,-4 1 0,15 5 0,0 0 788,-6-4 1,4-2 0,-1 2-789,-9 1 0,-2 2 0,1-1 252,4 0 1,1-1 0,-5-1-253,5-2 0,-8 2 500,8 6 1,-33-8 0,-15 0 0</inkml:trace>
  <inkml:trace contextRef="#ctx0" brushRef="#br0" timeOffset="11566">30086 1019 24575,'-6'-5'0,"1"-1"0,5-5 0,0-4 0,0-1 0,6-5 0,9-3 0,3 6 0,6 3 0,-8 9 0,18 43 0,-9 22 0,0-5 0,-1 1 0,-9-13 0,-1-2 0,5 9 0,1-7 0,1-14 0,10 4 0,4-39 0,4-6 0,3-24 0,-10 0 0,-16-1 0,-4-6 0,-5 0 0,-3-1 0,3 2 0,-3 5 0,-4 11 0,-8 69 0,-4 36 0,7-19 0,0 7 0,1 4 0,-1-1-1348,1-14 1,0-1-1,-1 1 1,0 0 0,0 2 1347,0 8 0,-1 3 0,0 0 0,0-1 0,1-3 0,2 5 0,0-1 0,0-4 0,-3-4-30,-4-4 0,-3-4 1,0-1 29,5 1 0,1-2 0,-8-12 0,-41-6 0,16-34 0,-23-6 0,18-32 0,13-8 0,4-7 0,12 7 0,3-2 0,-6-7 0,9 2 0,20 21 0,6 5 0,15-6 0,14 21 0,8 5 0,0 0 0,1 0 0,8-2 0,-1 1-141,-15 6 0,-7-1 1,6-6-1,-36 5 0</inkml:trace>
  <inkml:trace contextRef="#ctx0" brushRef="#br0" timeOffset="12517">29410 773 24575,'0'50'0,"0"13"0,0 3-1849,0-12 0,0 10 1,0 6 1848,0-17 0,0 4 0,0 2 0,0 2 0,0 3-748,0-5 1,0 4 0,-1 2 0,1 1-1,0 0 1,0 0 0,1-3 747,1 5 0,0-1 0,1 0 0,0-1 0,0 0 0,-2 0-314,0 0 0,0 2 1,-1-1-1,0-1 1,1-2-1,0-3 314,2 7 0,1-5 0,0 0 0,-1 4-283,0-12 1,-1 2 0,1 2 0,-1 1 0,0-1 0,0 0 282,-1 1 0,0-1 0,-1 0 0,0 1 0,1 0 0,0 0 0,1 3 0,0 1 0,1 1 0,0-1 0,-1-2 0,0-1 0,-1 2 0,-1-1 0,-1-1 0,1-4 0,0-3 0,0 6 0,0-5 0,0-6 0,0 0 0,0-9 1048,0-4-1048,0-59 3555,0-9-3555,-5-17 0,-1-2 0,3 4 0,-8-11 0</inkml:trace>
  <inkml:trace contextRef="#ctx0" brushRef="#br0" timeOffset="13933">23733 992 8191,'-5'-7'0,"4"-2"5063,-4 22-5063,23 27 0,-2 17 1142,-1-19 1,1-1-1143,6 19 896,-8-24 0,1-1-896,12 21 6556,3-1-6556,-9-18 0,-10-20 0,-7-9 0</inkml:trace>
  <inkml:trace contextRef="#ctx0" brushRef="#br0" timeOffset="14199">24008 899 24575,'-25'22'0,"-8"25"0,-3 3 0,-4 4-2488,1 0 0,0-1 2488,11-15 0,0 0 0,0-2 0,-7 6 0,1-3 753,10-12 1,1 0-754,-2 4 0,2-1 0,-2 2 202,4 7 0,21-32 0,0 3 0</inkml:trace>
  <inkml:trace contextRef="#ctx0" brushRef="#br0" timeOffset="14484">24348 1401 24575,'0'39'0,"0"1"0,0 1 0,0-9 0,0 0 0,0-15 0,0 0 0,0-6 0,0-5 0,0-1 0</inkml:trace>
  <inkml:trace contextRef="#ctx0" brushRef="#br0" timeOffset="14949">24880 940 10372,'6'5'0,"20"26"2059,-9-4 0,1 3-2059,5 0 0,3 1 0,1 2 0,0-2 2636,11 6-2636,4 3 0,-20-17 390,4 9 0,-20-25 0,1 2 0</inkml:trace>
  <inkml:trace contextRef="#ctx0" brushRef="#br0" timeOffset="15168">25126 964 8191,'-13'37'0,"-15"18"2531,12-16 1,-2 2-2532,-11 12 0,0 0 0,8-13 0,1-1 1409,-3-1 0,2-1-1409,0 14 0,12-35 0,9-11 0</inkml:trace>
  <inkml:trace contextRef="#ctx0" brushRef="#br0" timeOffset="15466">25417 1291 8191,'10'0'0,"1"5"5063,0 18-5063,-5-8 2818,-1 17-2818,-5-16 1719,-6 9-1719,-1-7 6784,0 6-6784,2-12 0,10-2 0,10 0 0,35-9 0,-9-4 0,0 0 0,15 0 0,2-8 0</inkml:trace>
  <inkml:trace contextRef="#ctx0" brushRef="#br0" timeOffset="15833">26246 993 24575,'29'25'0,"12"18"0,-20-13 0,-1 0 0,2-1 0,-3 0 0,0 26 0,2-21 0,-13-4 0,6-6 0,-9-13 0,-5-2 0</inkml:trace>
  <inkml:trace contextRef="#ctx0" brushRef="#br0" timeOffset="16333">26489 975 8191,'-4'-6'0,"-6"27"5063,-32 30-5063,19-11 0,-1 2 0,-10 5 0,2-1 1409,13-13 0,2-3-1409,-6 14 1719,23-29-1719,18-9 6784,21-10-6784,7-13 0,10 5 0,-15-11 0,14 20 0,-15-5 0,2 13 0,-22 13 0,-14-4 0,-1 9 0,-5-13 0,-5 6 0,4 0 0,-4 6 0,14-5 0,-2-1 0,12-3 0,12 13 0,-11-5 0,5 6 0,-29-17 0,-3-1 0,-22-7 0,15 2 0,-5-4 0,14 0 0</inkml:trace>
  <inkml:trace contextRef="#ctx0" brushRef="#br0" timeOffset="16851">27021 1063 24575,'29'28'0,"19"16"0,-18-20 0,1 1 0,3 6 0,0-1 0,-5-9 0,-2-1 0,0 16 0,-12-29 0,-14 2 0,4-9 0</inkml:trace>
  <inkml:trace contextRef="#ctx0" brushRef="#br0" timeOffset="17048">27364 1152 24575,'-24'18'0,"5"-4"0,-10 33 0,1-10 0,-9 12 0,7-14 0,11-15 0,13-11 0</inkml:trace>
  <inkml:trace contextRef="#ctx0" brushRef="#br0" timeOffset="17333">27552 1312 8191,'6'16'0,"-1"9"5063,9 0-5063,-1-4 2818,8-10-2818,8-11 1719,-6-5-1719,8 4 6784,-15 1-6784,-2 1 0,-13 13 0,4-7 0,0 17 0,-4-2 0,4-4 0,-5-4 0</inkml:trace>
  <inkml:trace contextRef="#ctx0" brushRef="#br0" timeOffset="18786">24593 892 8191,'0'-26'0,"0"-1"5063,0 15-5063,0 10 2818,0 26-2818,0 41 0,-5-12 0,-1 6-210,5-6 0,1 4 0,-2-1 210,-1-8 0,-1 0 0,0 2 0,3 0 0,2 2 0,-1 2 0,0-3 1290,0 6 1,0-2-1,0 3-1290,0-3 0,0 1 0,0 2 0,0 0 0,3 3 0,0 1 0,1 0 0,-1-2-825,-2-7 1,-1-1 0,1 0 0,0-1 824,2 3 0,1 0 0,-1 0 0,0-4 0,-3 3 0,-1-3 0,2 3-251,1-3 0,2 3 1,-1 1-1,0-1 251,-1-4 0,-2 0 0,0 1 0,1 2 0,2 1 0,-1 4 0,1 1 0,0-2 0,-1-3 0,-1 11 0,-2-4 0,1 2 0,0 0 0,0 3 0,0-1 0,0-8 0,1 3 0,-2-2 0,-2-7 0,-2 4 0,1-2 0,3-5 0,1-1 0,-2 1 558,-1 3 1,-2 1 0,2 1-559,2 7 0,1 1 0,1-2 0,-1 9 0,0-4 724,0-3 0,0-6-724,0-5 776,10-77 1,-8 23 0,3-32 0,0 1-1</inkml:trace>
  <inkml:trace contextRef="#ctx0" brushRef="#br0" timeOffset="19736">25905 642 24575,'-6'49'0,"1"9"0,5-18 0,0 3-1410,0 5 0,0 6 1410,2-10 0,2 6 0,0 3 0,-1 0-881,1 7 0,0 2 0,0 2 0,1 2 881,1-3 0,0 3 0,1 1 0,-1 0 0,-1 1 0,-1-11 0,-2 2 0,1-1 0,-1 1 0,0-2 0,2-3 0,2 14 0,2-3 0,-1-1 0,-1 1 0,-4-7 0,-2 1 0,0 1 0,0-1 0,1-2 0,2 6 0,1-2 0,-1 1 0,0 2 0,-2-1 0,-1 2 0,0 1 0,-1 1 0,1-1-753,0 1 0,0 0 0,0 0 0,0-1 1,0-2 752,0 4 0,0-2 0,0-1 0,0-2 0,0-6 0,0 0 0,0-3 0,0-4-180,0 16 0,0-5 180,0-15 0,0 0 0,0-3 0,1 3 0,-2-2 0,-3 2 0,0-4 769,1-3-769,-5-15 2440,8-22-2440,0-49 0,0 25 0,0-28 0</inkml:trace>
  <inkml:trace contextRef="#ctx0" brushRef="#br0" timeOffset="20699">26942 497 8191,'-11'5'0,"5"5"5063,2 14-5063,-5 31 0,8-3 0,0 5 358,-3-3 1,-1 3-359,4-6 0,1 3 0,1-1 0,3-7 0,1-2 0,0 4 0,-4 6 0,-1 5 0,0 2 0,2 1 0,2-8 0,1 0 0,1 2 0,0 1 0,-1 2-33,-1-2 1,-1 1-1,0 2 1,-1 1-1,1-1 1,-1 1 32,1-1 0,-1 2 0,1 0 0,-1-1 0,1-2 0,1-1 189,1 1 1,1-3 0,0 0 0,0-1 0,-2-1-190,-2 12 0,-3-1 0,1-2 0,2-3 0,6 2 0,2-4 0,-1 4-358,-4 0 1,0 4 0,-2 1 0,1 0 357,0-3 0,1 0 0,-1 0 0,0 2 0,-1-9 0,0 1 0,0 0 0,-1 0 0,0-4 0,-1-1 0,-1-2 0,-1-2 0,1-2 0,0 3 0,0-3 0,0-4 0,0 0 0,0-2 715,0 12 1,0 0-716,0-12 0,0-1 1192,-2 6 0,-1-3-1192,2 2 1177,-12-38 1,11-7 0,-7-17-1</inkml:trace>
  <inkml:trace contextRef="#ctx0" brushRef="#br0" timeOffset="26316">23983 610 8191,'0'-10'0,"5"-1"5063,10-6-5063,2 4 2818,22-12-2818,12 3 0,-3 5 859,-8-5 1,-2 1-860,7 7 3392,-15-4 0,-1 0-3392,12 4 0,-1 7 0,3-14 0,3 17 0,-10-9 0,4-4 0,10 1 0,3 1 0,-11 4 0,2 1 0,1-2-1275,5-3 0,0-1 0,-2 1 1275,9 1 0,0 2 0,-12 1 0,2 1 0,0 1-357,17 1 0,3 2 357,-11-1 0,3-1 0,1 1 0,4 2 0,2 0 0,-3 0-624,-11-4 1,-1 0-1,-2 0 624,20 1 0,-6 1 0,-21 1 0,-2 0-33,8 1 0,3 0 33,5-1 0,0-1 0,-2 1 0,-1-1 1608,-1 2 1,2-1-1609,8 1 0,-16 1 0</inkml:trace>
  <inkml:trace contextRef="#ctx0" brushRef="#br0" timeOffset="26316">27057 0 24479,'30'6'96,"9"4"-96,12-2 0,8 9 0,-9-15 0,14 15 0,-5-6 0,-25-2 0,1 1 0,-1-2 0,-2 1 0,19 7 0,-11-9 0,-10 5 0,-2-10 0,22 19 0,-13-12 0,2 1 0,-2 4 0,0 0-278,4-5 1,-1-1 277,16 12 0,9-9 0,-32-1 0,1 1 0,5-1 0,-1-1 0,-4-1 0,0 1 0,1-1 0,-2 0 0,9 5 0,-3-5 0,-14 3 555,-3-5-555,21 6 0,-7 9 0,-4-9 0,4 1 0,-4 3 0,2 1 0,6 0 0,3 0 0,-1 0 0,-2-1 0,-5 1 0,-2-2 0,27 3 0,-12 7 0,3-7 0,-4 5 0,7 8 0,-14-12 0,1-2 0,2 4 0,-2-12 0,-1 11 0,-9-7 0,-10-1 0,-5-6 0,-1 5 0,1-10 0,0 5 0,-5-15 0,-13-2 0,1-18 0,-10 11 0,10-5 0,-4 12 0,0-4 0,4 3 0,-4 7 0,5 15 0,6 16 0,-4 2 0,10 1 0,-11-12 0,10 2 0,-10-2 0,-1-1 0,-6-5 0,-9-7 0,8-4 0,-2 0 0</inkml:trace>
  <inkml:trace contextRef="#ctx0" brushRef="#br0" timeOffset="28448">25355 933 24575,'11'-11'0,"0"0"0,10-4 0,-8 8 0,10-11 0,-8 15 0,9-21 0,13 0 0,-7 5 0,3-1 0,4-2 0,2 1 0,-1 4 0,1 1 0,17-5 0,2-1 0,-2 3 0,2 0-479,-5 3 0,4-2 0,-1 2 479,-3 2 0,1 2 0,-2-2-726,-5-1 1,-1-1 0,-1 4 725,15 4 0,-3 1 0,-16-10 0,1 0 0,13 6 0,4 1 0,-10 0 0,1 0 0,-1-1 0,11-5 0,2 2-1063,-4 4 0,2 2 1,-6 1 1062,-13 0 0,0 0 0,9-2 0,7-1 0,-1 0 74,-11 3 0,-1 0 1,3-1-75,1 0 0,3-1 0,1 0 0,-4 0 0,2-2 0,-2 0 0,-1 1 115,1 4 0,0 1 0,-4 1-115,2-2 0,0 0 0,11 0 0,2 1-193,1 4 1,2 0 192,-13-3 0,1 0 0,-1 1 0,9 2 0,-2 2 1078,-1-1 1,-4 0-1079,-14 0 0,0 0 0,15 0 0,2 0 181,-5 0 0,1 0-181,13 0 0,2 0 0,-5 0 0,-1 0 0,-1 0 0,-2 0 0,-11 0 0,-3 0 0,-1 0 0,-3 0 0,10 0 832,-9 4 1,3 2-833,4-6 0,3 2 0,12 10 0,-1 2 250,-14-8 1,-3 1-251,9 9 0,-5 1 1243,5 2-1243,-19-5 0,0 1 690,20 7-690,-4 6 0,-12-12 0,-1 10 0,-14-23 0,10 23 0,-7-14 0,0 8 0,-4-10 0,-14-1 0,7-7 0,-13-7 0,-2-6 0,-1-10 0,-4 0 0,6 4 0,0-3 0,0 8 0,9 12 0,-7 3 0,12 19 0,-6-1 0,-2 1 0,0-1 0,-32-5 0,19-10 0,-19 0 0</inkml:trace>
  <inkml:trace contextRef="#ctx0" brushRef="#br0" timeOffset="30832">23788 1948 24575,'0'11'0,"0"-1"0,0 13 0,5 3 0,2 14 0,-1-10 0,13 4 0,-9-13 0,26 13 0,-7-8 0,24 10 0,-2-5 0,-2-13 0,-15-3 0,-1-1 0,16 3 0,11 7 0,0-1 0,-16-15 0,11 9 0,-16-15 0,-5 2 0,3 0 0,-2-3 0,1-2 0,7 1 0,0 0 0,22 0 0,-16 0 0,-9 0 0,-7-9 0,2 1 0,-11-8 0,-2 0 0,-6 4 0,-4-3 0,4-1 0,18-9 0,-8 4 0,10-8 0,3-2 0,0-7 0,-9 10 0,0 0 0,0-7 0,-13 18 0,-7-5 0,-1 10 0,-7-3 0,7 4 0,-3 1 0,0-1 0,-1 5 0,-5 1 0</inkml:trace>
  <inkml:trace contextRef="#ctx0" brushRef="#br0" timeOffset="31235">25209 1894 8191,'19'-13'0,"30"0"2531,-17 5 1,1 1-2532,1 0 0,-1 4 2818,18 17-2818,-36 15 1719,-8 18-1719,-11-14 0,-1 1 6784,3 18-6784,-7-8 0,9-20 0,0-13 0,0 4 0,0-3 0,0-2 0,0-5 0</inkml:trace>
  <inkml:trace contextRef="#ctx0" brushRef="#br0" timeOffset="32100">23541 2282 24575,'-6'-11'0,"2"0"0,4-4 0,0-2 0,0-4 0,0 0 0,0 1 0,0-10 0,4 12 0,2-11 0,0 17 0,4 2 0,0 5 0,2 5 0,17 0 0,22 0 0,-2 0 0,4 0 0,-7 0 0,1 0-564,4 0 0,-4 0 564,-1-6 0,-12 4 0,-13-4 0,0 6 0,-11 0 0,-5 0 0</inkml:trace>
  <inkml:trace contextRef="#ctx0" brushRef="#br0" timeOffset="114565">23073 2809 24575,'-6'-5'0,"-4"4"0,9 6 0,-4 7 0,11 18 0,-4 1 0,12 8 0,-12-8 0,19 10 0,9-3 0,0 4 0,8-5 0,-20-16 0,-3-10 0,-4-2 0,5-7 0,0 7 0,6-8 0,-1 4 0,-4-5 0,-2 0 0,0 0 0,6 0 0,11-6 0,-5 4 0,11-12 0,-16 12 0,23-13 0,-12 5 0,1 1 0,14-1 0,-8-3 0,-1 3 0,-6 8 0,6-4 0,-10 0 0,8 4 0,-3-10 0,6 11 0,-3-5 0,3 6 0,0 0 0,24 0 0,-27 0 0,2 0 0,0-1 0,2 2 0,9 3 0,0 1 0,-15-4 0,-1 1 0,3 8 0,-1 0 0,20-8 0,-16 8 0,1 0 0,2-4 0,1 1 0,11 2 0,2 4 0,-13 2 0,0 4 0,-1-1 0,10 3 0,-2 2 0,-11 0 0,1 4 0,-4-1 0,3 0 0,-4 0 0,-2-2 0,-3-1 0,12 7 0,-13-10 0,-14-13 0,7 16 0,-6-9 0,-1 10 0,-2-14 0,0-35 0,-6 13 0,9-24 0,-16 21 0,37-20 0,-12 7 0,3 8 0,6 0 0,14-5 0,3 4 0,-6 12 0,3 2 0,1-4 0,3-2 0,-1 5-459,14 6 1,0 4 458,-17-2 0,1 0 0,-2 0-878,10 0 0,-2 0 878,3 0 0,-3 0 0,-18 0 0,-1 0-126,15-5 0,3-1 126,-3 0 0,0-1 0,-2 1 0,-3-1 0,-5-2 0,-3-1 0,7 0 0,-8-10 0,8-5 0,-3-2 0,7-7 0,-20 7 0,0-5 0,6-9 0,1-5 0,-9 9 0,1-3 0,-2 1-650,7-12 0,-3 0 650,-5 4 0,-2 3 0,3-12 381,-15 20 0,0-1-381,2 6 0,-2 1 1678,0-33-1678,-4 24 269,-17 17-269,-7 4 0,-31 20 0,-16 12 0,19 1 0,3 2 0</inkml:trace>
  <inkml:trace contextRef="#ctx0" brushRef="#br0" timeOffset="116063">25182 3963 24575,'6'8'0,"6"25"0,-2 19 0,0 7 0,-3-11 0,-1 1-313,2 5 0,0 4 0,-1-5 313,0-1 0,-1-5 154,1 0 0,-1-4-154,4 7 156,-16-61-156,5 0 0,-8-23 0,-3-5 0,-7-6 0,10 8 0,-1-2 0,-4-5 0,2-1 0,10 1 0,2-1 0,-6-8 0,1 2 0,3 12 0,4 2 0,8-26 0,1 23 475,16-5-475,-5 20 0,5 8 0,-7 29 0,-2 2 0,-8 14 0,5 17 0,-13 7 0,-5-14 0,-3 0 0,-7 22 0,-2-30 0,-4-2 0,-13 14 0,7-13 0,-1-7 0,20-1 0,10-10 0,17 29 0,26-1 0,-21-17 0,1 0 0,4 1 0,-1-2 0,10-4 0,-6-4 0,-18-8 0,4-4 0,-8 4 0,-2-10 0,-5 4 0,-5-4 0</inkml:trace>
  <inkml:trace contextRef="#ctx0" brushRef="#br0" timeOffset="116380">25579 4437 24575,'40'-50'0,"-18"8"0,-4 12 0,-18 10 0,-4 9 0,-7 5 0,-4 28 0,-3-7 0,8 48 0,9-32 0,11 11 0,8-18 0,3-17 0,-3-2 0,-7-6 0,-6-4 0</inkml:trace>
  <inkml:trace contextRef="#ctx0" brushRef="#br0" timeOffset="116616">25757 3920 24575,'23'48'0,"-13"-5"0,6-2 0,0 2 0,-14-9 0,0 0 0,14 12 0,1-1 0,-7 16 0,12-5 0,-14-36 0,-2-11 0</inkml:trace>
  <inkml:trace contextRef="#ctx0" brushRef="#br0" timeOffset="117232">26163 4189 24575,'11'-24'0,"-2"-6"0,-9 12 0,-10 2 0,-3 16 0,-5 28 0,-10 13 0,18 24 0,-5-15 0,15 1 0,9-26 0,-2-10 0,27-36 0,-18 5 0,18-18 0,-18 23 0,11 16 0,-10-3 0,6 16 0,-8-16 0,11 20 0,-8-19 0,10 5 0,-16-14 0,-2-34 0,-5-23 0,-4 13 0,-2-4 0,-4-4 0,-2 2 0,4 15 0,-1 7 0,-9 5 0,8 87 0,9-10 0,3 5 0,1 11 0,2-1-656,-4-17 1,2-5 655,16 20 0,-22-45 0,8-9 0,-10-2 0</inkml:trace>
  <inkml:trace contextRef="#ctx0" brushRef="#br0" timeOffset="117382">26434 4260 24575,'53'-32'0,"-17"7"0,-26 25 0</inkml:trace>
  <inkml:trace contextRef="#ctx0" brushRef="#br0" timeOffset="117963">26698 4142 24575,'26'-36'0,"-38"14"0,1 27 0,-20 9 0,7 15 0,23-9 0,-5-4 0,35 9 0,29-16 0,-26-5 0,3-3 0,17-12 0,-3-6 0,-3-5 0,5-9 0,-50 24 0,-3 6 0,-9 7 0,-3 6 0,12 0 0,-8 0 0,20-16 0,-2-3 0,12-22 0,-9-3 0,-3-7 0,-1-19 0,-3-5 0,-2 14 0,-1-1 0,-1 11 0,-2 9 0,-7 31 0,8 29 0,10 21 0,1 1 0,5 12 0,3-2-305,2-15 1,0-2 0,-3-2 0,-2-7 0,-1-11 0</inkml:trace>
  <inkml:trace contextRef="#ctx0" brushRef="#br0" timeOffset="134248">30355 693 8191,'-15'-12'0,"-1"5"5063,4-4-5063,-6 10 2818,6-10-2818,-4 10 1719,-8-5-1719,-11 6 6784,-19 8-6784,18 0 0,0 1 0,-24 12 0,2 4 0,19-5 0,-12 11 0,1 9 0,20-10 0,1 4 0,-1 6 0,3 0 0,7-8 0,2 1 0,-4 9 0,2 2 0,8-10 0,2 0 0,-8 30 0,8-1 0,10-27 0,0-1 0,0 19 0,0-13 0,0-1 0,9 8 0,-2-13 0,3 1 0,4-1 0,3-1 0,6 9 0,1-1 0,-6-9 0,2-3 0,23 19 0,-12-26 0,1-1 0,-4-3 0,2-1 0,17 7 0,3-1 0,-2-4 0,-1-4 0,-7-6 0,-1-1 0,-2 3 0,-1-1 0,10-9 0,-12 7 0,3 0 0,-2-7 0,1-1 0,11 5 0,0-2 0,-12-8 0,-3-1 0,24 3 0,-18-15 0,20-5 0,-28 8 0,0-3 0,11-5 0,0-3 0,-5 1 0,-3-1 0,-4 4 0,-2 0 0,17-28 0,-13 11 0,-12 7 0,-1-5 0,2-2 0,-1-4 0,3-16 0,-4-4 0,-5 0 0,-2 1-1206,-1 7 1,-4 3 1205,-5 5 0,-2 3 0,1-13-170,-3 16 0,-4-1 170,-3-2 0,-2-1 0,-4-9 0,-1 2 0,0 11 0,0 2 0,3 5 0,-1 3 0,-8-4 0,-8-8 0,-8 5 0,11 11 0,-6 2 0,-16 5 0,-4 2 0,4-7 0,-4 3 152,-7 12 0,-8 5 0,0 2-152,16-1 0,-1 1 0,1 1 0,-2 2-270,-2 3 1,-2 2 0,1 1 0,4-1 0,-3 0 0,4-1 0,6 2 0,6 3 0,1 0-1</inkml:trace>
  <inkml:trace contextRef="#ctx0" brushRef="#br0" timeOffset="138046">29529 3783 24575,'0'-11'0,"5"-5"0,2 0 0,8 4 0,-6-2 0,4 13 0,3 1 0,3 10 0,8 11 0,-7 1 0,-2 3 0,-4-5 0,6 14 0,-4-2 0,-2 9 0,-2-10 0,-10-11 0,4-4 0,-6-1 0,0-4 0,0-10 0,0-8 0,6-24 0,-5 8 0,11-7 0,-10 10 0,10-6 0,-1 8 0,10-11 0,-4 20 0,6-4 0,-5 27 0,5 4 0,3 21 0,-7-11 0,-5 5 0,-10-26 0,2-25 0,5-11 0,3-10 0,1 15 0,1 8 0,-4 10 0,8 12 0,-4 8 0,9 12 0,-13-7 0,19 7 0,-27-18 0,15 4 0</inkml:trace>
  <inkml:trace contextRef="#ctx0" brushRef="#br0" timeOffset="138197">30246 3860 8191,'10'14'0,"6"-6"5063,-5 21-5063,4-20 0,-9 5 0,-1-14 0</inkml:trace>
  <inkml:trace contextRef="#ctx0" brushRef="#br0" timeOffset="138330">30274 3767 8191,'0'-6'0,"0"1"0</inkml:trace>
  <inkml:trace contextRef="#ctx0" brushRef="#br0" timeOffset="138682">30398 3774 24575,'-5'-6'0,"-2"15"0,-4-1 0,4 17 0,8 0 0,11 3 0,7 3 0,0-6 0,-8-8 0,-27 2 0,6-12 0,-18 6 0,13-12 0,8 4 0,-2-5 0</inkml:trace>
  <inkml:trace contextRef="#ctx0" brushRef="#br0" timeOffset="139380">30670 3712 24575,'-23'-12'0,"5"3"0,3 19 0,9 18 0,1-3 0,10 9 0,1-24 0,9-5 0,11-12 0,10-7 0,-8 10 0,4-2 0,-25 22 0,12 17 0,-16 24 0,2-5 0,0 5 0,-3 6 0,-4-1 0,-7-6 0,0-4 0,7-11 0,-5-7 0,-22-16 0,12-13 0,-6-14 0,-8-43 0,15-11-116,-1 16 1,3 2-1,12-4 1,-9 16-1</inkml:trace>
  <inkml:trace contextRef="#ctx0" brushRef="#br0" timeOffset="139798">30877 3690 24575,'0'28'0,"5"-4"0,5-13 0,7-5 0,-1-1 0,-1-5 0,-3-9 0,-1 1 0,-4-7 0,7 3 0,-7 1 0,8 4 0,-4 2 0,-5 10 0,8 1 0,-3 4 0,10-4 0,-1-1 0,-8-5 0,-3 0 0</inkml:trace>
  <inkml:trace contextRef="#ctx0" brushRef="#br0" timeOffset="139964">31174 3596 24575,'20'5'0,"-4"6"0,-5 9 0,-7 2 0,-4-6 0,0-7 0</inkml:trace>
  <inkml:trace contextRef="#ctx0" brushRef="#br0" timeOffset="140481">31463 3588 8191,'7'-21'0,"-1"0"5063,-6 0-5063,-4 9 2818,-3 3-2818,-11 22 1719,-3 12-1719,-5 35 6784,11-2-6784,14 0 0,12-30 0,14-30 0,-6-9 0,5-20 0,-6-7 0,-7-18 0,0 24 0,-1-2 0,-8-12 0,-1 1 0,5-5 0,-16 58 0,4 24 0,5 12 0,7 12 0,2 0 0,-6-15 0,2-7 0,19 4 0</inkml:trace>
  <inkml:trace contextRef="#ctx0" brushRef="#br0" timeOffset="140763">31727 3637 8191,'23'-29'0,"-13"9"5063,18-11-5063,-22 11 2818,-6 13-2818,-10 9 1719,-3 19-1719,2 12 6784,19-4-6784,1 0 0,25-21 0,-10 2 0,-2-10 0,-8 0 0</inkml:trace>
  <inkml:trace contextRef="#ctx0" brushRef="#br0" timeOffset="141229">29893 4509 24575,'61'-21'0,"0"0"0,1 0 0,-1 0 0,0 0 0,-8 4 0,0 0 0,0-1 0,1 1 0,0 1 0,1 0 0,2 0 0,1 0 0,0 1 0,1 0 0,-1 1 0,-2 0-1869,7-2 1,0 0 0,-1 1 0,-2 0 0,-3 2 1868,2 0 0,-2 2 0,-3 0 0,-4-1 0,2-2 0,-4-1 0,-7 5 2507,15 6-2507,-24-16 1458,-31 13-1458,-16 0 0,2 1 0,-4 6 0</inkml:trace>
  <inkml:trace contextRef="#ctx0" brushRef="#br0" timeOffset="166946">24267 841 24575,'-11'-10'0,"-5"-1"0,0 0 0,-1 0 0,1 5 0,5 1 0,-4 0 0,-11-2 0,7 1 0,-10 0 0,5 6 0,-6-9 0,-8 7 0,-18-7 0,12 16 0,8-3 0,0 2 0,-9 8 0,1-4 0,16 2 0,11-10 0,-3 8 0,-1-4 0,1 16 0,8-9 0,-6 9 0,3 7 0,-10 4 0,-4 16 0,-2 7 0,14-17 0,-7-2 0,22-22 0,-13 11 0,7 1 0,-6 14 0,7-9 0,1-2 0,-1-10 0,6 6 0,-5 4 0,6 7 0,6 4 0,-5-9 0,20 25 0,-11-20 0,13 22 0,-3-14 0,-11-12 0,17 4 0,-15-8 0,16 6 0,-4 0 0,1-3 0,-1-6 0,-6-15 0,4 8 0,-2-8 0,4 6 0,8-1 0,-7-10 0,5 0 0,0 3 0,18-7 0,4 7 0,8-9 0,-10 0 0,-17 0 0,-2 0 0,-9 0 0,0 0 0,0 0 0,-1 0 0,1-7 0,4 1 0,-7-6 0,23 1 0,-19-9 0,25 0 0,-18-8 0,2 3 0,-14 7 0,1 1 0,-15 6 0,15-8 0,-2 1 0,6-5 0,8 0 0,-17 1 0,6 6 0,-18-12 0,9 14 0,-9-18 0,8 19 0,-7-7 0,2 5 0,-4-11 0,0-13 0,0-5 0,-6-5 0,-1 17 0,-1 3 0,-13-3 0,2-19 0,1 19 0,-2-2 0,0-10 0,1 0 0,-5-13 0,-8 0 0,24 40 0,-15-6 0,-6-3 0,7 0 0,-1-3 0,0 3 0,1-1-925,-1-12 1,2-1 924,5 6 0,3 2 0,-1-9 0,3 8 0</inkml:trace>
  <inkml:trace contextRef="#ctx0" brushRef="#br0" timeOffset="168763">24863 600 8191,'10'0'0,"-8"0"5063,-16 0-5063,0 5 2818,-13-4-2818,15 8 1719,-13-3-1719,17 9 6784,-16 8-6784,9 19 0,-6-2 0,8 0 0,1 4 0,6-6 0,1 3 0,-5 14 0,0 2 0,9-4 0,0-2-274,-4-12 0,0-1 274,4-2 0,2-1 0,-1 13 0,4-13 0,2 3 0,0 7 0,1 3 0,6 4 0,2 2 0,-1 0 0,1-2 0,-2-13 0,1-2 0,3 2 0,0-2 0,11 14 0,-12-21 0,0-1 0,14 20 548,-10-22-548,-2-3 0,-7-13 0,6 4 0,9-2 0,7 4 0,8-3 0,-9-7 0,7 5 0,-7-10 0,9 4 0,8-6 0,-8 0 0,7 0 0,-18 0 0,7-6 0,-5-2 0,9-5 0,0-1 0,-9 6 0,-5-7 0,-12 13 0,14-20 0,-1 1 0,12-7 0,-14 7 0,-5 1 0,-10 13 0,1-13 0,20-11 0,-16 6 0,24-24 0,-19 21 0,-5-6 0,2 10 0,-8-22 0,-1 2 0,5-14 0,-12 18 0,4 10 0,-6 9 0,0-8 0,-6-3 0,4-17 0,-19-13 0,11 17 0,-2 13 0,-1 2 0,-5 4 0,2-10 0,1 13 0,9 7 0,-8-1 0,11 5 0,-20-6 0,10 1 0,-13-6 0,9 6 0,2 2 0,4 4 0,-5-5 0,-1 4 0,-22-5 0,5 11 0,-24-9 0,26 13 0,-23-7 0,21 9 0,-15 0 0,21 0 0,0-6 0,11 5 0,-20-5 0,21 6 0,-10 0 0</inkml:trace>
  <inkml:trace contextRef="#ctx0" brushRef="#br0" timeOffset="191347">2971 8605 24575,'-6'-4'0,"10"2"0,8-2 0,41 4 0,-3 0 0,9 0 0,-4 0 0,4 0 0,4 0-1877,0 0 0,3 0 0,2 0 0,-2 0 1877,-6 0 0,-3 0 0,2 0 0,3 0 0,-6 0 0,4 0 0,1 0 0,1 0 0,0 0 0,-2 0-319,6 0 1,-2 0-1,1 0 1,1 0-1,3 0 319,-9 0 0,3 0 0,1 0 0,2 0 0,0 0 0,0 0 0,-1 0 0,-6 0 0,0 0 0,1 0 0,0 0 0,0 0 0,-2 0 0,0 0 0,-1 0-629,8 0 1,-1 0 0,-1 1 0,-1-1 0,0-1 0,-1 1 628,0-2 0,1 0 0,-1-1 0,-1 0 0,-2 1 0,-2 0 0,9 1 0,-4 1 0,0-1 0,3-1-233,-11-1 0,2-2 1,1 0-1,1 0 1,0 0-1,-1 0 233,10 1 0,1 1 0,-1 0 0,1 0 0,-1-1 4,-1 1 1,1-1 0,0 1 0,-2-1-1,-1 1-4,6-1 0,-1 0 0,-3 1 0,-5 0 0,-5 3 0,-4 0 0,-2 0 293,-3 0 0,0 0 0,-2 0-293,11 0 0,-1 0 1762,-2 0 1,-3 0-1763,16 0 2391,-15 0-2391,-30 0 0,-14 0 0,-2 0 0</inkml:trace>
  <inkml:trace contextRef="#ctx0" brushRef="#br0" timeOffset="211631">3033 13224 8191,'-15'-13'0,"-1"7"5063,0-5-5063,0 10 2818,1-9-2818,3 9 1719,-8-4-1719,-4 5 6784,-16 15-6784,-2 1 0,1 15 0,13 11 0,16 12 0,7-22 0,4 4 0,4 8 0,5 7 0,0 1-601,1 3 1,1 2-1,1 3 601,-1-2 0,1 3 0,0 1 0,1-4-1027,2 7 1,1-3 0,-2 0 1026,-5-5 0,-1-1 0,-1-3 0,3 1 0,-5 1-323,-12-2 0,-5 4 0,-4-1 323,-1 0 0,-3-1 0,-4 1 0,0-6 0,-4 1 0,-1 0 0,-2-4 0,-8 8 0,-2-3 0,-1-6 0,2-9 0,-2-5 0,3-3 0,-2 3 0,2-8 0,-18-7 0,34-13 0,8-19 1411,10-7-1411,21-11 3166,-1 15-3166,50 3 0,-33 33 0,0 12 0,1 4 0,1 7 0,-2 9-721,-8-1 0,-2 7 1,-1 5-1,-1 2 0,0 0 721,-2-4 0,-1 2 0,0 1 0,-1 1 0,-1-1 0,-1 0 0,-2-4 0,-1 0 0,0 0 0,-2 0 0,1 0 0,0 0 0,1 0 0,0 2 0,0 0 0,-1-2 0,0-3 0,-3-4-241,1 15 0,-4-7 0,2 1 241,2 2 0,0 1 0,1-7 0,2-2 0,-2-7 0,-5 16 0,18-29 0,-8-9 0,20-5 0,18-33 0,-15 0 0,0-3 0,-2-4 0,0-3 2325,5-6 0,-3-1-2325,8-9 0,-9 5 0,-17 15 0,-13 14 0</inkml:trace>
  <inkml:trace contextRef="#ctx0" brushRef="#br0" timeOffset="213395">24393 13804 24575,'11'0'0,"12"0"0,-5 6 0,20-5 0,17 14 0,-1-13-371,-18 2 1,1 0 370,19 6 0,-10-9 0,4 1 0,2 8 0,3 1 0,-4-6 0,5 0 0,0-1 0,-3 1 0,0-1 0,0 1-776,3-1 0,0-1 0,-3 1 776,10 2 0,-3-1 0,-6-4 0,-2 1-191,-12 4 1,2-1 190,17-4 0,6-2 0,-14 1 0,3 0 0,-1 0-846,-1 0 1,-1 0 0,1 0 845,2 0 0,1 1 0,2-2 0,-5-1 0,4-2 0,-1 0 0,-1 2 0,7 0 0,-1 2 0,3-1 0,0-2 0,5 0 0,-2 0 0,-5-1 0,-7 0 0,-5 0 0,-2 1 0,18 2 0,-5-1 203,-22-4 0,-3 0-203,3 6 0,-3 0 2149,17-6-2149,0 5 381,-21-12-381,-10 12 762,-28 7 1,7-2-1,-18 8 1</inkml:trace>
  <inkml:trace contextRef="#ctx0" brushRef="#br0" timeOffset="216412">4633 14557 24575,'36'6'0,"16"-2"0,-7-3 0,2-2 0,-2 1 0,1 0-1408,9 0 1,-1 0 1407,-10 0 0,1 0 0,12 0 0,3 0 79,1 0 1,2 0-80,-11 0 0,1 0 0,-3 0 0,5 0 0,-3 0-295,1 1 0,-2-2 295,-14-4 0,0-1 0,19 4 0,4 1 0,5-5 0,3 0 0,-19 6 0,1 1 0,0-2 0,-4-2 0,0-1 0,0 1 0,2 2 0,0 1 0,0-1 0,-1-2 0,0-1 0,1 1 148,6 2 0,2 1 0,0 1-148,3-1 0,0 1 0,-4-2-555,10-5 1,-3 1 554,-2 4 0,-6-1 0,10-9 1173,1 11-1173,-5 0 0,-21 0 0,4 0 0,0 0 0,4 0 0,-2 0 0,4 1 0,1-2-487,-2-2 0,4-2 0,-5 2 487,-8 1 0,-3 1 0,4-5 0,2 0 404,10 5 1,2 2-405,-4-1 0,-1 0 0,3 0 0,-1 0 645,-9 0 0,-3 0-645,9 0 0,15 0 0,-4 0 0,-17 0 0,1 0 824,-5 0 1,2 0-825,7 0 0,-1 0 0,-10 0 0,-1 0 0,0 0 0,-2 0 0,16 6 0,-17-4 451,5 4-451,-19-2 0,19-2 0,-14 9 0,17-10 0,-5 5 0,-3-6 0,5 6 0,-14-4 0,16 4 0,-7 0 0,16-5 0,-14 5 0,4-6 0,-18 0 0,18 0 0,11 0 0,12 0 0,-11 0 0,-5 0 0,-15 0 0,25 0 0,5 0 0,-22 0 0,0 0 0,2 0 0,-3 0 0,14 0 0,-5 0 0,-18 0 0,35 0 0,-18 0 0,5 0 0,-3 0 0,3 0 0,1 0-802,-1 0 1,1 0-1,-1 0 802,12 0 0,-2 0 0,-1 0 0,-4 0 0,6 0 0,6 0 0,-23 0 0,-17 0 0,-7 0 0,-10 0 0,1 0 0,-10 5 0,3-4 0,-9 4 0</inkml:trace>
  <inkml:trace contextRef="#ctx0" brushRef="#br0" timeOffset="217494">13560 16055 24575,'3'6'0,"9"22"0,8-4 0,3 4 0,2 9 0,2 2 0,-1-4 0,0 0-342,-1-2 0,-2-2 342,11 14 162,3 2-162,-12-17 0,-1-2 0,-18-23 0,-1 0 0</inkml:trace>
  <inkml:trace contextRef="#ctx0" brushRef="#br0" timeOffset="217711">13854 16010 24575,'-21'14'0,"13"3"0,-22 32 0,17-9 0,-13 11 0,-5 2 0,15-23 0,-1 0 0,-7 9 0,-2 4 0,3-4 0,7-7 0,1-3 0,-7 0 0,2-3 0,10 2 0,0-18 0</inkml:trace>
  <inkml:trace contextRef="#ctx0" brushRef="#br0" timeOffset="217945">14279 16438 24575,'10'42'0,"0"0"0,0 1 0,0 1 0,-4 0 0,-1-2 0,5 17 0,-4-13 0,-4-30 0,8-1 0,-8-9 0,2-1 0</inkml:trace>
  <inkml:trace contextRef="#ctx0" brushRef="#br0" timeOffset="219078">15478 16093 24575,'14'17'0,"5"5"0,-1 9 0,1 4 0,4 2 0,2 0 0,4 8 0,2-1 0,-3-7 0,-2-4 0,11 9 0,-18-23 0,-15-14 0</inkml:trace>
  <inkml:trace contextRef="#ctx0" brushRef="#br0" timeOffset="219312">15734 16126 24575,'-6'17'0,"-8"-6"0,-3 36 0,-11-7 0,-2 13 0,6-13 0,1-4 0,14-19 0,0 5 0,9-16 0,0-2 0</inkml:trace>
  <inkml:trace contextRef="#ctx0" brushRef="#br0" timeOffset="219597">16093 16282 24575,'15'0'0,"-3"5"0,5 10 0,-11 3 0,0 7 0,-11-8 0,4-2 0,-4 0 0,10-3 0,6-2 0,22-5 0,8-5 0,8 0 0,-3 0 0,-18-9 0,-10 7 0,-12-8 0</inkml:trace>
  <inkml:trace contextRef="#ctx0" brushRef="#br0" timeOffset="220562">13022 16923 24575,'5'46'0,"0"0"0,-1 1 0,4 2 0,8-7 0,5 2 0,-1-3 0,-4 0 0,2-4 0,15 7 0,7-10 0,-8-23 0,4-7 0,18 4 0,3-6 0,1-11 0,1-6-1097,-14 6 1,0-1 0,-1-2 1096,11-11 0,0-2 0,-7 4 0,2 1 0,2 2-304,-2 4 0,0 2 0,2 0 304,7 0 0,1 1 0,-3 2 0,6 0 0,-4 6 0,-7 12 0,-5 4 0,10 2 0,-17 15 0,0 6 0,-6-7 0,-3-1 0,0 0 0,-3-1 0,6 16 0,-19-37 2284,14-15-2284,7-10 0,10-5 0,0 6 0,5 0 0,4 0 53,-5 2 0,2 0 0,4 1 0,3 2-53,-7 4 0,4 2 0,2 1 0,0 1 0,0 1 0,-3 0-438,2 0 1,-3 1 0,1 0 0,-1 1 0,1 1 437,6 0 0,2 2 0,0-1 0,-3 1 0,-5-2 0,3-1 0,-5-1 0,-5-1 0,6 1 0,-9-2 0,-4-10 0,-24-1 0,-11-25 0,-2 8 0,-2-2 0,-2-25 1506,-9-3-1506,-2 47 596,-10 2 0,10 13 0,1-4 1</inkml:trace>
  <inkml:trace contextRef="#ctx0" brushRef="#br0" timeOffset="221614">17446 16148 24575,'11'4'0,"7"21"0,-4 3 0,0 26 0,-3-16 0,-10-3 0,4-15 0,-5-48 0,0-1 0,7-31 0,4-10 0,0 21 0,2 1 0,3-12 0,2 4 0,-3 23 0,1 7 0,2 10 0,-8 15 0,-5 2 0,-5 4 0</inkml:trace>
  <inkml:trace contextRef="#ctx0" brushRef="#br0" timeOffset="221963">18040 16155 10875,'23'-13'0,"23"-5"5004,-2 1-5004,-5 2 0,0 0 2384,13 6-2384,6-8 341,-46 19 1,-2 1 0,-27 5 0</inkml:trace>
  <inkml:trace contextRef="#ctx0" brushRef="#br0" timeOffset="222128">18178 16192 24575,'14'6'0,"8"-1"0,14-5 0,5-6 0,-13 0 0,-4-2 0,-18 4 0,-1 4 0</inkml:trace>
  <inkml:trace contextRef="#ctx0" brushRef="#br0" timeOffset="222944">19115 16142 24575,'6'-6'0,"-1"1"0</inkml:trace>
  <inkml:trace contextRef="#ctx0" brushRef="#br0" timeOffset="223295">19572 15970 24575,'5'19'0,"-4"24"0,13 2 0,5 3 0,-1-22 0,10-23 0,-10-18 0,2-19 0,-7 4 0,-4-3 0,-14 17 0,-6 6 0,-6-1 0,-4 5 0,9 1 0,2 5 0</inkml:trace>
  <inkml:trace contextRef="#ctx0" brushRef="#br0" timeOffset="223597">19912 15982 24575,'5'22'0,"-4"-1"0,10-1 0,5-8 0,3-3 0,3-18 0,-11 2 0,0-8 0,-10 4 0,4 0 0,-19 0 0,-8 5 0,4 2 0,-1 4 0</inkml:trace>
  <inkml:trace contextRef="#ctx0" brushRef="#br0" timeOffset="224013">20241 15807 24575,'8'17'0,"-2"-2"0,-2 0 0,-2 2 0,9 4 0,-10 0 0,5-5 0,-1-1 0,-4-4 0,4 4 0,-5-8 0,0 3 0</inkml:trace>
  <inkml:trace contextRef="#ctx0" brushRef="#br0" timeOffset="224545">19231 16842 24575,'21'0'0,"-9"0"0,-3 0 0</inkml:trace>
  <inkml:trace contextRef="#ctx0" brushRef="#br0" timeOffset="225113">19603 16759 8191,'-5'20'0,"4"2"5063,-4 0-5063,14-7 2818,-2-5-2818,13-9 0,6 4 0,-3-11 1719,6-2-1719,-12-4 6784,-7 0-6784,0 1 0,-15-14 0,-2 6 0,-11-6 0,1 14 0,2 6 0,8 5 0,3 0 0</inkml:trace>
  <inkml:trace contextRef="#ctx0" brushRef="#br0" timeOffset="225396">20131 16634 24575,'-6'9'0,"2"-1"0,4 19 0,0 0 0,6 8 0,0-8 0,1-7 0,-2-9 0,-11 4 0,-14-8 0,9 2 0,-7-9 0</inkml:trace>
  <inkml:trace contextRef="#ctx0" brushRef="#br0" timeOffset="225578">20445 16420 24575,'35'-19'0,"-1"-1"0,1 5 0,-1 0 0,4-3 0,-3 1 0,10 4 0,-32 0 0</inkml:trace>
  <inkml:trace contextRef="#ctx0" brushRef="#br0" timeOffset="225864">19461 17669 24575,'42'-14'0,"1"1"0,-1-1 0,2-1 0,3 0 0,5-3 0,2-1 0,4 0-787,-1 2 0,3-1 0,1 1 0,-4 1 787,3 1 0,-2 2 0,-2-1 0,0 2 0,-2 0 0,-4 1 0,1 2 0,-9 0 247,-15-2 1,-22 10 0,-5-4 0</inkml:trace>
  <inkml:trace contextRef="#ctx0" brushRef="#br0" timeOffset="231177">25418 15946 24575,'27'29'0,"-1"0"0,2 6 0,1 3 0,1 5 0,-2-1 0,-6-9 0,-2-1 0,-1 0 0,-1-2 0,0-1 0,1-3 0,-8-9 0,-7-12 0</inkml:trace>
  <inkml:trace contextRef="#ctx0" brushRef="#br0" timeOffset="231396">25710 15896 24575,'-21'29'0,"-13"28"0,17-25 0,-2 3 0,-4 2 0,-3 5 0,1-3 0,-3 4 0,0-1 0,-6 9 0,1-3 0,12-15 0,3-5 0,3 1 0,10-20 0</inkml:trace>
  <inkml:trace contextRef="#ctx0" brushRef="#br0" timeOffset="231632">26213 16276 24575,'5'44'0,"-1"1"0,1 0 0,4 8 0,-1-4 0,-6 7 0,4-31 0,-6-10 0,9-9 0,-7-1 0,7-5 0</inkml:trace>
  <inkml:trace contextRef="#ctx0" brushRef="#br0" timeOffset="232029">27128 15955 24575,'27'23'0,"-1"-1"0,-10 4 0,14 14 0,-21-10 0,10-2 0,-19-18 0</inkml:trace>
  <inkml:trace contextRef="#ctx0" brushRef="#br0" timeOffset="232212">27351 15900 8191,'-27'26'0,"-1"-1"0,2 3 2531,-4 7 1,3 0-2532,12-7 704,7-7 1,3-10-1,5-7 1</inkml:trace>
  <inkml:trace contextRef="#ctx0" brushRef="#br0" timeOffset="232444">27506 16023 24575,'0'21'0,"5"4"0,-4-3 0,4-1 0,-5-6 0,9-4 0,7-5 0,31-18 0,-8-1 0,-1-6 0,-21 10 0</inkml:trace>
  <inkml:trace contextRef="#ctx0" brushRef="#br0" timeOffset="233727">29244 15591 8191,'-5'-6'0,"4"6"4873,-34 46-4873,17 2 1421,1 7 0,1 1-1421,5 5 1742,16 5-1742,13-51 6713,-4-11-6713,17-16 214,-23 4-214,-4-6 0,-16 9 0,-5 5 0,2 5 0,9-4 0,1 4 0</inkml:trace>
  <inkml:trace contextRef="#ctx0" brushRef="#br0" timeOffset="233945">29469 15711 24575,'6'22'0,"5"7"0,-9 6 0,4-1 0,-6 0 0,-5-19 0,-5-5 0,2-9 0,-1 4 0</inkml:trace>
  <inkml:trace contextRef="#ctx0" brushRef="#br0" timeOffset="234112">29652 15420 24575,'19'-22'0,"14"-7"0,20 2 0,5 1 0,-5 1 0,-26 15 0,-22 5 0</inkml:trace>
  <inkml:trace contextRef="#ctx0" brushRef="#br0" timeOffset="234396">29165 16353 24575,'48'-39'0,"-9"12"0,6 1 0,3 0 0,4 1-1165,-9 8 0,2 1 0,-2 0 1165,4-3 0,-5 2 0,18 5 0,-51 6 0</inkml:trace>
  <inkml:trace contextRef="#ctx0" brushRef="#br0" timeOffset="234578">29286 16616 24575,'48'-29'0,"0"1"0,-12 5 0,2 1 0,6 1 0,5-1 0,-3 1 0,3-4 0,-4 2 0,-5 5 0,-3 2 0,7-9 0</inkml:trace>
  <inkml:trace contextRef="#ctx0" brushRef="#br0" timeOffset="237863">25406 17291 24575,'38'-35'0,"-10"11"0,2 0 0,7-2 0,3 1 0,0 1 0,3 1 0,13-3 0,-1 3 0,-18 11 0,-1 0 0,0-3 0,-3 2 0,-6 3 0,-22 5 0</inkml:trace>
  <inkml:trace contextRef="#ctx0" brushRef="#br0" timeOffset="238096">25328 17602 24575,'38'-19'0,"-9"-1"0,3-1 0,5-1 0,3-2 0,-3 1 0,4-1 0,-2 1-244,8-5 0,-3 3 1,-5 5-1,-6 3 1,-8 3-1</inkml:trace>
  <inkml:trace contextRef="#ctx0" brushRef="#br0" timeOffset="238826">27242 16735 24575,'46'-22'0,"-2"2"0,-3 6 0,-9 6 0,-2-3 0,-13 5 0,-7 0 0,-5 2 0</inkml:trace>
  <inkml:trace contextRef="#ctx0" brushRef="#br0" timeOffset="238994">27275 16862 24575,'34'-17'0,"1"-1"0,12-9 0,4 6 0,-35 12 0,-11 9 0</inkml:trace>
  <inkml:trace contextRef="#ctx0" brushRef="#br0" timeOffset="261314">25541 15582 24575,'-10'-4'0,"-6"2"0,0-2 0,-9 4 0,1 9 0,-11 5 0,-2 17 0,0-1 0,-1 4 0,16-9 0,-7 17 0,14-8 0,-1 5 0,-3 5 0,-1 2 0,1 2 0,2-1-354,5-5 0,1-3 354,-13 17 0,21-20 0,2 1 0,-11-3 0,0 1 0,9 9 0,4 4 0,0 8 0,0-1 0,-1-9 0,2-1 0,7 5 0,2 0 0,-3-5 0,1-1 0,6-5 0,2 1 0,7 13 0,2-1-132,-4-14 0,1-3 132,2 1 0,0-3 0,19 12 0,-15-15 0,1 0 0,-3-3 0,2 0 0,6 1 0,2 0 0,-8-5 0,0-3 0,20 7 0,-17-14 0,1-1 0,26 7 486,-21-13 0,1-1-486,-1 4 0,0-1 0,22-6 0,-5 7 0,-17-9 0,17 0 0,0-22 0,-21 13 0,-1-1 0,19-24 0,-4 9 0,-10 6 0,-8 2 0,-1 1 0,8-17 0,-3-2 0,-9 9 0,-1-1 0,5-9 0,-8-6 0,0 9 0,-13-1 0,-3-4 0,4-1 0,0-4 0,2-19 0,-1-4 0,-9 8 0,0 0 0,6 7 0,-3-1 0,-8-5 0,-7 1-218,-2 8 1,-3-1 217,2 5 0,0-3 0,-2 0-829,-3 0 0,-1 0 1,1 2 828,-1-13 0,0 1 0,-3-2 0,-2 2 0,3 18 0,0 3 0,-1 0 0,-1 2 0,1 8 0,0 2 0,-11-4 0,9 8 0,-3 3 0,-2 1 380,-29-10-380,26 12 0,-2 1 0,-12-5 0,-3 2 0,-2 6 0,0 2 808,7-1 0,2 3-808,0 5 0,6 2 0,5-1 0,7 0 0</inkml:trace>
  <inkml:trace contextRef="#ctx0" brushRef="#br0" timeOffset="262509">27279 15438 24575,'-23'0'0,"5"0"0,-18 0 0,8 5 0,-14 15 0,13-5 0,-4 12 0,9-7 0,-12 26 0,5 6 0,11-11 0,3 4 0,8 0 0,3 0 0,-5-6 0,2 1 0,7 16 0,1 2 0,-4-10 0,0 1 0,4 11 0,2 1 0,3 0 0,2-2 0,0-15 0,1-1 0,2 7 0,4-2 0,5-17 0,2-3 0,-5 5 0,2-3 0,31 10 0,-11-13 0,-6-7 0,-2-4 0,19 7 0,12-13 0,-20-2 0,1-1 0,2-6 0,-1-2 0,17-8 0,1-12 0,-12-18 0,-16 8 0,-1-8-874,-8 0 1,-2-5 0,-1 1 873,2-10 0,-2-2 0,-4 6 0,-1-2 0,-4 3 0,-8 0 0,-3 2-183,7-19 0,-2-3 183,-8 24 0,-3 0 0,-1 0 0,-1-5 0,-1 0 0,0 3 0,-6-9 0,-1 6 0,1 14 0,0 5 0,-1 1 0,-1 8 0,-1 5 0,-8 5 0,-2 6 641,2 5 1,10 0-1,7 0 1</inkml:trace>
  <inkml:trace contextRef="#ctx0" brushRef="#br0" timeOffset="263426">26680 17572 24575,'49'-8'0,"-4"-3"0,6-2 0,-10 0 0,2-2 0,4-2-1049,0 2 1,3-2-1,3 0 1,0-1 1048,7-1 0,3-1 0,0 0 0,-2 1 0,-8 2 0,-2 1 0,0 0 0,2-2 0,-3 1 0,1-2 0,0 0 0,0-1 0,-3 2 0,14-7 0,-2 1 0,0-1 0,-8 3 0,2-1 0,-1 0 0,-3 2 0,3 0 0,-2 1 0,-5 2 0,2-4 0,-6 4 1292,10 5-1292,-43-1 685,-10 8-685,-6 0 0,-10-8 0,6 12 0,3-7 0,3 9 0</inkml:trace>
  <inkml:trace contextRef="#ctx0" brushRef="#br0" timeOffset="263679">28484 16811 24575,'24'-6'0,"35"1"0,-22 11 0,1 3 0,-2-6 0,-2 4 0,19 27 0,-57 14 0,-2-4 0,-8-12 0,-4-3 0,-14 8 0,2-9 0,0-2 0,-9 2 0,-8 8 0,32-24 0,9-6 0,1-1 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7T04:37:59.119"/>
    </inkml:context>
    <inkml:brush xml:id="br0">
      <inkml:brushProperty name="width" value="0.05292" units="cm"/>
      <inkml:brushProperty name="height" value="0.05292" units="cm"/>
      <inkml:brushProperty name="color" value="#00B0F0"/>
    </inkml:brush>
    <inkml:brush xml:id="br1">
      <inkml:brushProperty name="width" value="0.05292" units="cm"/>
      <inkml:brushProperty name="height" value="0.05292" units="cm"/>
      <inkml:brushProperty name="color" value="#FF0000"/>
    </inkml:brush>
  </inkml:definitions>
  <inkml:trace contextRef="#ctx0" brushRef="#br0">13003 7745 24575,'20'0'0,"34"0"0,-21-4 0,3-2 0,19 5 0,2 0 0,-9-4 0,1 0 0,12-1 0,1 1 0,-14 4 0,1-1 0,14-3 0,1-1 0,-3 6 0,0 0-1570,-13 0 1,2 0-1,-3 0 1570,8 0 0,-1 0 0,8 1 0,-2-2 397,-18-4 1,0-1-398,22 4 0,4 1 0,-17-3 0,2 0 0,2 0-641,-4 3 0,3 1 1,0 1-1,-2-1 641,6 0 0,-2 0 0,2 0 0,-5 1 0,2-1 0,0 0 0,-3-1-454,3-2 0,-2-2 0,1 2 454,-5 1 0,2 2 0,0 0 0,-1-1 0,13-3 0,-1-1 0,-3 2 0,9 3 0,-4 0 0,-5-5 0,-4-1 0,-17 5 0,-2-1 553,0-3 1,1-1-554,3 6 0,2 0 90,11-5 0,2-1-90,9 6 0,3-2 0,-15-5 0,1-2 0,-1 3 1409,10 4 1,1 1-1410,-12-2 0,2-1 0,-2 0 0,3-2 0,0 1 0,-7 4 0,3 1 0,-1-1 0,13-4 0,-3-1 0,-6 0 0,-3 1 0,-7 3 0,-3 1 0,23-10 0,-7 11 0,0 0 902,-20 1 1,1-2-903,6-4 0,-1 0 0,-2 4 0,0 0 235,1-5 1,-2 2-236,17 4 148,-16-5 0,1 0-148,2 3 0,1 1 0,14-3 0,4-2 0,-18 2 0,2 0 0,1 0-780,10 3 0,3 1 0,-3-1 780,-10-3 0,-2 0 0,1 0 0,7 0 0,0-1 0,-3 2-335,1 1 0,0 1 335,-3-3 0,3 0 0,0-1 0,0 1 0,0 0 0,0 1-530,-1 2 1,1 0 0,-2 0 529,18-4 0,-2-2 0,2 1 0,-1 1 0,-16 3 0,1 1 0,16-4 0,-1-2-188,-25 1 0,1 1 188,22 4 0,3-1 0,-12-3 0,0-1 0,3 6 0,-3 0 1294,-17 0 0,-5 0-1294,-5 0 696,-7 0-696,-5 0 2328,3 0-2328,-7-4 523,3 2-523,-18-2 0,-37 28 0,20-18 0,-23 18 0</inkml:trace>
  <inkml:trace contextRef="#ctx0" brushRef="#br0" timeOffset="1427">26635 2960 8191,'-6'-11'0,"1"30"5063,5 24-5063,6 12 0,0 7 0,-4-5 0,-1 5 202,2-8 0,1 7 0,-1 3 0,0-2-202,-3-5 0,0-1 0,0 1 0,0 3 0,0-1 0,0 2 0,0 3 0,0-1 0,0-1 0,0-4 0,0 1 0,0-1 0,0-1 0,0 1-243,0 1 0,0 0 0,0 0 0,0-2 0,0-2 243,0 1 0,0-2 0,0-1 0,0 2 0,-1-1 0,1 1 0,-1 1 0,2 0 0,0-2 652,1 7 0,2-2 1,0 1-1,-1 2-652,-2-3 0,-1 1 0,0 1 0,0 1 0,2-1 0,2 0 0,2 1 0,0-1 0,0-1 0,-2-3 0,-2 1 0,-2-3 0,0 0 0,1 1 0,2 6 0,1 2 0,0-1 0,-2-3-387,-1-1 0,-1-3 0,-1 3 387,1-3 0,0 3 0,0 1 0,0-2 0,0-5 0,0-1 0,0-2 0,0-2 0,0 2 0,0-3 0,0 1 0,0 2 0,0 1 0,0-7 694,0 19-694,0-2 3959,-11-91-3959,2-9 0,-1-5 0,3 6 0,-1 0 0,0 1 0,0 0 0</inkml:trace>
  <inkml:trace contextRef="#ctx0" brushRef="#br0" timeOffset="2478">26152 7064 24575,'3'12'0,"8"-6"0,44 0 0,2-6-1863,-10-6 1,4 0 1862,-2 5 0,4-1 0,6-7 0,6-2 0,3 0 0,-11 4 0,3 2 0,1-1 0,3-1-1047,-11 1 1,3-1 0,1 0-1,1-1 1,-1 0 0,-1 0 1046,3-1 0,0 0 0,-1 0 0,0-1 0,0 2 0,-1-1 0,1 2 0,-1-1 0,1 1 0,2-2-366,-5 1 1,2-1-1,0-1 1,0 1 0,0 0-1,-3 2 366,1 2 0,-3 1 0,-1 1 0,3-1 0,6-1-343,-4 0 0,4-1 0,3-1 0,3 0 0,0 0 0,0 1 0,-1 0 0,-3 1 343,-1 1 0,-2 1 0,0 1 0,-1-1 0,0 1 0,2 0 0,2-2-161,-5 1 1,2-1-1,1 0 1,1-1 0,0 0-1,0 1 1,-1-1 0,-2 1-1,-2-1 161,11 0 0,-1-1 0,-2 1 0,-1-1 0,-1 1 0,-1 1 61,8 0 1,0 0 0,-2 1 0,-2 0 0,-5-1-62,9 0 0,-5-1 0,2 0 308,-4 2 1,2-1-1,1 1 1,-2 0-309,-3 2 0,-1 1 0,0 0 0,1-2 0,-4-2 0,2-1 0,0-1 0,-2 0 0,-3 1 0,14 0 0,-5 0 0,-2 0 0,-8 0 0,-1 0 0,-6 0 0,-6-1 0,-5 0 2793,22-2-2793,-10 5 4176,-10-5-4176,-2 2 4925,-12 4-4925,-2-4 2947,-14 1-2947,-1-1 0,-18-13 0,5 2 0,-6-8 0,3-13 0,1-19 0,1 16 0,0-5 0,-2-17 0,0-2-1046,-2 11 1,1-1 1045,5-7 0,1 0 0,-6 9 0,-1-2 0,5 1 0,1-6 0,0-2 0,-1 9 0,1-2 0,-1-2 0,0-2-659,1-2 0,-1-3 1,1-3-1,-1 0 0,2 1 659,0 10 0,2 0 0,-1 1 0,0-2 0,0-1 0,-1-1 0,0-1 0,-1-2 0,0-1 0,0-1 0,-1 0 0,1 2 0,-1 2 0,0-2 0,1 3 0,-1 0 0,0 1 0,0-1 0,-1 0 0,-1-2 0,0-2 0,-1 1 0,-1 0 0,1 2 0,1 3 0,-3-10 0,0 2 0,1 4 0,0 1 0,1 7 0,0 1 0,1 3 0,1 1 0,2 0 0,0 1 0,1 2-118,-5-22 1,0 2 117,5 17 0,0 1 0,-4-2 0,-1 2 0,0 8 0,1 3 0,0-12 0,1 11 0,3 14 1690,4-12-1690,-4 13 3610,6-4-3610,-5 15 320,-1 1-320,-29 36 0,-12 10 0,9-3 0,4-4 0</inkml:trace>
  <inkml:trace contextRef="#ctx0" brushRef="#br0" timeOffset="3909">26667 2966 8191,'10'-12'0,"23"-6"1321,3 2 1,10-1-1,2 1-1321,4-1 0,4 2 0,2-1 0,-1 0 0,2 0 0,2-1 0,0 2 97,-9 3 0,0 0 0,0 1 0,1 0 1,1 0-98,4 0 0,1 0 0,0 1 0,-1 0 0,-1 0 0,5-1 0,-1 0 0,-1 0 0,3 0 0,-4 2 0,2 0 0,1 1 0,0 0 0,-3-1 0,3 0 0,-2 0 0,-1-1 0,4 1 0,-4 0 0,2 0 0,1 0 0,1 1 0,-1-1 0,-1 0 0,0 0 0,0-1 0,-1 2 0,-3 0 0,4 1 0,-3 2 0,0-1 0,2 0 0,-8-1 0,3-1 0,-1-1 0,0 1 0,-3 2 232,2 0 0,-1 3 1,-2-1-1,1-1-232,5-2 0,0-2 0,0 0 0,-1 0 1081,-2 3 1,-1-1 0,-1 1 0,1-2-1082,-2-1 0,0 0 0,0-1 0,-3 2 0,6 2 0,-2 1 0,1-1 70,9-5 0,3-1 0,-3 2-70,-10 4 0,-1 2 0,-2 0 0,12-3 0,-3 1 0,-6 0 0,-6 1 0,2-4 2920,8 7-2920,4-15 2068,2 15-2068,-18-12 505,-19 13-505,-23-4 243,-49 29 1,30-19 0,-34 19 0</inkml:trace>
  <inkml:trace contextRef="#ctx0" brushRef="#br0" timeOffset="4926">25742 3338 8191,'-6'5'0,"16"22"4963,11 18-4963,6 7 1415,-4-17 0,1 1-1415,6 15 1732,6-3-1732,-11-14 0,-18-24 0,2-5 0</inkml:trace>
  <inkml:trace contextRef="#ctx0" brushRef="#br0" timeOffset="5127">25890 3357 24575,'-18'14'0,"-8"18"0,8 2 0,1 4 0,1 4 0,1 0 0,-8 4 0,3-2 0,1 10 0,3-19 0,11-29 0,5-1 0</inkml:trace>
  <inkml:trace contextRef="#ctx0" brushRef="#br0" timeOffset="5362">26321 3467 8191,'8'53'0,"6"-16"5063,-12 26-5063,7-33 2818,-9 3-2818,0-6 1719,5-5-1719,-4-2 1696,8-14 0,-7-1 0,2-5 0</inkml:trace>
  <inkml:trace contextRef="#ctx0" brushRef="#br0" timeOffset="5963">26623 2488 24575,'15'0'0,"2"4"0,7 10 0,-2 0 0,2 7 0,5-2 0,-1 1 0,-2 0 0,-6-8 0,-14-7 0,-1-5 0</inkml:trace>
  <inkml:trace contextRef="#ctx0" brushRef="#br0" timeOffset="6163">26772 2431 8888,'-5'-1'0,"-11"26"4560,-11 29-4560,12-23 0,0 2 1396,-3 10 0,0-1-1396,-2 18 423,4-2 1,10-29 0,6-15 0</inkml:trace>
  <inkml:trace contextRef="#ctx0" brushRef="#br0" timeOffset="7495">27019 2510 24575,'0'55'0,"0"-2"0,0-12 0,6-5 0,-4-9 0,9-2 0,-10-13 0,4-2 0,-5-5 0</inkml:trace>
  <inkml:trace contextRef="#ctx0" brushRef="#br0" timeOffset="8394">27790 2232 24575,'12'20'0,"8"3"0,30 18 0,0-8 0,-20-13 0,0 0 0,4 5 0,-19-12 0,-10-3 0,-5-5 0</inkml:trace>
  <inkml:trace contextRef="#ctx0" brushRef="#br0" timeOffset="8593">27987 2238 24575,'-14'32'0,"-7"11"0,-5 5 0,9-16 0,0 0 0,-4 20 0,-1-11 0,21-31 0,-4-5 0</inkml:trace>
  <inkml:trace contextRef="#ctx0" brushRef="#br0" timeOffset="8844">28377 2370 8191,'16'-6'0,"-4"6"5063,3 1-5063,-9 13 2818,-1-7-2818,-24 25 1719,15-17-1719,-15 13 6784,19-18-6784,9-4 0,27-1 0,-3-16 0,1-3 0,13 8 0,2-19 0</inkml:trace>
  <inkml:trace contextRef="#ctx0" brushRef="#br0" timeOffset="9162">29235 1942 24575,'15'11'0,"1"1"0,5 11 0,-4-7 0,3 5 0,-3-5 0,4 2 0,-9-7 0,-3-4 0</inkml:trace>
  <inkml:trace contextRef="#ctx0" brushRef="#br0" timeOffset="9346">29394 2013 24575,'-38'13'0,"-10"14"0,21-4 0,0 4 0,0 4 0,1 1 0,2-5 0,3-1 0,0 9 0,21-30 0</inkml:trace>
  <inkml:trace contextRef="#ctx0" brushRef="#br0" timeOffset="9661">29631 2117 24575,'16'5'0,"-6"13"0,-5-4 0,-10 18 0,4-14 0,1 8 0,15-9 0,8 13 0,9-9 0,-14 11 0,-4-2 0,-40-7 0,10 2 0,-17-15 0,18-4 0,4-6 0,5 0 0,1 0 0</inkml:trace>
  <inkml:trace contextRef="#ctx0" brushRef="#br0" timeOffset="10461">30565 1697 8191,'0'23'0,"0"-3"5063,5 45-5063,1-36 2818,9-10-2818,6-18 1719,8-11-1719,0-12 6784,-10-3-6784,-2 6 0,-16 39 0,4 43 0,-5-27 0,0 0-225,0 10 1,0-1 224,-9 11 0,7-13 0,-12-14 0,-1-12 0,-3-8 0,-3-9 0,10-9 449,2 1-449,8-11 0,-4 7 0,25-13 0,-11 16 0,25-19 0,-17 25 0,11-22 0,-16 22 0,1-10 0</inkml:trace>
  <inkml:trace contextRef="#ctx0" brushRef="#br0" timeOffset="11409">25673 4707 24575,'15'49'0,"3"6"0,-3-21 0,2 0 0,-1-1 0,-2-2 0,2 1 0,6-3 0,-15-18 0,4-4 0,-7-2 0</inkml:trace>
  <inkml:trace contextRef="#ctx0" brushRef="#br0" timeOffset="11577">25842 4867 24575,'-43'50'0,"5"-5"0,11-9 0,-1 1 0,6-7 0,1-1 0,0 1 0,2-3 0,-8 4 0,21-21 0,1-10 0</inkml:trace>
  <inkml:trace contextRef="#ctx0" brushRef="#br0" timeOffset="11845">26120 4980 24575,'39'-9'0,"1"0"0,13-1 0,-21 28 0,-32 0 0,-6 18 0,-8-13 0,-5 7 0,29-18 0,-5-6 0,25-8 0,-18-2 0,-3 4 0</inkml:trace>
  <inkml:trace contextRef="#ctx0" brushRef="#br0" timeOffset="12360">25808 5786 24575,'15'18'0,"1"3"0,5-1 0,-5-2 0,7 7 0,-10-17 0,1 5 0,-9-13 0</inkml:trace>
  <inkml:trace contextRef="#ctx0" brushRef="#br0" timeOffset="12494">25920 5867 24575,'-26'17'0,"-5"13"0,4 20 0,4-4 0,7-12 0,11-18 0,5-12 0</inkml:trace>
  <inkml:trace contextRef="#ctx0" brushRef="#br0" timeOffset="12776">26311 5836 24575,'17'9'0,"-3"7"0,-29 16 0,5-4 0,-6-1 0,5-7 0,9-4 0,7 1 0,2-7 0,9 0 0,-5-9 0,-1 13 0,-4 2 0,-10 7 0,-12 5 0,-6-8 0,6-8 0,7-6 0</inkml:trace>
  <inkml:trace contextRef="#ctx0" brushRef="#br0" timeOffset="13377">26048 6633 24575,'-11'31'0,"7"-7"0,19-7 0,-2-11 0,7 0 0,-9-6 0,4-10 0,2-2 0,0 0 0,4 52 0,-14 5 0,1-4 0,3 9 0,-3-1 0,-5-5 0,-3 1 0,1 0-724,5 8 0,2 2 0,-4-3 724,-7 7 0,-3-6 0,4-16 0,-3-7 0,-9-7 0,-10-17 0,-4-1 0,-25-45 0,19-4 0,12 11 0,3 0 0,9-5 0,1 21 0</inkml:trace>
  <inkml:trace contextRef="#ctx0" brushRef="#br0" timeOffset="14979">26655 4046 24575,'40'-10'0,"18"-8"0,-19 5 0,5-2 0,0 0-1179,7-1 0,3-1 1179,-7 3 0,6-1 0,1 0 0,-3 1-635,7-1 0,-1 1 0,3 1 635,-4 0 0,3 0 0,2 1 0,-1 0 0,1 1 0,0 0 0,0 1 0,-1 0 0,-1 0 0,0 1 0,-2 1 0,-1 1-620,9 1 0,-3 1 1,0 0 619,-5-3 0,0-2 0,-5 3 0,-1 6 0,-1-1-138,-7-5 1,2-2 0,0 1 137,21 0 0,0 2 0,1-1 0,-1-1-259,-3-4 0,-2 1 259,-16 9 0,1 1 0,-3-5 0,2-3 0,0 1 269,-1 1 1,0 0 0,2 0-270,8-1 0,2-1 0,-1-1 0,-2 0 0,0 0 0,-3-1 0,8-2 0,-2 2 0,-1 4 0,-4 0 0,-14-4 0,0 0 1324,11 4 0,2 0-1324,-2-4 0,1-1 0,11-1 0,0 2 0,-15 5 0,-3 0-14,-1-5 1,-1 2 13,16 6 827,-17-6 0,3-2-827,4 5 0,2-1 0,8-4 0,2-1 0,7 1 0,-2-1 0,-18 1 0,-1 0 0,10 0 0,-3 1 1055,11-3-1055,-28 6 0,-2 0 187,4 0-187,-8 0 616,-11 2-616,8 1 110,1-2-110,1-1 0,-6 3 0,-27 4 0,-11 0 0</inkml:trace>
  <inkml:trace contextRef="#ctx0" brushRef="#br0" timeOffset="16178">26669 5163 24575,'5'6'0,"6"-1"0,5-5 0,13-9 0,9 7 0,6-6 0,9-3 0,-7 0 0,3 0 0,4-1-596,-1 1 1,3 1 0,2-1 0,0-1 595,-5 0 0,1-1 0,2-1 0,-2 1 0,-1 1 0,5 0 0,-1 1 0,-1 1 0,3-2 0,-3 1 0,3 0 0,0 0 0,0 0 0,-2 0 0,6-1 0,-2 1 0,0 0 0,2-1 0,-5 1 0,2-1 0,0 0 0,0 0 0,0 1 0,-2-1 0,1 0 0,-1-1 0,-1 2 0,-3 1-803,-1 1 1,-2 2 0,-2 0 0,0-2 802,15-6 0,-1-2 0,-5 5 0,-1 9 0,0 1-237,-3-8 1,3-4 0,1 2 236,-4 3 0,1 3 0,1-2 0,-5 1 0,2-2 0,-1 1 0,-3-2-486,2-2 0,-3-2 0,-1 3 486,15 3 0,0 0 415,-13-4 1,2-2 0,-1 2-416,13 3 0,1 1 0,-12 1 0,3-2 0,-4 1 1505,1-3 1,-4 1-1506,-1 3 0,-3 1 0,19-6 85,-21 7 0,-1 0-85,16-5 1965,9 8-1965,-32-8 0,1 1 292,1 8 0,-1 0-292,29-12 0,-26 11 0,-4-2 0,-8-3 780,7 6-780,9-11 0,-9 10 0,-2-4 0,-14 6 0,3 0 0,-31 6 0,8-4 0,-17 4 0,12-6 0</inkml:trace>
  <inkml:trace contextRef="#ctx0" brushRef="#br0" timeOffset="17511">26611 6218 24575,'25'0'0,"14"0"0,2 0 0,4 0 0,-5 1 0,3-2-1971,18-7 1,2-2 1970,-13 3 0,2-3 0,4-4 0,6-2 0,2-1 0,-12 6 0,0-1 0,3 1 0,2 0-464,0 1 0,2-1 0,2 1 0,1-1 0,0 2 464,1-1 0,2 0 0,0 1 0,-1 1 0,-3 0-951,5 1 1,-2 2-1,-2 0 1,1-1 950,-1-1 0,1-1 0,-2 1 0,-4 2 0,-3 4 0,-4 1 0,4-2-321,2-3 0,3-2 0,1-1 0,-1 1 321,-8 3 0,0 0 0,-1 1 0,2-2 0,8-1 0,2-2 0,0 1 0,-1 0 0,-3 3 0,-1 1 0,-1-1 0,-4 0 0,-2-4 0,-3-1 0,3 2 0,-1 6 0,4 1 0,-1 1 0,-2-3 0,3-5 0,-3-2 0,2 1 0,-3 3 0,3 2 0,-1 0 0,-2-1 0,0-1 0,-2 0 0,-1 0 0,22-2 0,-5 2 481,-25 5 0,-1 0-481,16-4 0,1-3 0,-6 2 0,1-2 0,10-5 0,1 0 0,-2 6 0,-4 0 0,-13-4 0,-3 1 0,25 7 1832,-26-6-1832,-6 2 5907,9-2-5907,1 0 2509,-9-4-2509,-7 10 137,-6-4-137,-2 1 0,4-1 0,1 0 0,-6 2 0,4-3 0,-8 6 0,4-19 0,-14 12 0,3-8 0,-10 12 0</inkml:trace>
  <inkml:trace contextRef="#ctx0" brushRef="#br0" timeOffset="19093">27601 2781 24575,'17'39'0,"-7"9"0,-1-8 0,-1 2 0,-2-5 0,-1 1 0,1 6 0,1 3 0,4 5 0,-2 1 0,-7-1 0,-2 3-625,3-3 0,1 3 0,0 1 625,0 0 0,1 1 0,-2-3 0,-2-8 0,0-2 0,0 1 0,3 9 0,0 1 0,-1-1-192,-2 8 1,-2 0 191,1-13 0,0 2 0,0-1 0,0-3 0,0-1 0,0-2 0,0 9 0,0-3 0,0-4 0,0-2 0,0-7 0,0 0 0,0 22 0,0 4 0,3-17 0,2 1 0,-1 3 0,1 13 0,0 3 0,0-2-887,-1-12 1,0-2 0,2 0 886,4 1 0,1 0 0,-2-5 0,-7 2 0,0-2-201,9-3 1,2 2 0,-1-1 200,-4 18 0,-1 1 0,3-12 0,2 2 0,-3-2-186,-1 11 1,-2-2 185,0-2 0,-1 1 64,-1-11 1,-1 3-1,1-1-64,3 14 0,-1 2 0,-1-9 0,-1 2 0,1-3 0,6 12 0,-1-6 0,-9-17 0,0-3 0,9 21 2527,-4-35-2527,-4-7 694,4 0-694,-6 0 1837,5 1-1837,-4-6 638,4 0-638,0-10 0,-4-19 0,4 9 0,-5-13 0</inkml:trace>
  <inkml:trace contextRef="#ctx0" brushRef="#br0" timeOffset="20661">29059 2581 24575,'0'28'0,"0"-8"0,0 30 0,0 12 0,0 2 0,0 5-940,0-20 1,-1 4-1,1 1 1,1 1 939,1 3 0,1 1 0,1-1 0,0-2-1130,0 3 1,1-1 0,0-3 1129,0-4 0,0-1 0,0-5 0,1-4 0,-1 0 318,1 22 1,-1 6-319,0-20 0,1 2 0,-1 1 0,-2-3 0,0 3 0,1-1 0,0-1-613,4 5 1,2-2 0,-3-1 612,-6-3 0,-1-1 0,2-3 0,3 2 0,2-2 525,-1 11 1,-1 2-526,-4-2 0,0 2 0,3-9 0,0 1 0,-1-1 995,-2 9 0,-2-2-995,1-4 0,0 2 0,0 3 0,0 6 0,0-4 0,0-12 0,0-1 0,0 2 0,0 3 0,0 5 0,0 0 0,0-5 0,0-2 0,0-3 0,0-4 0,0 4 0,0-5 0,0-3 0,0-5 950,0 6-950,9 16 2441,-7-11-2441,6 20 342,-2-21-342,-4-3 1572,4-6-1572,-1-12 0,-4 4 0,4-4 0,-5-6 0,0 0 0,5-10 0,-4 3 0,4-16 0,-5 0 0,0-5 0,0 3 0</inkml:trace>
  <inkml:trace contextRef="#ctx0" brushRef="#br0" timeOffset="21944">30423 2368 24575,'-6'5'0,"1"10"0,5 7 0,0 38 0,10-11-954,-9-6 1,1 3 953,8-6 0,2 3 0,-6 8 0,-2 5 0,2 3 0,1-8 0,2 2 0,0 1 0,0 3-581,-1-1 0,-1 4 1,0 2-1,1 0 0,0-2 581,0 0 0,1 1 0,0-2 0,0 1 0,-1-3 0,-1 7 0,-2-3 0,1 0 0,0 1 0,1-9 0,1 1 0,0 0 0,0 0 0,0-2-602,-2 7 0,0-1 0,-1-1 0,2 3 602,-1-5 0,2 2 0,-1 0 0,1 1 0,0 0 0,0 2 0,0 1 0,0-1 0,1-1 0,0-2 0,0 0 0,1-2 0,-1-2 0,-1 0 0,0 14 0,-1 0 0,3-7 0,9 1 0,-2-4-185,-13 5 0,-3 0 185,8-8 0,-1-1 0,-7 4 0,-2-2 0,1-16 0,0-3 0,0 19 980,0-17-980,9 17 2977,1 5-2977,-5-26 0,1 0 3060,8 21-3060,-12-21 572,4-10-572,-1-17 0,-4 7 0,4-30 0,-5 17 0,0-18 0</inkml:trace>
  <inkml:trace contextRef="#ctx0" brushRef="#br0" timeOffset="25245">28011 3273 24575,'11'0'0,"-2"0"0,36 0 0,5-8 0,-13 2 0,2 0 0,1 1 0,-1-1 0,20-10 0,-14 14 0,-28-4 0,2 6 0,-12-5 0,-3 13 0,-14-4 0,-14 16 0,10-12 0,-3 0 0</inkml:trace>
  <inkml:trace contextRef="#ctx0" brushRef="#br0" timeOffset="25544">27951 3448 24575,'43'0'0,"12"-9"0,4-3 0,-7 2 0,2-2 0,-13 1 0,1 1 0,14 3 0,-2 1 0,1-8 0,-11 13 0,-46 2 0,-8 1 0,-4 4 0,-3-6 0</inkml:trace>
  <inkml:trace contextRef="#ctx0" brushRef="#br0" timeOffset="27594">25563 3271 8191,'-11'0'0,"-4"0"5063,3-4-5063,-3-2 2818,9-5-2818,-4-4 1719,9-2-1719,-8-9 0,7-21 0,-11 8 0,11-17 0,-7 10 6784,9-11-6784,0 24 0,0-2 0,4-10 0,2-2 0,3 0 0,0 3 0,-3 8 0,1 1 0,8-4 0,0 2 0,4-8 0,12-4 0,-13 7 0,1 9 0,0 2 0,-2-1 0,4 6 0,4-1 0,14-16 0,-10 11 0,1 0 0,15-13 0,-7 10 0,-4 6 0,15 2 0,-19 9 0,2 0 0,5 2 0,2 2 0,1-3 0,0 0 0,0 1 0,0-1 0,-5 0 0,1-1 0,9-1 0,2 0 0,-4 1 0,2 2 0,14 0 0,1 3-600,-14 4 0,-3 0 600,3-3 0,-3 3 0,13 7 0,-16-8 0,1 0 0,-6 8 0,1 1 0,6-4 0,0 0 0,25 5 0,-18 0 0,-1 0 0,-18 0 0,8 0 1200,-11 0-1200,13 6 0,-12 2 0,1-1 0,-1 8 0,4-7 0,16 11 0,-2 2 0,0-5 0,-7 3 0,-17-13 0,-2 3 0,-5-7 0,-3 7 0,-2-3 0,0 0 0,-9 8 0,-16 4 0,10-5 0,-15 2 0</inkml:trace>
  <inkml:trace contextRef="#ctx0" brushRef="#br0" timeOffset="32009">30759 2711 24575,'10'6'0,"-3"-2"0,3-4 0,-5 0 0</inkml:trace>
  <inkml:trace contextRef="#ctx0" brushRef="#br0" timeOffset="33177">30789 2754 24575,'3'-5'0,"5"4"0,25-17 0,-13 10 0,13-6 0,-21 10 0,-2 8 0,-10 2 0,-1 0 0,-4-1 0</inkml:trace>
  <inkml:trace contextRef="#ctx0" brushRef="#br0" timeOffset="33410">30726 2875 24575,'31'-7'0,"-4"6"0,6-14 0,-11 13 0,12-13 0,-22 14 0,2-5 0</inkml:trace>
  <inkml:trace contextRef="#ctx0" brushRef="#br0" timeOffset="36777">28317 2881 24575,'-5'-11'0,"4"1"0,-14-1 0,4 5 0,-11-4 0,-3 9 0,2-4 0,-2 5 0,-3 0 0,-20 0 0,15 6 0,-1 3 0,0 1 0,1 3 0,-23 12 0,27 0 0,13-13 0,1 4 0,1 5 0,-9 14 0,5 1 0,3 7 0,6-5 0,9 10 0,-8 1 0,6 2 0,-7-6 0,9-14 0,5-10 0,-4-1 0,9 1 0,-3 6 0,13-3 0,-10 0 0,13-15 0,-21 9 0,22-7 0,-9 10 0,12-5 0,-9-6 0,2 1 0,-4-10 0,14 12 0,-7-12 0,12 10 0,-4-10 0,-4 4 0,8-5 0,-9 0 0,5 0 0,13 0 0,-6-6 0,2 4 0,3-17 0,-3 8 0,7-10 0,1-2 0,-21 9 0,-3 0 0,-18 0 0,8 7 0,-3-15 0,9-2 0,1 2 0,4-27 0,-13 25 0,7-27 0,-17 27 0,4-5 0,0 8 0,-4 0 0,4 1 0,-6-10 0,-6-2 0,-9-13 0,6 12 0,-13 3 0,15 15 0,-14-2 0,-1 5 0,-3-7 0,-10-1 0,15 3 0,-3 3 0,12 9 0,-5 0 0,9-1 0,-3 0 0,10 1 0</inkml:trace>
  <inkml:trace contextRef="#ctx0" brushRef="#br0" timeOffset="38143">25980 1221 8191,'-6'12'0,"1"22"1617,19 25 0,3 7-1617,-14-20 0,2-1 0,8-1 0,5 1 0,-3-2 1497,-6 1 0,1-5-1497,13 11 0,-7 3 1928,-11-33-1928,-10-28 1517,-9-3 0,6-6 1,-5 4-1</inkml:trace>
  <inkml:trace contextRef="#ctx0" brushRef="#br0" timeOffset="38644">25873 1436 24575,'4'-20'0,"-2"2"0,8-17 0,-8 12 0,10-7 0,-10 10 0,12-26 0,-12 10 0,12-7 0,-4 23 0,14 16 0,7 10 0,0-5 0,7 5 0,-16-6 0,16 6 0,-16-4 0,-1 4 0,-12-6 0</inkml:trace>
  <inkml:trace contextRef="#ctx0" brushRef="#br0" timeOffset="50509">10679 6205 24575,'55'19'0,"0"-9"0,11-2 0,-11-2 0,7 0 0,3-1 0,1 1-1967,-5-1 1,1 1 0,2 0 0,0-1 0,-2-1 1668,-5-2 0,0-1 0,0-2 0,-2 2 0,1 0 298,12 1 0,-1 1 0,-1 1 0,-3 0 370,2 1 0,-4 0 0,2-2-370,-8-1 0,1-3 0,0 2 0,-1 1 0,-4 3 0,-2 3 0,1-1 0,1-2 0,5-2 0,3-3 0,-2-1 0,-4 2 0,-5 3 0,-4 1 0,-2-1 0,15-4 0,-9 0 1934,-10 0-1934,-5 0 0,-11 0 0,-1 0 6044,-6-5-6044,-19-1 0,7 0 0,-13 1 0</inkml:trace>
  <inkml:trace contextRef="#ctx0" brushRef="#br0" timeOffset="51860">14841 5294 24575,'-18'17'0,"8"-4"0,-12 13 0,-1 4 0,-22 16 0,-2 1 0,3-4 0,6-8 0,13-13 0,-1 1 0,9-9 0,19-4 0,38-15 0,-5 4 0,4-1 0,13-8 0,0 0 0,-11 9 0,-2 0 0,-3-5 0,-5 2 0,-5 4 0,-20 0 0,-18-5 0,-27-11 0,-18-12 0,4 0-953,-5-3 953,20 20 0,-5-10 0,11 13 0,-2-12 0,22 27 0,9 0 0,13 43 953,7 9-953,-4-18 0,-1 0 0,-2-5 0,-1-3 0,7 13 0,-5-26 0,-10-11 0,4-57 0,5 15-641,-10-13 0,2-5 641,14 12 0,3 0 0,-7-11 0,1-1 0,6 9 0,0 3 0,-4 4 0,-3 4 0,-2-2 0,-10 22 0,-6 6 0,0 5 0,1 0 0</inkml:trace>
  <inkml:trace contextRef="#ctx0" brushRef="#br0" timeOffset="54876">20912 6661 8191,'0'-11'0,"0"1"5063,5 4-5063,-4-4 2818,-26 48-2818,2-13 0,-7 15 0,-3 5 0,6-8 0,1 1 0,-3 2 0,0 0 859,5-5 1,2-4-860,-7 7 6784,26-23-6784,5-10 0,18-5 0,4-8 0,24-3 0,3-6 0,8 7 0,-24-1 0,-6 10 0,-32-4 0,5 5 0,-18-5 0,6 4 0,-18-23 0,-9 5 0,-5-15 0,2 12 0,24 1 0,2 14 0,12-7 0,-2 27 0,12 11 0,-2 10 0,0 2 0,5 20 0,1-21 0,-1-3 0,-8-7 0,15-2 0,-13-11 0,1-26 0,9-45 0,-8 4 0,1-3 0,2 11 0,1 1 0,-3-1 0,-1 7 0,1 16 0,-3 8 0,-4 10 0,4 2 0</inkml:trace>
  <inkml:trace contextRef="#ctx0" brushRef="#br0" timeOffset="69076">468 8783 24575,'15'-4'0,"16"-19"0,31 2 0,-16-5 0,3-3 0,-4 7 0,-1 1 0,-4-1 0,-3 1 0,12-4 0,-39 14 0,-25 25 0,10-15 0,-15 16 0</inkml:trace>
  <inkml:trace contextRef="#ctx0" brushRef="#br0" timeOffset="69312">710 8751 24575,'0'57'0,"0"-9"0,0 7 0,11 1 0,-10-4 0,1 3 0,8-13 0,-1 1 0,-7 9 0,-2-4 0,9-5 0,-9-19 0,-5-13 0,4-5 0,-4-1 0</inkml:trace>
  <inkml:trace contextRef="#ctx0" brushRef="#br0" timeOffset="69460">678 9348 24575,'16'0'0,"4"0"0,-4-6 0,13-8 0,-6-1 0,-2 1 0,-12 8 0</inkml:trace>
  <inkml:trace contextRef="#ctx0" brushRef="#br0" timeOffset="69810">1026 9076 24575,'0'38'0,"0"-7"0,0-3 0,0 17 0,0 15 0,0-2 0,5-34 0,17-45 0,-3-13 0,10 4 0,-10 31 0,-7 10 0,-1 7 0,-2 4 0,-8-6 0,4-5 0,-5-6 0</inkml:trace>
  <inkml:trace contextRef="#ctx0" brushRef="#br0" timeOffset="70043">1282 8613 24575,'-14'29'0,"7"10"0,-2 17 0,13-9 0,3 4 0,0 2 0,0 1 0,4 5 0,0-3 0,-2-18 0,0-5 0,1 4 0,-6-33 0</inkml:trace>
  <inkml:trace contextRef="#ctx0" brushRef="#br0" timeOffset="70476">1226 8949 24575,'34'-13'0,"3"10"0,-8-22 0,3 12 0,-8-8 0,-6 10 0,-3 0 0,-4 5 0,0-4 0,-5 13 0,-8 3 0,1 15 0,-5-5 0,6 3 0,0-7 0,9 4 0,-2-4 0,8-5 0,-9-12 0,-1 3 0,-5-7 0</inkml:trace>
  <inkml:trace contextRef="#ctx0" brushRef="#br0" timeOffset="70745">1541 8822 24575,'9'34'0,"-2"-4"0,3-3 0,-5-9 0,-5-12 0,0-38 0,13-9 0,4-5 0,-9 13 0,2 1 0,11-12 0,0 8 0,-8 21 0,-4 9 0</inkml:trace>
  <inkml:trace contextRef="#ctx0" brushRef="#br0" timeOffset="71009">1726 8652 24575,'6'30'0,"8"11"0,5-11 0,1 3 0,-5-34 0,3-10 0,-10-18 0,20-8 0,-16-19 0,10 23 0,-12-7 0,-1 34 0,-8 1 0,4 5 0</inkml:trace>
  <inkml:trace contextRef="#ctx0" brushRef="#br0" timeOffset="71143">1978 8637 24575,'5'22'0,"-4"3"0,9-1 0,-9-6 0,4 5 0,-5-17 0,0-1 0</inkml:trace>
  <inkml:trace contextRef="#ctx0" brushRef="#br0" timeOffset="71279">1986 8364 24575,'6'12'0,"-2"-3"0</inkml:trace>
  <inkml:trace contextRef="#ctx0" brushRef="#br0" timeOffset="71592">2071 8546 8191,'15'-5'0,"1"4"5063,1-9-5063,-2 4 2818,13-5-2818,-4-6 1719,15-1-1719,-17 4 6784,-7-2-6784,-10 20 0,-5 2 0,0 1 0,0 2 0</inkml:trace>
  <inkml:trace contextRef="#ctx0" brushRef="#br0" timeOffset="71928">782 9833 24575,'61'-24'0,"-22"7"0,5-3 0,2 0 0,2-1 0,1 0 0,3-1-1886,-6 3 1,2-1 0,1 1-1,-2 1 1886,7-1 0,-1 3 0,1 0 0,-6 3 0,2 0 0,0 1 0,-2 0 457,9-1 0,-1 1 0,-2-1-457,-3 1 0,-2 0 0,-6 2 335,22-3 1,-53 7-1,-17 6 1</inkml:trace>
  <inkml:trace contextRef="#ctx0" brushRef="#br0" timeOffset="73592">20477 9148 8191,'3'0'0,"12"0"4572,31 11-4572,-9-9 0,8-1 0,-1 1 0,8 1 0,3 1 0,2-2-98,-3-1 1,2-1 0,2-1 0,2 1 0,2 0 97,-8 0 0,2 0 0,1 0 0,2 0 0,0 0 0,0 0 0,-1 0 0,1 0 0,1 0 0,0 0 0,0 0 0,-1 0 0,-1 0 0,-3 0 0,8 0 0,-3 0 0,-1 0 0,0 0 0,0 0 0,2 0 0,2 1 0,-1-1 0,-3 0 0,-5-1 588,0-2 0,-6-1 0,0 1-588,5 2 0,-1 1 0,-7-2 1231,13-8 1,-38 10 0,-25 0-1</inkml:trace>
  <inkml:trace contextRef="#ctx0" brushRef="#br0" timeOffset="79243">22241 14626 8191,'0'-16'0,"0"0"5063,0 6-5063,0-1 2818,12-8-2818,1 1 1719,11 3-1719,-7 19 0,-3 29 0,-1 11 0,1-4 0,-1 1 2663,-4 18 1,3 0-2664,7-15 0,2-3 0,-9-5 0,2-3 0,27 8 0,10-19 0,-16-41 0,-1-13 0,-2 5 0,-2-3-500,7-13 1,-4-2 499,-13 12 0,-3 0 690,-8-11 0,-1 15-690,2 34 0,-36 28 0,17 3 0,4 12 0,-1 5-751,-4 1 0,-2 7 0,0 4 1,-1 1-1,3-2 751,2-1 0,2-1 0,0 1 0,0 0 0,-3 0 0,-1-7 0,-1 2 0,-1 0 0,-1-1 0,0-2 0,1-2-573,-1 11 0,0-1 1,-2-5-1,-3-9 573,-14 2 0,-3-10 286,6-12 1,1-6-287,-14-6 0,-5-9 0,-1-28 0,17-11 0,4-8 0,9-2 0,5-3 1158,-3-16 1,5 1-1159,8 20 0,6 2 1393,10 0 1,7 2-1394,3 6 0,7 4 0,9 2 0,6 1 0,-4 2 0,-8 1 0,-1 1 0,9 4 0,0-1 0</inkml:trace>
  <inkml:trace contextRef="#ctx0" brushRef="#br0" timeOffset="79542">23634 14984 24575,'38'-8'0,"1"6"0,19-22 0,-18 16 0,0-9 0,-26 13 0</inkml:trace>
  <inkml:trace contextRef="#ctx0" brushRef="#br0" timeOffset="79675">23746 15048 24575,'0'11'0,"9"-5"0,2-1 0,17-5 0,12 0 0,-3-6 0,-7 4 0,-16-4 0</inkml:trace>
  <inkml:trace contextRef="#ctx0" brushRef="#br0" timeOffset="80610">24587 14671 24575,'11'25'0,"4"21"0,-9 9-774,-1-18 1,-1 1 773,-4 28 0,0-1 0,0-29 502,0 1-502,-5-30 256,4-7-256,-4-29 0,5-36 0,7 30 0,1 2 0,5-24 789,4 23-789,1 33 0,-9 10 0,7 13 0,-8 14 0,-2-8 0,-1-9 0,-4-9 0,9-9 0,4-18 0,8 5 0,-5-16 0,14 21 0,-18 8 0,21 25 0,-12-3 0,0 14 0,-7-24 0,-9-4 0,-1-9 0</inkml:trace>
  <inkml:trace contextRef="#ctx0" brushRef="#br0" timeOffset="80908">25071 15020 24575,'0'22'0,"0"-5"0,0 2 0,6-2 0,-5 12 0,5-10 0,-6 9 0,5-21 0,-4 2 0,4-9 0</inkml:trace>
  <inkml:trace contextRef="#ctx0" brushRef="#br0" timeOffset="81195">25363 14641 24575,'15'35'0,"1"0"0,12 20 0,-9-23 0,0-3 0,13 9 0,3 3 0,-13-19 0,6-4 0,-16-13 0,-2-5 0,-5 0 0</inkml:trace>
  <inkml:trace contextRef="#ctx0" brushRef="#br0" timeOffset="81375">25625 14710 24575,'-7'15'0,"-11"26"0,-14 6 0,3-9 0,-4 0 0,8-11 0,-1-1 0,-5-1 0,0-3 0,-2 1 0,9-9 0,14-6 0,5-4 0</inkml:trace>
  <inkml:trace contextRef="#ctx0" brushRef="#br0" timeOffset="82291">25942 14914 24575,'-6'11'0,"1"4"0,5 6 0,0 0 0,0 5 0,0-6 0,0 5 0,0-7 0,0 6 0,5-22 0,-4 6 0,3-13 0</inkml:trace>
  <inkml:trace contextRef="#ctx0" brushRef="#br0" timeOffset="82610">27071 14444 24575,'-6'20'0,"4"14"0,-4 4 0,6 9 0,0-1 0,0 2 0,0 8 0,0-11 0,0-12 0,0-18 0,0-10 0</inkml:trace>
  <inkml:trace contextRef="#ctx0" brushRef="#br0" timeOffset="82792">26846 14682 24575,'47'0'0,"19"-9"0,-10-8 0,8 5 0,-20-18 0,-22 26 0,-2-11 0</inkml:trace>
  <inkml:trace contextRef="#ctx0" brushRef="#br0" timeOffset="83625">27592 14537 8191,'5'4'0,"9"15"5063,0 6-5063,0 16 2818,-8-3-2818,-5-3 0,-2 3 1719,1 21-1719,-5 1 6784,4-42-6784,-4-28 0,5-41 0,7 11 0,1-2 0,2-23 0,-1 29 0,3 7 0,5 19 0,-6 22 0,0 6 0,-7 12 0,6-14 0,11-28 0,3 0 0,15-17 0,-16 21 0,4 16 0,-10 21 0,-9 9 0,-2 9 0,-6-9 0,0 10 0,0-25 0,0 3 0</inkml:trace>
  <inkml:trace contextRef="#ctx0" brushRef="#br0" timeOffset="83895">28060 14784 24575,'9'6'0,"-1"8"0,9-3 0,-9 14 0,-7-3 0,-2-1 0,10-5 0,28-19 0,22-9 0,-15 0 0,-8-3 0</inkml:trace>
  <inkml:trace contextRef="#ctx0" brushRef="#br0" timeOffset="84161">28405 14480 24575,'14'35'0,"0"0"0,5 2 0,2 1 0,2 2 0,-1 0 0,-5-6 0,0-2 0,15 26 0,-29-27 0,12-4 0,-15-17 0,0-5 0</inkml:trace>
  <inkml:trace contextRef="#ctx0" brushRef="#br0" timeOffset="84359">28661 14588 24575,'-21'19'0,"6"-5"0,-16 29 0,6-10 0,-1-1 0,-2 1 0,6-3 0,0-1 0,-2-2 0,3-2 0,-2 5 0,19-25 0</inkml:trace>
  <inkml:trace contextRef="#ctx0" brushRef="#br0" timeOffset="84593">28766 14790 24575,'36'5'0,"-9"5"0,-7 7 0,-21 13 0,5-11 0,-15 5 0,10-13 0,0 0 0,17-5 0,9-1 0,10-5 0,6-15 0,-10 11 0,-9-11 0,-13 15 0</inkml:trace>
  <inkml:trace contextRef="#ctx0" brushRef="#br0" timeOffset="85192">29619 14416 24575,'11'50'0,"-6"-11"0,-2 2 0,-2-2 0,-2 1 0,1 8 0,0 0 0,0-13 0,0-3 0,0 9 0,0-30 0,0-7 0</inkml:trace>
  <inkml:trace contextRef="#ctx0" brushRef="#br0" timeOffset="85375">29532 14621 24575,'15'0'0,"9"0"0,6-9 0,26 7 0,-11-8 0,1 0 0,4 8 0,15-9 0</inkml:trace>
  <inkml:trace contextRef="#ctx0" brushRef="#br0" timeOffset="85610">30402 14342 24575,'-24'13'0,"-2"3"0,-5 20 0,9-4 0,3 3 0,-3 16 0,6-15 0,8 0 0,37 8 0,4-20 0,16-6 0,11-4 0,0-10 0,5-5-919,-11-3 1,4-3 0,-3 0 918,10-2 0,-6-4 0,-15-3 0,-8 0 0,-11 1 0</inkml:trace>
  <inkml:trace contextRef="#ctx0" brushRef="#br0" timeOffset="89742">25316 15442 8191,'8'0'0,"32"-10"1256,6 2 1,6 2-1257,-2-1 0,1 1 1513,10-6 1,2 0-1514,-17 8 0,0 0 0,-4 0 0,-8-4 0,-2 1 999,21-2 0,-18 8-999,-51 20 0,16-14 0,-22 14 0</inkml:trace>
  <inkml:trace contextRef="#ctx0" brushRef="#br0" timeOffset="90043">25387 15661 24575,'48'-9'0,"-17"1"0,3-1 0,17-2 0,2 0 0,-13-3 0,-1 2 0,-3 5 0,-4 2 0,-3-4 0,-8 9 0,-10 0 0,-7 0 0</inkml:trace>
  <inkml:trace contextRef="#ctx0" brushRef="#br0" timeOffset="90924">28427 15332 24575,'33'-4'0,"1"0"0,7-2 0,2 0 0,12-4 0,2-2-1896,-4-4 1,1 2 1895,5 6 0,-2 0 0,-15-6 0,0 0 589,15 6 1,0 2-590,-19-1 0,-1 1 310,5-1 0,-7 3-310,-22 4 0,-64 25 0,24-18 0,-26 19 0</inkml:trace>
  <inkml:trace contextRef="#ctx0" brushRef="#br0" timeOffset="91161">28694 15412 24575,'19'6'0,"27"-1"0,-2-9 0,6-3 0,11 0 0,2 0 0,-5 1 0,-2-1 0,-3-3 0,-6 3 0,-3 5 0,-26-4 0,-16 6 0,-11 0 0</inkml:trace>
  <inkml:trace contextRef="#ctx0" brushRef="#br0" timeOffset="94477">25510 14378 24575,'-6'-5'0,"1"-1"0,15-9 0,11-14 0,6-5 0,-4 8 0,1 0 0,14-14-280,-13 18 0,1 0 280,19-16 0,-14 14 0,2-2 0,5-6 0,1 0 0,5 0 0,1 1 0,-8 4 0,-1 3 0,-6 6 0,-2 2 0,10-3 0,17-9 0,5-2 0,-22 15 0,0 0 0,-6-3 0,-1 2 0,25 4 0,-7-18 0,8 18 0,-17-2 0,3 0 0,4 3 0,2 1 0,8-1 0,-2 0 0,-14 4 0,-3 2 0,-1-1 0,-3 2 0,4 4 560,2-6-560,7 4 0,12-4 0,-7 6 0,3 0 0,-25 0 0,6 8 0,-5-6 0,24 7 0,4-1 0,-20-3 0,-1 1 0,21 13 0,-4-8 0,-21 10 0,5-6 0,0 20 0,3-6 0,-7-1 0,-5-8 0,-4 2 0,-9-8 0,8 8 0,4-3 0,-5-5 0,5 0 0,-9-3 0,-9-10 0,-5 5 0,-12-6 0,-1-14 0,-8 2 0,13-14 0,-4 6 0,6 3 0,0 2 0,0 0 0,5 8 0,14 15 0,-4 15 0,17 17 0,-18-13 0,0-4 0,-9-12 0,-15 0 0,-6-5 0,-12 5 0,1-10 0,11 10 0,-3-5 0,17 0 0,-7-1 0</inkml:trace>
  <inkml:trace contextRef="#ctx0" brushRef="#br0" timeOffset="95476">28174 14185 24575,'1'-5'0,"-7"4"0,-16-8 0,-17 1 0,-23-7 0,0-3 0,15 7 0,-4 1 0,-9-1 0,0 0 0,13-1 0,-1 1 0,2 3 0,-2 1 0,3 0 0,0 1 0,3-1 0,-1-3 0,-1 1 0,-10 7 0,2 1 0,16-8 0,1 0 0,-12 7 0,1 1 0,11-6 0,2 0 0,-25 5 0,10-4 0,10 6 0,-9 6 0,-3 4 0,-13 11 0,21-9 0,-3 13 0,23-15 0,-15 17 0,1-5 0,-14 6 0,5-6 0,-2 7 0,7-10 0,-1 6 0,-7-6 0,7 5 0,-11 0 0,22 1 0,2-10 0,4 12 0,6-16 0,-7 9 0,15-9 0,0-10 0,4 4 0,0-5 0,2 0 0</inkml:trace>
  <inkml:trace contextRef="#ctx0" brushRef="#br0" timeOffset="95710">25998 14306 24575,'0'36'0,"0"1"0,-6-6 0,4-1 0,1-19 0,19-1 0,17-10 0,1-12 0,1-1 0,2 6 0,10-17 0</inkml:trace>
  <inkml:trace contextRef="#ctx0" brushRef="#br0" timeOffset="99409">24916 14637 24575,'-11'-4'0,"-9"-4"0,1-7 0,-7 2 0,3 2 0,-3 6 0,3-1 0,-2 5 0,4-5 0,-8 6 0,-3 0 0,-10 0 0,10 6 0,-6 1 0,-2 7 0,1-2 0,-2 5 0,20-10 0,-9 19 0,7-4 0,-2 9 0,-17 6 0,26-19 0,-16 6 0,16-8 0,4-4 0,-4 3 0,4 1 0,6 8 0,-5-6 0,10 5 0,-4-8 0,-1 11 0,4 6 0,-4 8 0,6-9 0,0-2 0,0-1 0,0-6 0,0 16 0,0-6 0,9 6 0,-2-2 0,3-13 0,4 3 0,2-8 0,7 5 0,-2-5 0,-11-2 0,4-4 0,-7-1 0,8 1 0,1 4 0,1 0 0,4 6 0,5 4 0,6-1 0,8 6 0,-6-11 0,-5-6 0,-14-5 0,-4-8 0,0 4 0,4 1 0,1-4 0,1 4 0,15 2 0,-12-6 0,9 7 0,-9-9 0,-3 0 0,4 0 0,-4 0 0,-1 0 0,-1 0 0,-3 0 0,7 0 0,7 0 0,-3 0 0,3 0 0,-6-5 0,1 4 0,2-9 0,3 4 0,-5 0 0,-4-3 0,-2 3 0,0-5 0,16-4 0,-6-2 0,6 6 0,-2-3 0,-9 4 0,10-7 0,-5-3 0,-6-1 0,-1 10 0,-11-3 0,7 3 0,-3-5 0,5-4 0,-1-1 0,-4 9 0,-5-7 0,-1 12 0,0-12 0,-4 2 0,8-4 0,-7 5 0,2 0 0,1-13 0,-4 0 0,4-8 0,-5-2 0,0 20 0,-6-10 0,4 17 0,-10-16 0,11-8 0,-18-6 0,11 1 0,-11 21 0,13 2 0,-4 11 0,0-15 0,-7 5 0,-4-6 0,0 5 0,-1-3 0,0 3 0,-3-6 0,1 5 0,0-1 0,3 6 0,1 2 0,-1 4 0,10 3 0,2 5 0</inkml:trace>
  <inkml:trace contextRef="#ctx0" brushRef="#br0" timeOffset="101442">27845 14512 24575,'-5'-6'0,"4"-4"0,-9 4 0,4-4 0,-5 4 0,0-4 0,-9 3 0,3 0 0,-18 1 0,-6 6 0,0 0 0,-7 0 0,10 0 0,-2 6 0,5-4 0,-1 9 0,-5 12 0,16-4 0,-9 14 0,18-11 0,0 5 0,-1 1 0,6-1 0,4 3 0,2-7 0,5 2 0,0 9 0,0-5 0,0 23 0,0-13 0,0 1 0,6 6 0,1-12 0,14 19 0,1-8 0,6-5 0,-6-6 0,-7-9 0,17 10 0,-15-6 0,21 8 0,-15-16 0,-5-1 0,-2-13 0,-3 11 0,11-3 0,-4 2 0,10 2 0,-14-13 0,0-1 0,-1 1 0,1-5 0,5 5 0,4-6 0,6 0 0,1 0 0,-1 0 0,-6 0 0,-4 0 0,8 0 0,-1-4 0,12-2 0,-12-1 0,-3 3 0,4-2 0,-2-2 0,14-6 0,4-12 0,-7 9 0,2-24 0,-14 30 0,-2-18 0,0 10 0,-5-4 0,1-6 0,0 10 0,0-9 0,-2-1 0,1-7 0,-12 0 0,3 9 0,-9 6 0,4-8 0,-5 1 0,0-9 0,0 6 0,-6 6 0,4 4 0,-10-9 0,4-2 0,-8-1 0,-4-2 0,3 15 0,-4-1 0,-6 0 0,-8 5 0,-10 0 0,-5 2 0,-7 0 0,-1 2-317,-2 2 1,0 1 0,1 2 0,7-1 0,1 0 0,5 4 0,5 4 0,1 0-1</inkml:trace>
  <inkml:trace contextRef="#ctx0" brushRef="#br0" timeOffset="105343">24364 16164 24575,'55'-31'0,"-13"15"0,5-2 0,-2 0 0,3-2 0,2 1-1920,3 0 0,2 2 1,-2 1 1919,-5 0 0,-1 0 0,-1 1 0,13-5 0,-7 2 1713,-7 4-1713,-35 35 232,-24 1 0,-10 15 1,11-25-1</inkml:trace>
  <inkml:trace contextRef="#ctx0" brushRef="#br0" timeOffset="105660">24267 16452 24575,'30'-12'0,"4"0"0,8-13 0,-1 9 0,7-1 0,-7 3 0,2-2 0,3 1-446,9-3 0,2 0 0,0 1 446,-2 2 0,-1 0 0,-3 0 0,5-6 0,-6 3 0,8 5 81,-39 0 1,-13 13 0,-2 0-1</inkml:trace>
  <inkml:trace contextRef="#ctx0" brushRef="#br0" timeOffset="106376">27724 15590 24575,'4'0'0,"10"0"0,20-15 0,13 12 0,-11-16 0,4-2 0,2 10 0,3 1 0,11-10 0,0 1 0,-11 9 0,-2 3 0,18-8 0,-29 14 0,-43-4 0,11 5 0,-17 0 0</inkml:trace>
  <inkml:trace contextRef="#ctx0" brushRef="#br0" timeOffset="106574">27878 15707 24575,'35'-15'0,"27"-9"0,-14 6 0,3 1-976,-6 5 1,-1 0 975,-1-4 0,-2 3 0,5 9 0,-21-11 0,-9 15 0</inkml:trace>
  <inkml:trace contextRef="#ctx0" brushRef="#br0" timeOffset="110025">3804 14924 8191,'-11'0'0,"5"-5"5063,1-1-5063,5-9 2818,0-7-2818,18-8 1719,4-1-1719,17 2 6784,-7 8-6784,-4 11 0,-7 4 0,-5 15 0,8 23 0,-14 14 0,0 6 0,2-15 0,1 1 0,-2 21 0,1-4 0,14-13 0,-5-13 0,4-23 0,0-20 0,2-14 0,-2-7 0,-10-7 0,-3-6 0,0 7 0,-2-1 0,-4-3 0,1 7 0,4 17 0,-9 60 0,-4 30 0,2-10 0,1 6 0,-2 4-1152,-3-15 1,-1 3 0,-1 2-1,0 0 1,0-3 1151,2 3 0,1-1 0,-1-1 0,-4-1 0,-4 1 0,-4 1 0,-1-3 0,1-8 0,-3 2 0,-4-8 0,-11-6 0,-3-8 0,-11-8 0,-10-39 0,16-5 0,5-18 0,9 4 0,15 13 0,13 6 5757,14-8-5757,11 9-3392,7-3 0,3 0 3392,20-6 0,-13 8 0,-3 1 0,-8 0 0,-7 5 0</inkml:trace>
  <inkml:trace contextRef="#ctx0" brushRef="#br0" timeOffset="110342">4912 14964 24575,'21'0'0,"8"0"0,1 0 0,18 0 0,-20 0 0,-1 0 0,-22 0 0</inkml:trace>
  <inkml:trace contextRef="#ctx0" brushRef="#br0" timeOffset="110491">4865 15118 24575,'15'6'0,"10"-1"0,15-11 0,-1-2 0,-10 1 0,-15 1 0</inkml:trace>
  <inkml:trace contextRef="#ctx0" brushRef="#br0" timeOffset="111941">5617 14936 24575,'17'-24'0,"4"-4"0,5 12 0,-5 2 0,3 8 0,-8 6 0,8 17 0,-3 14 0,-6 10 0,-7 23 0,-8-4 0,0-4 0,0-14 0,-4-22 0,2-23 0,-2-20 0,4-34 0,10 21 0,3 0 0,2-20 0,11 13 0,-11 55 0,-8 14 0,1 15 0,-2 7 0,0-18 0,-4-6 0,4-9 0,10-42 0,-2-1 0,13-28 0,-2 14 0,5 16 0,1 12 0,-4 7 0,-2 32 0,-18-1 0,3 9 0,-2 4 0,-6 9 0,12 10 0,-13-35 0,4-12 0</inkml:trace>
  <inkml:trace contextRef="#ctx0" brushRef="#br0" timeOffset="112595">6520 14728 24575,'23'49'0,"0"-1"0,5 5 0,0-1 0,-5-3 0,-2-2-1316,1-7 0,-1-3 1316,6 18 837,-17-31-837,5-13 434,-13-2-434,7-12 0,-9 6 0,0-8 0</inkml:trace>
  <inkml:trace contextRef="#ctx0" brushRef="#br0" timeOffset="112858">6723 14810 24575,'-20'35'0,"9"-11"0,-25 22 0,11-7 0,2-2 0,-3 2 0,0 2 0,0 0 0,-3 3 0,1-2 0,6-12 0,4-4 0,6-1 0,10-20 0,11-5 0</inkml:trace>
  <inkml:trace contextRef="#ctx0" brushRef="#br0" timeOffset="113244">7120 14820 24575,'0'29'0,"0"-6"0,0 39 0,5-28 0,1 2 0,-5 12 0,1 0 0,3-12 0,1-3 0,-6 20 0,0-37 0,0-1 0,0-9 0,0-1 0</inkml:trace>
  <inkml:trace contextRef="#ctx0" brushRef="#br0" timeOffset="113424">7027 15149 24575,'28'-5'0,"20"-11"0,-12 5 0,2-1 0,0-2 0,-3 0 0,14-3 0,-23 9 0</inkml:trace>
  <inkml:trace contextRef="#ctx0" brushRef="#br0" timeOffset="114012">7926 14807 24575,'-31'-18'0,"7"-2"0,-37 19 0,-1 18 0,22-4 0,2 5 0,9 9 0,4 2 0,1-3 0,6 0 0,8 22 0,-5-15 0,15-4 0,6-9 0,5 1 0,24-3 0,-4-7 0,4-1 0,-1-5 0,3-2 0,20 4 0,1-4 0,-20-6 0,-3-2 0,4 2 0,-4-1 0,-6-6 0,-20 5 0</inkml:trace>
  <inkml:trace contextRef="#ctx0" brushRef="#br0" timeOffset="115011">5840 15624 24575,'0'0'0</inkml:trace>
  <inkml:trace contextRef="#ctx0" brushRef="#br0" timeOffset="115659">5465 15656 24575,'15'0'0,"6"0"0,26-10 0,-9 1 0,4-1 0,1-3 0,3 0-1760,8 4 0,0-1 1760,-12-4 0,0 0 409,12 4 1,-2 1-410,-16-1 0,-3 0 0,6-5 0,-10 10 0,-26 24 0,-20-11 0,-7 14 0,7-13 0</inkml:trace>
  <inkml:trace contextRef="#ctx0" brushRef="#br0" timeOffset="115942">5693 15747 24575,'-6'4'0,"11"-2"0,31-6 0,6 2 0,12-10 0,6-2 0,-10 3 0,1 1 0,11-6 0,-2 0 0,-23 6 0,-4 1 0,7 0 0,-29 9 0,-5 0 0,-1 0 0</inkml:trace>
  <inkml:trace contextRef="#ctx0" brushRef="#br0" timeOffset="116509">7687 15487 24575,'42'-11'0,"1"0"0,7-1 0,1 2 0,2 3 0,1 0 0,5-3 0,-3-1 0,9 0 0,-27-1 0,-43 13 0,-10 2 0,-10 7 0</inkml:trace>
  <inkml:trace contextRef="#ctx0" brushRef="#br0" timeOffset="116709">7851 15561 10777,'20'0'0,"6"0"5016,11-7-5016,-5 0 2401,-3-1-2401,-8 2 1379,-5 6-1379,-1 0 0,-9 0 0,-1 0 0</inkml:trace>
  <inkml:trace contextRef="#ctx0" brushRef="#br0" timeOffset="118373">5578 16384 8191,'-5'-6'0,"-6"-5"5063,-5 9-5063,-1-4 2818,2 6-2818,3 14 1719,5 3-1719,16 42 0,2-22 0,2 1 0,0-3 0,2 1 0,1 5 0,0-3 0,3 2 6784,-1 7-6784,-3-21 0,-8-1 0,-7-15 0,-18 5 0,-13-8 0,-1 1 0,-3-17 0,10-6 0,11-2 0,-4-7 0,17 17 0,-4-3 0</inkml:trace>
  <inkml:trace contextRef="#ctx0" brushRef="#br0" timeOffset="118743">5716 16297 24575,'0'32'0,"10"29"0,2 3 0,-6-8 0,1 1 0,2-16 0,0-1 0,-7 4 0,-2-2 0,9 14 0,-9-30 0,0-6 0,0-13 0,0 2 0</inkml:trace>
  <inkml:trace contextRef="#ctx0" brushRef="#br0" timeOffset="119476">5843 16777 9384,'11'5'0,"17"4"5118,-9-2-5118,15-3 2635,-12-15-2635,-11-6 1557,-1-4-1557,-27-9 5881,-6 17-5881,-8-5 0,6 18 0,25-9 0,22-13 0,16-5 0,-3 4 0,-8 10 0,-12 22 0,7 38 0,2 6-360,-14-14 1,-2 0 359,3 25 0,-3-7 0,-6-12 0,7-6 0,-9-41 0,-11-43 0,8-5 0,3-5 0,0 1 0,1-1 45,3 3 1,3 4-46,13-6 0,0 29 0,-7 15 0,7 5 0,2 30 0,-5-9 0,-1 15 628,-17-6-628,-18-12 0,-2 11 0,-4-17 0,9 7 0,5-13 0,0 4 0,0-5 0,5 0 0,1 0 0</inkml:trace>
  <inkml:trace contextRef="#ctx0" brushRef="#br0" timeOffset="119925">6291 16580 24575,'36'0'0,"5"-8"0,-10 5 0,19-26 0,-12 13 0,-6-13 0,-18 8 0,-23 8 0,-3 2 0,-9 14 0,9 9 0,-10 12 0,18 6 0,-8 5 0,12 5 0,11-4 0,5-8 0,8-13 0,1-9 0,6-20 0,9-5 0,-13 1 0,-1 3 0</inkml:trace>
  <inkml:trace contextRef="#ctx0" brushRef="#br0" timeOffset="120941">7883 16127 24575,'6'30'0,"-5"18"0,7-14 0,0 1 0,-5 26 0,7-6 0,-10-31 0,4-13 0,-2-2 0,2-8 0,-4 4 0</inkml:trace>
  <inkml:trace contextRef="#ctx0" brushRef="#br0" timeOffset="121090">7832 15974 8191,'-4'-6'0,"2"-3"0,-2 7 0,4-2 0</inkml:trace>
  <inkml:trace contextRef="#ctx0" brushRef="#br0" timeOffset="121691">8067 16102 8191,'6'40'0,"-1"-1"5063,-5 28-5063,0-30 2818,0-34-2818,9-39 1719,13-12-1719,0 4 6784,5 27-6784,-10 20 0,-11 4 0,13 16 0,-16-10 0,19 12 0,-11-13 0,10 0 0,-1-13 0,-9-5 0,11-32 0,-4 6 0,-3-10 0,-2-8 0,-3-6 0,-3-4-1252,-1 10 1,-2-2 0,-3 2 1251,-4-12 0,-2 7 0,3 10 0,-7 110 0,8-22 0,2 6 0,-1-1 0,0-1 0,0-1 0,0-1-278,-1 17 0,2-7 278,12 4 0,-10-34 0,10-11 0,-13-10 0</inkml:trace>
  <inkml:trace contextRef="#ctx0" brushRef="#br0" timeOffset="121843">8326 15983 24575,'38'-16'0,"-4"2"0,-4 3 0,-11 5 0</inkml:trace>
  <inkml:trace contextRef="#ctx0" brushRef="#br0" timeOffset="122092">8542 15936 24575,'28'-5'0,"-13"-5"0,13-6 0,-27 0 0,-2 5 0,-11 16 0,5 6 0,-7 34 0,11-9 0,0 12 0,9-27 0,0-7 0,-2-13 0,-4 4 0</inkml:trace>
  <inkml:trace contextRef="#ctx0" brushRef="#br0" timeOffset="122361">8705 15967 24575,'0'15'0,"0"2"0,0 0 0,10-31 0,-8-5 0,13-15 0,5-6 0,-6 7 0,1 1 0,5 2 0,1 1 0,9-14 0,-19 37 0,-6 1 0</inkml:trace>
  <inkml:trace contextRef="#ctx0" brushRef="#br0" timeOffset="123209">9006 15762 24575,'-29'9'0,"11"-2"0,0 12 0,4 14 0,12-8 0,-1 3 0,8-13 0,6-14 0,13 4 0,4-11 0,29-13 0,-22 2 0,8-10 0,-33 4 0,-13 11 0,-4 7 0,-4 16 0,11 5 0,18-5 0,1-7 0,18-16 0,2-12 0,-9-3 0,0-2 0,-22 33 0,-3 12 0,-5 14 0,0 7 0,4 2 0,1 2 0,-3 4 0,-1-2 0,4 4 0,-6-37 0,-4-40 0,5-13 0,-1 3 0,2-1 0,14-18 0,-9 21 0,3 4 0,17 7 0,0 29 0,-7 11 0,-5 12 0,-8 0 0,-6-4 0,0-5 0,-5-1 0,-1-4 0,-9-5 0,3-1 0,-3-5 0,4 0 0,5 0 0,1 0 0</inkml:trace>
  <inkml:trace contextRef="#ctx0" brushRef="#br0" timeOffset="123425">9606 15348 24575,'-14'58'0,"7"-22"0,3-1 0,13 25 0,-8-16 0,0 4 0,3 4 0,0 0 0,-3-6 0,-2-3 0,1 20 0,0-38 0</inkml:trace>
  <inkml:trace contextRef="#ctx0" brushRef="#br0" timeOffset="123592">9581 15642 24575,'47'-19'0,"8"3"0,1-8 0,-9 14 0,-28 1 0,-10 9 0</inkml:trace>
  <inkml:trace contextRef="#ctx0" brushRef="#br0" timeOffset="129174">5541 17369 24575,'6'-13'0,"22"-5"0,18-4 0,9-2 0,-7 4 0,2 0-2685,-2 0 1,4 0 0,-2 1 2684,10-3 0,0 0 0,-11 3 0,3-2 0,-1 2 700,-6 6 0,0 1 0,-1 0-700,18-10 0,-6 3 0,-19 12 0,-6 1 1302,-4-2-1302,-38 8 0,-17 29 0,3-22 0,-4 22 0</inkml:trace>
  <inkml:trace contextRef="#ctx0" brushRef="#br0" timeOffset="129442">5787 17493 24575,'40'-17'0,"0"0"0,-1-2 0,3-3 0,1 2 0,-1 1 0,0 1 0,3-2-425,3-3 1,5-4 0,-1 2 0,-4 4 424,15 0 0,-4 2 0,-14 1 0,-1-1 0,-5 4 549,25 3-549,-25 0 70,-8 2 0,-8 1 1,-6 1-1</inkml:trace>
  <inkml:trace contextRef="#ctx0" brushRef="#br0" timeOffset="129874">8463 16728 24575,'56'-33'0,"-21"15"0,2 0 0,3 0 0,4-2-656,2 1 0,6-1 1,0 1 655,-1 1 0,0 2 0,1-1 0,4-3 0,-1 0 0,-3 3 316,0 2 1,-7 3-317,-4-3 0,-37 15 0,-9 0 0</inkml:trace>
  <inkml:trace contextRef="#ctx0" brushRef="#br0" timeOffset="130042">8630 16733 24575,'55'-11'0,"0"1"0,-10-2 0,2-1 0,-1-2 0,-4 0 0,0-2 0,0 1-939,2-1 0,-1-1 0,-3 2 939,-1 1 0,-5 1 0,16-12 0,-30 14 0,-7 0 0</inkml:trace>
  <inkml:trace contextRef="#ctx0" brushRef="#br0" timeOffset="134526">5092 17453 24575,'-6'5'0,"1"6"0,5 14 0,0-2 0,0 7 0,0-2 0,9 12 0,16 20 0,2-6 0,-3-23 0,0-2 0,3 0 0,14 0 0,-11-21 0,3 2 0,5-2 0,5-5 0,1-3 0,8-1 0,1 0-617,-2 1 1,-1-3 616,-9-8 0,-1 0 0,-3 9 0,0 1 0,2-10 0,3-1-321,15 5 0,3 0 321,1-5 0,2-1 0,-15 5 0,2 0 0,-1 0 0,1 0 0,-1 0 0,-2 0 0,3 2 0,-2-1 0,14-3 0,-2-1 0,-16 3 0,-1-1-17,6-4 0,1-3 17,-2 0 0,0-1 0,1-1 0,-1 0 0,-7 4 0,1 0 0,9-1 0,0 1 0,-8 8 0,0 1 0,1-5 0,-2 2 0,-8 6 0,-1 1 595,4-3 0,-1 0-595,23 4 0,-21 0 0,1 0 0,20 0 0,-4 0 681,-17 0-681,1 0 38,-9 0-38,15 8 0,8 9 0,0 2 0,-2-3 0,-12-4 0,-8-10 0,10 10 0,-8-10 0,-13 8 0,-1-8 0,-12 2 0,3-8 0,8-20 0,-15 9 0,19-14 0,-20 18 0,16-7 0,11-14 0,-2-3 0,-2 11 0,1 0 0,9-7 0,9 3 0,0 6 0,16-3 0,-20 12 0,1 0 0,-4-4 0,0 1-291,4 9 1,-1 1 290,16-19 0,8 11 0,-33 9 0,3-2 0,22-15 0,5-2 0,-18 13 0,2 2 0,0-3 0,6-7 0,1-4 0,-2 3 0,12 1 0,-3 0 0,-3-6 0,-3-3 0,-15 1 0,-1-4 0,-4 3 0,0-4 0,0-2 0,-2-5 0,-1-2 0,-1 0 0,-2 2 0,-1 1 0,-2 1 0,4-12 0,-2 3 0,-7 13 0,-4 3 0,-5-9 0,5 0 0,-14 3 0,5 5 0,-15 10 0,1 1 0,-37 13 0,6-3 0,-2 10 0,16 0 0</inkml:trace>
  <inkml:trace contextRef="#ctx0" brushRef="#br0" timeOffset="136058">8942 17636 24575,'0'-11'0,"0"31"0,0 7 0,0 14 0,0 8 0,5-5 0,0 1 0,-4 3 0,1 0 0,5-11 0,0-4 0,-5 6 0,2-28 0,-12-45 0,6-23 0,-3 11 0,1-3 0,4 6 0,0 1-261,0 4 1,0 1 260,0-27 0,9 7 0,5 26 0,6 3 0,31-14 0,-21 18 0,1 3 0,25 9 0,-23-3 0,-3 24 0,-13 3 521,-5 18-521,-19 2 0,-9 4 0,-12-2 0,-1-6 0,-9 7 0,6-7 0,1-1 0,8 2 0,16-3 0,-2 9 0,18-4 0,7-3 0,19-2 0,-7-12 0,10 4 0,-7-17 0,-3 4 0,1-5 0,0-13 0,-15 0 0,3-2 0,-17 6 0</inkml:trace>
  <inkml:trace contextRef="#ctx0" brushRef="#br0" timeOffset="136842">9386 17804 9598,'6'-9'0,"14"-3"5113,-11-4-5113,17-4 2599,-13-1-2599,-2-10 1530,-5 7-1530,-15-1 5735,-2 18-5735,-10 1 0,5 15 0,5 35 0,1-15 0,8 24 0,-4-37 0,11 0 0,25 4 0,8-11 0,3 0 0,3-3 0,20-21 0,-11 3 0,-1-5 0,-15-5 0,-4-5 0,2-1 0,-3-2 0,2-18 0,-42 10 0,-6 22 0,-23 7 0,12 18 0,-11 14 0,21 0 0,1 4 0,23-16 0,2-6 0,11-5 0,-6 0 0,23 41 0,-13 12 0,-9 3 0,-2 5 0,-6-11 0,-4 0 0,-8 7 0,-2-4 0,3 2 0,-16-15 0,7-34 0,-10-1 0,1-5 0,8-17 0,-10 0 0,19-17 0,3-2 0,-13 11 0,13-25 0</inkml:trace>
  <inkml:trace contextRef="#ctx0" brushRef="#br0" timeOffset="137243">9964 17523 24575,'8'21'0,"19"18"0,-15-5 0,11 4 0,-17-14 0,-6-43 0,9-17 0,-1-6 0,2-7 0,6-4 0,2 0 0,-5 13 0,0 3 0,3 1 0,0 9 0,-4 21 0,8 1 0,-13 5 0,2 0 0</inkml:trace>
  <inkml:trace contextRef="#ctx0" brushRef="#br0" timeOffset="137790">10280 17318 24575,'6'-17'0,"-15"11"0,0 7 0,-6 14 0,-5 12 0,17 13 0,-12-9 0,32 9 0,2-32 0,32-8 0,-14-18 0,-10-4 0,-2-7 0,-8-7 0,-4-1 0,13-19 0,-13-1 0,-3 47 0,-8 14 0,12 4 0,-7 8 0,12 1 0,-7-1 0,-1 1 0,-15 3 0,-7 4 0,-5-11 0,1 9 0,4-21 0,1 4 0,-6-5 0,9-14 0,-2 6 0,9-7 0,0 10 0</inkml:trace>
  <inkml:trace contextRef="#ctx0" brushRef="#br0" timeOffset="138074">10620 17075 24575,'12'18'0,"9"24"0,9 5 0,-13-12 0,0-2 0,7-2 0,-10 1 0,-28-21 0,1-5 0,-9-11 0,2-12 0,13-13 0,-2 10 0,9 3 0</inkml:trace>
  <inkml:trace contextRef="#ctx0" brushRef="#br0" timeOffset="138242">10763 17137 24575,'0'30'0,"7"-1"0,-6 0 0,14-4 0,-8 1 0,4-14 0,-7-8 0</inkml:trace>
  <inkml:trace contextRef="#ctx0" brushRef="#br0" timeOffset="138391">10883 16895 8191,'0'-7'0,"0"-1"0,0 13 0</inkml:trace>
  <inkml:trace contextRef="#ctx0" brushRef="#br0" timeOffset="138959">10967 17060 24575,'0'-11'0,"0"0"0,0-5 0,-9 4 0,2 1 0,-8 7 0,13 4 0,13 0 0,6-7 0,8 6 0,-9-5 0,-1 11 0,-4 5 0,-5 6 0,21-27 0,-3 8 0,12-25 0,-6 20 0,-18 13 0,2 2 0,-13 8 0,4-5 0,-5 1 0,0 4 0,0-8 0,0 2 0</inkml:trace>
  <inkml:trace contextRef="#ctx0" brushRef="#br0" timeOffset="139891">11794 16489 8191,'0'-11'0,"5"5"5063,-4-3-5063,-1 8 2818,-10 2-2818,-3 9 1719,2 16-1719,-10 37 3392,19-28 0,0 1-3392,-6 4 0,1-1 0,20 20 0,4-27 0,18-17 0,17 5 0,-7-24 0,-7 11 0,-19-13 0</inkml:trace>
  <inkml:trace contextRef="#ctx0" brushRef="#br0" timeOffset="140191">12057 16661 24575,'0'11'0,"9"4"0,10-8 0,4 2 0,1-9 0,-13-9 0,-6-7 0,-20-12 0,-8 10 0,-1 3 0,-5 15 0,17 4 0,1 2 0,11 5 0,6-5 0,0-1 0,-2-5 0</inkml:trace>
  <inkml:trace contextRef="#ctx0" brushRef="#br0" timeOffset="140659">12232 16520 24575,'16'-5'0,"11"-11"0,-8-1 0,7-5 0,-20-3 0,-11 7 0,-7 2 0,-9 6 0,-6 47 0,14-11 0,-2 34 0,15-25 0,10-8 0,5 0 0,7-19 0,31-8 0,-28-12 0,16-3 0,-35 6 0</inkml:trace>
  <inkml:trace contextRef="#ctx0" brushRef="#br0" timeOffset="141013">12523 16042 24575,'-6'-17'0,"-8"24"0,12 50 0,0-15 0,-2 7 0,2 5-1288,0-1 1,2 5 0,0 2 0,2 0 1287,2 3 0,3 3 0,0-2 0,-1-2 0,-1 7 0,0-3 0,1-5 0,7 10 0,1-13 1554,1-24-1554,-14-11 835,-1-18-835,-18 0 0,4-5 0,-15-9 2760,10-7-2760,-3-31 0,1-9 0,10-4 0,2 22 0,9 21 0</inkml:trace>
  <inkml:trace contextRef="#ctx0" brushRef="#br0" timeOffset="141459">12833 15951 8383,'-11'3'0,"9"20"5082,-16 26-5082,16 2 0,3 5 0,-4-10 0,0 1 702,2 15 0,2 0-702,-2-16 0,2 0 0,4 8 0,0 0 938,-4-13 1,0-1-939,4 1 0,0-4 6051,-5 2-6051,-10-18 0,3-11 0,-13 0 1778,8-9-1778,-4 4 0,5-5 0,5-10 0,1 8 0,5-7 0</inkml:trace>
  <inkml:trace contextRef="#ctx0" brushRef="#br0" timeOffset="141857">13003 16296 24575,'0'10'0,"0"5"0,0 2 0,0 12 0,0 3 0,0-4 0,0-4 0,0-18 0,0-1 0</inkml:trace>
  <inkml:trace contextRef="#ctx0" brushRef="#br0" timeOffset="141991">13011 16125 8191,'0'-21'0,"0"4"0</inkml:trace>
  <inkml:trace contextRef="#ctx0" brushRef="#br0" timeOffset="142507">12368 15928 8191,'-15'0'0,"8"0"0,-2 0 0</inkml:trace>
  <inkml:trace contextRef="#ctx0" brushRef="#br0" timeOffset="143857">13160 16216 24575,'11'0'0,"1"-9"0,3 7 0,9-27 0,-3 18 0,6-21 0,-15 19 0,-3-3 0,-9 1 0,-9 8 0,-3-3 0,-10 24 0,9-6 0,-6 24 0,17-14 0,-7 15 0,18-15 0,3 2 0,9-14 0,-9-2 0,-3-4 0</inkml:trace>
  <inkml:trace contextRef="#ctx0" brushRef="#br0" timeOffset="144392">13436 16068 24575,'0'16'0,"0"0"0,5 0 0,1-10 0,13-24 0,-5-2 0,14-10 0,-9 14 0,6 15 0,-7 7 0,-2 7 0,-4-3 0,9-14 0,-8-12 0,16-27 0,-21-3 0,-1-5 0,-1-8 0,-5-7 0,-2 0 0,-1 10 0,-2 7 0,-9-10 0,4 90 0,2 19 0,3 7 0,8-4 0,3 0 0,0 0 0,2-4 0,0-12 0,1-6 0,4-8 0,-10-18 0</inkml:trace>
  <inkml:trace contextRef="#ctx0" brushRef="#br0" timeOffset="144540">13793 15777 24575,'22'-37'0,"3"10"0,4 0 0,-2 4 0,2-1 0,13-8 0,-1-1 0,-13 9 0,-2 2 0,8-8 0,-28 21 0</inkml:trace>
  <inkml:trace contextRef="#ctx0" brushRef="#br0" timeOffset="145274">9324 18088 24575,'5'6'0,"1"4"0,9-9 0,2 4 0,5-5 0,-6 0 0,0 0 0,-5 0 0,4 0 0,-3 0 0,-2 0 0,-5 0 0</inkml:trace>
  <inkml:trace contextRef="#ctx0" brushRef="#br0" timeOffset="145977">9549 18436 24575,'19'-13'0,"3"-1"0,4-4 0,6-3 0,15-7 0,5-2 0,-12 9 0,1 0 0,5-3-1281,6-4 1,6-3-1,2-1 1,2 0 1280,-9 5 0,2 0 0,0-1 0,3-1 0,1-1-560,-8 4 0,1 0 1,2-2-1,1 1 1,0-2-1,1 1 1,1-1 559,-3 1 0,2 0 0,1-1 0,0 0 0,0 0 0,0 0 0,-1 1 0,-2 0-542,0 1 1,-2 1-1,0 0 1,0 0 0,-1 0-1,0 1 1,0-1 541,9-4 0,1-1 0,-1 1 0,0 0 0,-3 1 0,-1 2-286,-5 2 0,-3 1 0,-1 2 0,1-1 0,3-1 286,2-1 0,2 0 0,1-1 0,1 0 0,0 0 0,0 1 0,-3 0 0,0 1 0,0-1 0,1 1 0,0-1 0,0 1-177,6-3 1,1 0 0,1 1-1,0-1 1,-2 2 0,-4 2 176,-1 1 0,-3 1 0,-1 1 0,-2 1 0,-2 1 0,15-4 0,-4 1 0,-5 5 1142,-6 7 0,-4 2-1142,1-6 0,-2 0 0,15-4 0,-6-6 3689,-25 9-3689,-25 10 640,-14 23 0,4-14 0,-7 15 0</inkml:trace>
  <inkml:trace contextRef="#ctx0" brushRef="#br0" timeOffset="146458">9909 18432 24575,'16'-7'0,"32"-28"0,-6 9 0,10-3 0,4-3-1967,-12 7 1,3-2 0,2 0 0,1-1 0,-1 1 1668,1 0 0,-1 1 0,1 0 0,1-1 0,4-1 298,-3 2 0,2-1 0,3-1 0,0-1 0,1 1 0,-1 0 0,-1 2-148,4-3 0,-1 2 0,0 0 0,0 0 0,1 0 0,2-1 148,-9 5 0,2-1 0,0 0 0,1 0 0,0 0 0,0 0 0,0 1 0,-2-1 0,5-1 0,0 0 0,0 0 0,-1 1 0,-1 0 0,0 1 0,-2 1 0,1 1 0,0 1 0,-2 1 0,0 0 0,-3 1 0,-3 1 0,5-4 0,-3 0 0,-2 2 0,-4 2 0,26-4 0,-14 4 526,-26 1 0,-8 10 0,-22 1 0</inkml:trace>
  <inkml:trace contextRef="#ctx0" brushRef="#br0" timeOffset="147524">8435 14170 24575,'-26'0'0,"-7"0"0,19 9 0,-6-2 0,8 8 0,-9 17 0,7-2 0,-1 1 0,-10 26 0,8-25 0,3-3 0,6-5 0,-6-7 0,12-5 0,-7 3 0,8-9 0,-4-1 0</inkml:trace>
  <inkml:trace contextRef="#ctx0" brushRef="#br0" timeOffset="147691">8132 14425 24575,'-8'39'0,"11"-4"0,13-29 0,2 0 0,1-6 0,-13 0 0,-1 0 0</inkml:trace>
  <inkml:trace contextRef="#ctx0" brushRef="#br0" timeOffset="149342">20023 10520 24575,'-6'10'0,"1"-4"0,5-1 0</inkml:trace>
  <inkml:trace contextRef="#ctx0" brushRef="#br0" timeOffset="151042">18860 10567 24575,'28'0'0,"1"0"0,23 0 0,-10 0 0,-8 0 0,4 0 0,19 0 0,4 0 0,-10 0 0,3 0-560,3 0 1,6 0-1,-1 0 560,-9 0 0,0 0 0,-1 0 0,-1 0 0,0 1 0,2-2 0,12-2 0,4-2 0,-5 1 0,-14 3 0,-4 1 0,3-2 0,12-1 0,4-2 0,-2 2 0,-3 2 0,-1 1 0,-3 1 0,-9-1 0,-3 0 0,0 0 0,19 0 0,-4 0 0,-21 0 0,-2 0-295,29 0 295,-1 0 0,-24 0 0,1 0 0,1-5 0,3 0 0,15 4 0,0-1 0,-16-3 0,1 0 0,19 5 0,1 0 0,-16 0 0,1 0 0,-6 0 0,3 0 0,-1 0 0,19 0 0,0 0-888,-4 0 1,-1 0 887,-8 0 0,-1 0 0,10 0 0,1 0 521,-5 0 0,1 0-521,-10 0 0,3 0 0,-3 0 0,10 0 0,-2 0-437,-1 0 1,-3 0 436,-15 0 0,-1 0 0,12 0 0,3 0 0,0 1 0,2-2 0,-8-2 0,1-1 0,1 0 345,-1 4 0,1 0 0,-1-2-345,1-5 0,0-1 0,-2 2 0,12 4 0,-1 1 0,10-3 0,-1-2 228,-19 1 0,-1 0-228,14 4 0,0 0 0,-11-4 0,-2 0 629,-11 5 0,-1 0-629,6-4 0,0-1 0,-3 4 0,1 0 0,9-2 0,3-2 0,12-1 0,3 1-1163,1 4 1,0-1 1162,-9-3 0,0-1 0,2 0 0,-4 1 366,-16 3 0,-2 1-366,12-5 0,1 0 0,-3 0 0,0 2 0,10 3 0,-2 0 0,-11-5 0,-1 2 0,18 3 0,0 2 0,-12-1 0,1 0 0,-3-3 0,3-2 0,-2 2 0,11 1 0,-2 1 0,-8-5 0,-4 1 0,10 5 0,-30 0 0,-9 0 0,3 0 0,8 0 2424,9 0-2424,-4 0 0,3 0 0,-13 0 0,3 0 0,-8 0 0,-2 0 0,-22-13 0,9 10 0,-15-10 0</inkml:trace>
  <inkml:trace contextRef="#ctx0" brushRef="#br0" timeOffset="163258">27505 10486 8191,'3'0'0,"4"0"4951,24-15-4951,16 12 0,-15-4 0,5-1 543,14 0 0,5 3-543,-10 3 0,3 2 0,2-2-312,7-6 0,4-2 1,1 2 311,-10 5 0,2 3 0,2 1 0,3-3 0,-7-1 0,4-1 0,2-2 0,0 1 0,-1 0 0,-2 0 34,1 1 1,-2 1 0,0-1 0,0 1 0,2 0-35,-1 0 0,2 0 0,1 1 0,0-1 0,-2 0 0,-4-1 0,6-3 0,-4 0 0,-1-1 0,3 2-225,8 4 1,3 3 0,-1-1 0,-3-2 224,-11-4 0,-1-1 0,-2-1 0,1 3 358,19 3 0,-1 3 0,-8-3-358,-10-7 0,-12 1 2993,-22 7-2993,-47-4 0,-34 5 0,22 0 0,1 0 0,-12 0 0,4 0 0</inkml:trace>
  <inkml:trace contextRef="#ctx0" brushRef="#br0" timeOffset="163623">27763 10699 24575,'51'0'0,"0"0"0,4 0 0,4 0 0,2 0 0,-10 1 0,1-1 0,2 0 0,1-1-2366,10-1 0,3-2 1,0-1-1,-3 2 2366,-10 2 0,-2 1 0,1 0 0,3-2 0,5-2 0,4-2 0,2 0 0,0-1 0,-2 2-328,-4 1 1,-1 1 0,0 0-1,0 0 1,2-1 327,-4-1 0,2 1 0,1-1 0,-2-1 0,-1 1 0,-5-1 0,4 0 0,-2-1 0,-4 0 0,-4 1 0,23-2 0,-13 0 2022,-22-2-2022,-20 10 0,-1-5 0,-35 4 1036,-14-4 0,-1 5 0,2 0 0</inkml:trace>
  <inkml:trace contextRef="#ctx0" brushRef="#br0" timeOffset="164958">13203 10657 24575,'16'0'0,"11"0"0,10-4 0,8-3 0,0-3 0,5-2 0,4 0-2431,4 1 1,5 0 0,1-1 0,-2 0 2430,-6 0 0,-2-1 0,1 0 0,2 0 0,1 3 0,4-1 0,1 1 0,-2 1 0,-4 0 250,-3 0 1,-4 2 0,0 0-1,0 0-250,4 0 0,1 2 0,-1-1 0,-6 1 0,17-2 0,-15 2 1750,-21 5-1750,-56 13 0,-20 3 0,-1-3 0,-1 0 0,4 3 0,2 1 0,-13 2 0</inkml:trace>
  <inkml:trace contextRef="#ctx0" brushRef="#br0" timeOffset="165158">13947 10686 24575,'39'0'0,"0"0"0,15-10 0,5-3 0,-5 5 0,3 0 0,0-1-1444,-3-3 1,1-1 0,-3 1 1443,12 0 0,-7 3 266,-20 0 0,-8 3 0,-11 5 1,-13-4-1</inkml:trace>
  <inkml:trace contextRef="#ctx0" brushRef="#br0" timeOffset="172873">3166 9258 24575,'-6'14'0,"-7"32"0,6-2 0,1 9 0,-7 7 0,-2 7 0,2-3-1960,6-15 0,2-1 0,-2 1 1960,-8 12 0,-4 2 0,6-6 0,11-5 0,0-4 591,-15-2 1,-1 1-592,10-4 0,2 3 0,-1-2 0,-8 11 0,0-2 0,5 1 0,1-4 0,-5 14 1062,12-39-1062,-4-6 0,6-7 0,0 3 3106,5-4-3106,10-5 0,43 10 0,-3-14 0,6-2-558,-4 6 0,6-1 558,-10-6 0,6-3 0,1 0 0,-1 0 0,-6 3 0,-2 1 0,1-1 0,2 0-399,-2-1 1,1-1 0,2 0-1,-1 0 1,-1 1 398,10 2 0,-1 0 0,-1 1 0,-2-2 0,9-2 0,-3-1 0,-5 0 0,9 3 0,-7 0 0,-16-5 0,-7 1 0,-6 5 0,-17-14 0,-12-4 1471,-4-16-1471,9-19 0,-8 10 0,0-5 0,5 6 0,2-2 0,-1-2-182,-6-1 0,-1-1 0,2 1 182,5-2 0,3 1 0,-3 0 0,-6-14 0,1-1-176,7 13 0,2-2 0,-1 1 176,-4 6 0,-2-1 0,2 1 0,4-5 0,1 0 0,-1 4 0,-3 0 0,-1 6 0,4-12 0,-10 24 0,0 11 0,-5 1 0,-1 6 2631,0 0-2631,-8 9 609,-14-4-609,-9 4 0,-8 2 0,-1 4 0,-6 2 0,-5 0-914,8 0 1,-4 0-1,-2 0 1,-2 2 0,-1 0 913,0 2 0,-3 2 0,-1 0 0,-1 1 0,1-1 0,1 0 0,-5 1 0,2-1 0,0 0 0,-1 0 0,-2 1 0,5 0 0,-3 1 0,-1 1 0,1-1 0,3-1 0,4-1-313,-2-1 0,4-2 0,2-1 0,2 1 313,-16 6 0,3 0 0,8-3 0,11-5 0,11-1 0,17 1 0,32-8 0</inkml:trace>
  <inkml:trace contextRef="#ctx0" brushRef="#br1" timeOffset="188757">11176 7907 24575,'-5'-6'0,"4"15"0,-4 21 0,4 6 0,2 6 0,-1-3 0,0 3-1129,0 11 0,0 2 1129,0-6 0,0 2 0,0-4 0,0 4 0,0 1 0,0 1 0,0 1 0,0 1 0,0 9 0,0 2 0,0-3 0,0-5 0,0-3 0,0-2 0,0 5 0,0-4 0,0-8 0,0-3 540,0 21-540,0-16 0,0 2 0,0 3 0,0 1 0,-3 0 0,0-2 0,2-15 0,0-5 0,-5 4 0,11-29 0,10 2 1718,27-17-1718,-2 6 0,15-7 0,-9-1 0,-4 4 0,4-1 0,9-5 0,5-1-505,-5 4 1,3 1 0,2 0 504,-10 1 0,1 0 0,0 0 0,-2 1 0,9 0 0,-2 2 0,3-1 0,-5-1 0,3 0 0,1-1 0,-3 1 0,9 0 0,-2 1 0,1 0 0,-11 2 0,2-1 0,-1 0 0,1 0-848,-2-2 0,1-1 0,-1 0 0,-2 3 848,2 2 0,-2 2 0,-2-1 0,-2-3 0,-1 0 0,-2 0-160,7 4 1,0 0 159,-3-3 0,3-1 0,1-1 0,2 0 0,0 0 0,4 0-354,-5 1 1,3 0 0,1 0-1,0 1 354,1-1 0,1 1 0,-1 0 0,-2 0 0,3-1 0,-2 0 0,2 0 0,-5 3 0,2 1 0,-1 0 0,-1-2 0,4-5 0,-2-3 0,3 3 0,-5 5 0,2 2 0,1 0 0,-1-1 0,-1-4 0,-1-2 0,0 0 0,-2 2-412,10 3 0,-3 3 1,0-3 411,-8-5 0,-1-2 0,4 1 0,-2 3 0,4 2 0,0-1 0,-1 1 0,6-2 0,-1 0 0,4-1 0,-11 2 0,3-1 0,2 0 0,0 0 0,-2 0-585,8 1 0,-1 0 0,-2 0 0,0 0 585,-10 1 0,-1-2 0,0 2 0,3-1 0,-1 1 0,3 0 0,1 0 0,-1 1 0,-1 0-265,4 2 0,-2 0 0,1 0 0,2 0 265,-2 0 0,2 0 0,1 0 0,0 0 0,0 0 0,-1 0 0,2 0 0,-1 0 0,-1 0 0,-3 0-283,2 0 0,-2 0 1,-1 0-1,-1 0 283,-2 1 0,1-1 0,-2 1 0,-3-3 0,17-4 0,-1 0 237,-4 4 1,3 2 0,1-1-238,-13-2 0,1 0 0,1-1 0,1 1 0,10 0 0,1-1 0,1 1 0,0 0 0,2 2 0,0 1 0,-1 0 0,-3-2 0,5-2 0,-4-1 0,2 2 0,-7 2 0,3 1 0,-1 0 0,-2 1 98,5-1 1,-2 0 0,2 0-99,-3-3 0,3 0 0,1-1 0,-2 1 0,-2 2 0,0 1 0,-2-1 0,-1 0 174,7-3 1,-3 0 0,-1-1-175,-3 1 0,-2-1 0,-4 2 0,4 2 0,-2-1 129,-6-1 0,3-2 1,0 1-130,3-1 0,2 1 0,3 1 0,1 1 0,5 2 0,0 0 0,-4-2 443,-1-1 0,-4-2 0,1 1-443,7 3 0,2 2 0,-7-1 0,-7 0 0,-5 0 474,-1 0 0,2 0-474,13 0 0,2 0 0,2 0 0,1 0 278,-22 0 1,2 0 0,-3 0-279,14 0 0,-3 0 0,-12 0 0,-3 0 617,9 0-617,-1 0 4391,-7 0-4391,-8 0 297,-2 0-297,-13 0 2065,3 0-2065,-3 0 0,5 0 0,-1 0 0,-4 0 0,-2 0 0,5 0 0,-3-6 0,9 5 0,-6-15 0,1 8 0,-5-12 0,-1 7 0,-3-7 0,-6 8 0,0-7 0,3-5 0,1-24 0,10-11 0,-15 14 0,0-3 0,5 0 0,-1 0 0,-8 5 0,0-1 0,9-16 0,1-2 0,-10 10 0,1-2-337,4 6 0,3-2 0,-3 0 337,-4 1 0,-2-1 0,1 2-778,5-11 0,-1 3 778,-4 2 0,-2 2 0,1 14 0,0 2 0,0-6 0,0 1 0,0-20 0,0-4 0,0 33 930,0 2-930,0 14 1637,0 1-1637,0 4 0,-5 5 0,-1 1 0,-9 5 0,-19 0 0,-24 9 0,8-3 0,-2 1 0,7-2 0,-1 1 0,2-2 0,-4 0 0,1-1-342,1-2 1,1-2 0,-3 1 341,-9 0 0,-2 0 0,-2 0-1024,7 0 1,-1 0 0,0 0-1,2 0 1024,-6 0 0,2 0 0,0 0 0,-3 0 0,0 0 0,4 0-417,-4 0 0,0 0 417,1 0 0,-6 0 0,-1 0 0,14 0 0,-1 0 0,-2 0 0,-1 0-390,1 0 1,-1-1 0,-2 1 0,0 0 0,0 1 389,-1 1 0,0 0 0,0 1 0,1 0 0,2-1 0,-4 0 0,3-2 0,0 0 0,-2 2 0,7 0 0,-3 0 0,1 2 0,-1-2 0,3 0 0,-8-1 0,3-2 0,-1 1 0,-2 0 0,4 2 0,-2 1 0,-1 0 0,0 0 0,0-1 0,-1-1 0,-1-1 0,0 1 0,1-1 0,3 1 0,-1 2 0,2 1 0,0 0 0,-2-2 0,-1-1 0,-3-1 0,0 0 0,1-1 0,6 1-602,-5 0 0,4 0 1,-2 0 601,3 0 0,-2 0 0,-1 0 0,0 0 0,3 0 0,1 0 0,-1 0 0,1 0 380,2 0 1,0 0 0,0 0 0,-2 0-381,-11 0 0,-3 0 0,1 0 0,4 0 0,-2 0 0,4 0 0,-2 0 0,10 0 0,-2-1 0,1 1 0,1 1 0,-7 3 0,2 1 0,-2-1 0,8-3 0,-1-1 0,-1 1 0,0 0 0,-1 2 0,-1 0 0,1 1 0,3-2 0,-1-1 0,3-1 0,1-1 0,-18 1 0,1 0 121,20 0 0,-1 0 1,1 0-122,-13 6 0,-3-1 0,7-3 0,-4-2 0,1 1 0,7 2 0,2 1 0,2 0 0,-11 2 0,1-1 0,11-4 0,-1-2 0,1 4 0,-11 7 0,-1 1 0,11-9 0,-2-2 0,-2 1 0,-6 6 0,-1 2 0,2-2 35,9-5 1,2-2 0,0 1-36,-5 3 0,-2 0 0,4 0 0,-7 3 0,0-1 643,0-5 1,-5-1 0,1 2-644,2 5 0,0 3 0,-4-3 0,2-5 0,-5-2 0,-1-1 0,2 3-879,4 3 0,1 2 0,0 1 0,2-3 879,-10-3 0,2-2 0,-2 1 0,8 2 0,-1 0 0,0 1 0,2-2-232,-5-1 1,3-2 0,-2 1 231,2 3 0,-3 0 0,0 1 0,1-1 0,5-2 0,-1-1 0,2 1 0,2 0-41,-6 3 0,3 1 1,1-1 40,3-3 0,2-2 0,3 1 0,1 0 0,1 0 237,-20-1 0,-3 2-237,6 4 0,-2 1 0,6-5 0,-4-1 0,2 1 634,8 3 1,2 0 0,1-1-635,-17-2 0,1-2 0,-2 1 0,3 0 579,15 0 1,1 0-580,-12 5 0,0 0 0,7-4 0,2 1 847,11 3 1,3 0-848,0-5 0,2 0 0,-5 0 326,-15 8-326,13-6 3831,-3 7-3831,14-9 75,10 0-75,11 4 161,0-2 1,9 2-1,-4-4 1</inkml:trace>
  <inkml:trace contextRef="#ctx0" brushRef="#br1" timeOffset="195341">15902 14501 24575,'5'26'0,"2"12"0,3-1 0,1 4 0,2 19 0,0 2-2165,6-3 1,-1 1 2164,-8 4 0,1-4 0,5-22 0,0-2 665,-9 5 0,-2-1-665,12 9 0,-4-4 706,-11-26-706,2-35 0,10-25 0,2-15 0,-5 2 0,0-7 0,1-3-1035,2 7 0,2-4 0,0 1 0,-1 1 1035,-3 8 0,-1 0 0,0 3 0,-2 2 0,1-2 0,0 3 0,-2 7 1770,3-8-1770,-6 22 0,-4 55 0,4-25 0,-5 36 0</inkml:trace>
  <inkml:trace contextRef="#ctx0" brushRef="#br1" timeOffset="195658">16517 14471 24575,'0'38'0,"0"-3"0,0 4 0,0 9 0,0 2 0,0 1 0,0 2 0,0 6 0,0-2 0,0-21 0,0-1 0,0 3 0,0-1 0,0 7 0,0-18 0,0-6 0,0-31 0,0 12 0,0-18 0</inkml:trace>
  <inkml:trace contextRef="#ctx0" brushRef="#br1" timeOffset="196013">16882 14447 24575,'0'53'0,"0"0"0,0 12 0,0 1 0,0-7 0,0 0-953,-1 1 1,2-5 952,8 1 614,-7-13-614,6-14 315,-8-22-315,0-25 0,0 3 0,0-10 0</inkml:trace>
  <inkml:trace contextRef="#ctx0" brushRef="#br1" timeOffset="196257">16895 14423 24575,'5'-10'0,"10"-3"0,11 1 0,19-4 0,-11 8 0,11-10 0,-23 16 0,11-6 0,-15 8 0,-3 0 0,-10 0 0</inkml:trace>
  <inkml:trace contextRef="#ctx0" brushRef="#br1" timeOffset="196473">16886 14795 24575,'30'0'0,"13"-12"0,-6-4 0,3-3 0,-4 1 0,-1 2 0,24-13 0,-30 16 0</inkml:trace>
  <inkml:trace contextRef="#ctx0" brushRef="#br1" timeOffset="196673">17583 14645 24575,'36'-11'0,"0"-1"0,4 0 0,0-1 0,0-1 0,0 1 0,-3 4 0,-3 1 0,4 0 0,-12 8 0,-8 0 0,-13 0 0</inkml:trace>
  <inkml:trace contextRef="#ctx0" brushRef="#br1" timeOffset="196841">17773 14713 24575,'21'6'0,"8"-1"0,6-12 0,2-1 0,12 4 0,14-11 0,-46 15 0</inkml:trace>
  <inkml:trace contextRef="#ctx0" brushRef="#br1" timeOffset="197539">19092 14057 8191,'0'16'0,"0"26"2440,-1-3 1,2 4-2441,3 2 0,0-2 0,-3-3 0,1-4 0,6 11 2841,-2-19-2841,-4-7 1741,4-4-1741,-11 2 0,4-11 0,-4 1 0</inkml:trace>
  <inkml:trace contextRef="#ctx0" brushRef="#br1" timeOffset="197891">18485 14855 24575,'-6'5'0,"6"-4"0,6 4 0,9-5 0,34 0 0,8-13 0,11-5 0,-18 9 0,5 2 0,3-2 0,0 0-1190,-2-3 1,2-2 0,1 0 0,0 1 0,-2 1 1189,6 3 0,-1 1 0,-2 0 0,1 0 0,2-2 0,1 0 0,-3 0 0,-8 2 0,0 1 0,-7 2 0,-4-1 0,-14-2 0,-28-1 0,-34 13 0,-11 7 0,14-7 0,-27 11 0</inkml:trace>
  <inkml:trace contextRef="#ctx0" brushRef="#br1" timeOffset="198624">18714 15218 24575,'-6'5'0,"2"5"0,4 14 0,0 31 0,-6-11 0,1 5 0,3 8 0,1 2-700,-5-6 1,1-2 699,4-8 0,2-5 0,-1 8 340,0-15-340,0-7 0,-5-14 0,4-30 0,-4 14 0,5-19 0</inkml:trace>
  <inkml:trace contextRef="#ctx0" brushRef="#br1" timeOffset="199106">18910 15599 24575,'8'0'0,"40"-8"0,4-11 0,6-1 0,-7 12 0,1-1 0,-6-8 0,1-3 0,-7 6 0,8 10 0,0-16 0,-37 19 0,-5-4 0,-1 5 0</inkml:trace>
  <inkml:trace contextRef="#ctx0" brushRef="#br1" timeOffset="200090">19762 15240 24575,'0'21'0,"0"24"0,0-10 0,0 5 0,1 16 0,-2 2 0,-3 1 0,0-2 0,3-13 0,0-3 0,-8 8 0,9-34 0,0-43 0,0-26 0,-1 12 0,2-4 0,4-10 0,0 1 0,-5 19 0,2 1 0,8-2 0,-1 3 0,-7-4 0,27-13 0,-14 17 0,19-6 0,-12 28 0,-4 3 0,-2 13 0,-5 2 0,4 11 0,-8 0 0,2 6 0,-18-5 0,0 2 0,-11-5 0,-6 8 0,-6-2 0,4 3 0,-1-9 0,22 3 0,-2-2 0,9 6 0,9 5 0,-2-10 0,8 0 0,0-5 0,9-6 0,3 13 0,11-9 0,-7 9 0,5-6 0,-14-2 0,-7-4 0,-10-2 0</inkml:trace>
  <inkml:trace contextRef="#ctx0" brushRef="#br1" timeOffset="200993">20146 15147 24575,'4'-11'0,"7"5"0,10 1 0,0 5 0,5 0 0,-6 7 0,5 5 0,-12 6 0,1 22 0,-31-7 0,-10 4 0,2 5 0,0 1 0,1-6 0,3-2 0,1 11 0,48-39 0,15-8 0,4 2 0,3-2 0,8 1 0,0 0 0,-15 0 0,-6 0 0,1 0 0,-84 0 0,-9-6 0,-4-1 0,21 6 0,1-1 0,-11-4 0,-1 0 0</inkml:trace>
  <inkml:trace contextRef="#ctx0" brushRef="#br1" timeOffset="202792">15405 14261 8191,'0'-11'0,"0"22"1403,-6 25 1,-1 9-1404,6 0 0,-1 4 0,-1 4 0,-2 5 0,1-1 0,3-4 0,2 0 0,-1 5 0,0-6 0,0 4 0,0 4 0,0 0 0,0-1 0,0 1 0,0 1 0,0-1 0,0 2 0,0 1 102,0-1 1,0 1 0,0 1-1,0 0 1,0 1 0,0-2-103,0-2 0,1 1 0,0-1 0,-1-1 0,0-1 0,-2-3 0,-2 8 0,-1-2 0,0-2 0,0 2 0,1-6 0,1 3 0,0 0 0,0-2 0,-1-6 589,-3 6 1,-1-6 0,0 0-590,0 2 0,1 1 0,1-5 0,6-2 0,-2-9 0,-11-8 4600,12-11-4600,5-13 2110,12 6-2110,14-6 1847,4-2 1,7-2-1848,16-2 0,7 0 0,-16 2 0,3 2 0,4 0 0,0-1-1200,-2-2 1,2 0-1,2-1 1,-1 0 0,-2 1 1199,9 2 0,-1 1 0,-1-1 0,1 0 0,3-2 0,0-1 0,-2-1 0,-2 1-614,3 0 1,-4 0 0,6 0 613,-9 0 0,4 0 0,2 0 0,2 0 0,1 0 0,-8 0 0,1 0 0,1 0 0,1 0 0,2 0 0,1 0-410,-5 0 0,1 0 1,2 1-1,1-1 1,1 0-1,0 0 1,0 0-1,-1-1 410,0 0 0,2-1 0,0 0 0,-1 0 0,1 0 0,-2 0 0,-1 0 0,-1 1 0,7 0 0,-2 1 0,-2 0 0,0 0 0,1-1 0,2-1 0,-4-1 0,3-2 0,0 0 0,1-1 0,-2 0 0,-1 1 0,-3 1-569,7 0 1,-3 0 0,-1 1-1,-1 0 1,1-2 568,0-2 0,0-1 0,0 0 0,-1 0 0,-2 1 0,4 2 0,-1 2 0,-2-1 0,-1 0 168,-8-2 0,-2-1 0,-1 0 1,-2 1-169,0-2 0,-2 1 0,1 0 61,10 2 0,0 1 0,-5-4-61,-4-9 0,-4-1 1259,9 8 1,0 1-1260,-4-5 0,-1-2 0,13 1 0,-2 3 1993,-18 6 0,-3-1-1993,0-3 0,-5 2 4432,-3 6-4432,-6-7 2157,-13 4-2157,3 4 0,-6-13 0,15-10 793,-13 0-793,2-17 0,-12 3 0,-7 0 0,-2-5 0,1-14 0,0-7-680,2 7 0,-1-5 1,1-2 679,2 5 0,1-4 0,0 1 0,1 0-705,2 8 1,0 0 0,0 0 0,0-4 704,0-4 0,0-3 0,-1-3 0,1 1 0,1 2 0,1 9 0,1 1 0,1 1 0,-1 0 0,-1-3 0,-1 3 0,-1-2 0,1-2 0,-1 1 0,0 1 0,1 0 0,1-6 0,2 1 0,-1 0 0,0 2 0,-1 3-677,-1 2 1,-1 2-1,0 1 1,-1 2 676,-3-12 0,-1 2 0,1 5 0,4 1 0,-3 4-2,-7-6 1,-2 1 1,7 9 0,-1 3 714,-4 4 0,-3 4-714,-8-14 2586,-1 26-2586,-19-4 0,10 20 0,-5 2 0,-18-9 0,-7 0-359,16 10 1,-3 4 0,0-2 358,-2-2 0,1-1 0,-1 0 0,2 4 0,0 0 0,0 0-377,4 0 0,0 0 1,-4 0 376,-4 3 0,-4 1 0,-2 0 0,-2-1 0,7-2 0,-1-1 0,-2 0 0,-1 1 0,-3 0-580,-2 2 1,-3 2 0,-2 0 0,-1 0 0,0 0 0,-1 0 579,7-3 0,-2 1 0,-1-1 0,0 0 0,1 0 0,1 1 0,2 0 0,-1 1 0,3 1 0,0 1 0,1 0 0,-2-1 0,-2 0 0,-1 0 0,-3-1 0,-1 1 0,-1-1 0,1 0 0,1 1 0,2 0 0,1 0 0,2 0 0,1 0 0,0 1 0,-1-1 0,-2 0 0,2 0 0,-3-1 0,0 0 0,-1 1 0,0-1 0,1 0 0,1 1 0,-6 0 0,1 0 0,0 1 0,1-1 0,2 0 0,3-1 0,3 0 0,2 0 0,1-1 0,3 0 0,0 0 0,-5 1 0,2 0 0,2-1 0,4 0 0,2-3 0,5 0 0,-2 0-33,-3 0 1,-1 0-1,2 0 33,-12 0 0,1 0 0,-2 0 0,2 0 1625,15-2 1,1 4-1626,-2 9 0,1 2 0,-19 2 554,27 4 1,2 1-555,-6-2 0,-8 21 0,22-26 0,1 13 0</inkml:trace>
  <inkml:trace contextRef="#ctx0" brushRef="#br1" timeOffset="213740">25407 15481 8191,'7'0'0,"6"0"5063,21-9-5063,26-3 0,-19 3 0,3-3 0,-2 1 0,3-1 0,-2 0 823,12-1 1,-1 0-824,1-5 0,-4 1 0,5 3 1873,-13-2-1873,-79 65 0,36-42 0,-28 18 0,-1 1 0</inkml:trace>
  <inkml:trace contextRef="#ctx0" brushRef="#br1" timeOffset="213974">25547 15704 24575,'47'6'0,"-4"-13"0,4-4 0,-5 4 0,1-2 0,9-12 0,-2 1 0,2 6 0,-31-1 0,-17 15 0,-9 0 0</inkml:trace>
  <inkml:trace contextRef="#ctx0" brushRef="#br1" timeOffset="214407">25798 15684 24575,'-10'17'0,"-12"2"0,9 10 0,-1 5 0,-6 6 0,-1 3 0,0 4 0,1 3-1450,-1 8 0,-1 0 1450,-1-10 0,-1 0 0,1-2 0,-1 4 0,-2-2-185,-1-3 1,0-1 0,-2 1 184,-3 6 0,-1 0 0,1-3 0,-5 6 0,4-7 0,8-13 0,4-6 0,0-1 0,15-25 0,2 0 0,4-11 0</inkml:trace>
  <inkml:trace contextRef="#ctx0" brushRef="#br1" timeOffset="214705">25115 16670 8191,'-20'26'0,"9"7"4969,2 18-4969,9-16 2830,0-6-2830,14-22 1730,8 2-1730,13-18 0,12-3 0,1-14 0,3-3 0,-12 5 0,-12 7 1687,-29 24 0,3-4 1,-13 10-1</inkml:trace>
  <inkml:trace contextRef="#ctx0" brushRef="#br1" timeOffset="215407">24299 17396 24575,'25'32'0,"0"10"0,2 14 0,-3 0 0,1 3-2521,-4-11 1,1-1 2520,2 5 0,-2-3 0,-2 4 1525,-9-37-1525,-4-40 0,2-15 0,0-7 0,-5 0 0,1-3 0,2 2 0,2-3 0,-3 5 409,-5 10 0,1 3-409,14-26 0,-15 34 0,4 12 0,-5 2 0,0 5 0</inkml:trace>
  <inkml:trace contextRef="#ctx0" brushRef="#br1" timeOffset="215639">24797 17348 24575,'0'51'0,"0"0"0,0-6 0,0 2 0,0-2 0,0 12 0,0-2 0,5 7 0,-1-5 0,-2 5 0,7-23 0,-5-23 0,-2-7 0,2-9 0</inkml:trace>
  <inkml:trace contextRef="#ctx0" brushRef="#br1" timeOffset="216105">25105 17391 24575,'9'37'0,"-7"29"0,8-32 0,-1 3 0,-7 24 0,-1 1-4916,10-19 1,-1-3 4170,-9 4 0,0-5 745,9 2 2818,-10-26-2818,-13-26 0,10 12 0,-11-18 0</inkml:trace>
  <inkml:trace contextRef="#ctx0" brushRef="#br1" timeOffset="216322">25004 17474 24575,'9'-17'0,"12"-6"0,26-4 0,14 2 0,-5 0 0,-9 15 0,-31 4 0,-7 6 0</inkml:trace>
  <inkml:trace contextRef="#ctx0" brushRef="#br1" timeOffset="216557">25128 17727 8191,'4'6'0,"15"-10"5058,19-18-5058,11-6 0,-16 8 0,2 0 1409,-3 2 1,1 0-1410,9-2 0,-1 1 0,11-2 0,-7 3 0,-36 18 0</inkml:trace>
  <inkml:trace contextRef="#ctx0" brushRef="#br1" timeOffset="217288">26052 17174 24575,'35'41'0,"-7"-13"0,4 6 0,3 4 0,-7-11 0,-1 1 0,3 5 0,0 0 0,-7-5 0,-1-3 0,6 9 0,-17-19 0,-11-10 0</inkml:trace>
  <inkml:trace contextRef="#ctx0" brushRef="#br1" timeOffset="217504">26307 17146 24575,'-18'19'0,"-1"2"0,11 19 0,-17 13 0,13-13 0,-1 3 0,-7 9 0,-2 1 0,1-1 0,3-2 0,5-13 0,2-5 0,-2-1 0,13-26 0</inkml:trace>
  <inkml:trace contextRef="#ctx0" brushRef="#br1" timeOffset="217757">26806 17463 24575,'0'24'0,"5"-5"0,1 11 0,5-8 0,1-1 0,-1-5 0,-4-5 0,-2-6 0</inkml:trace>
  <inkml:trace contextRef="#ctx0" brushRef="#br1" timeOffset="218538">26884 17160 24575,'42'-18'0,"1"-1"0,-5 4 0,4-2 0,0-1 0,6-3 0,3-1 0,0 1-1344,3 1 1,2 1-1,1 0 1,2 0 1343,-1 0 0,3-1 0,1 1 0,1-1 0,-2 2-740,-1 1 1,0-1 0,0 2-1,-2 1 1,-3 2 739,-1 1 0,-1 3 0,-3 0 0,-3 0 0,4-6 0,-3 0 0,-6 5 1797,14 6-1797,-25-11 0,-20 11 0,-25-4 542,-7 2 1,-2 0 0,6 6 0</inkml:trace>
  <inkml:trace contextRef="#ctx0" brushRef="#br1" timeOffset="218773">28307 16577 24575,'21'-8'0,"-1"2"0,29 21 0,3 6 0,7 9 0,-21-6 0,-25-2 0,-25 7 0,-14 5 0,-10 4 0,5-11 0,6-14 0,19-8 0,1-5 0</inkml:trace>
  <inkml:trace contextRef="#ctx0" brushRef="#br1" timeOffset="219272">29451 16229 24575,'8'56'0,"6"-22"0,4 2 0,4 7 0,2-1 0,3-5 0,1-2 0,6 14 0,-8-30 0,-23-24 0,6 3 0,-9-7 0</inkml:trace>
  <inkml:trace contextRef="#ctx0" brushRef="#br1" timeOffset="219439">29664 16397 24575,'-20'47'0,"6"0"0,-23-8 0,14-9 0,-1 2 0,-5 3 0,0 0 0,4-5 0,2-1 0,-18 14 0,35-34 0,1-9 0</inkml:trace>
  <inkml:trace contextRef="#ctx0" brushRef="#br1" timeOffset="219772">29711 16660 24575,'26'0'0,"6"0"0,-19 0 0,7 5 0,-14 6 0,-2 10 0,-9-3 0,4 1 0,-4-8 0,5 0 0,10-5 0,6 3 0,27-20 0,-16 8 0,14-11 0,-34 9 0,2 5 0</inkml:trace>
  <inkml:trace contextRef="#ctx0" brushRef="#br1" timeOffset="221307">31861 15867 24575,'0'23'0,"0"12"0,5 0 0,1 3 0,-5 1 0,0 1-1036,10 7 0,0-1 1036,-9-5 0,-1 0 39,9 1 1,-1-2-40,-7 13 479,7-4-479,-14-39 0,-2-32 0,-8-18 0,7-20-458,-2 24 1,0-1 457,7-29 165,-3 22 1,2-2-166,6 2 0,4 1 0,-1 2 0,4 3 0,7 6 0,3 6 0,8 5 0,7 11 0,-9 26 1990,-8-2-1990,-2 32 108,-31-10-108,-1-2 0,-5 3 0,-6-6 0,-1 0 0,5-2 0,2-1 0,-12 12 0,28-20 0,1-4 0,5 5 0,13 3 0,9 10 0,17 3 0,-12-18 0,4-3 0,17-3 0,1-5 0,-10-2 0,-1-3 0,8-4 0,-5-5 0,-6-9 0,-20 5 0,-11-4 0</inkml:trace>
  <inkml:trace contextRef="#ctx0" brushRef="#br1" timeOffset="222288">32369 15833 8191,'0'-11'0,"0"0"5063,20-15-5063,0 7 2818,13-3-2818,3 13 1719,-17 13-1719,5 12 3392,-13 12 0,-6 9-3392,-9 19 0,-3 6 0,6-14 0,0 2 0,-3-2-403,-13 13 1,0-4 402,10-16 0,-1-8 0,-10-15 0,17-7 0,1-5 0,10-1 0,39-5 0,-8-7 0,3-3 0,13 1 0,2-1 0,-4-3 0,-4 0 402,-14 4 1,-5 2-403,0 1 0,-40 6 0,9 0 0,-15 0 0</inkml:trace>
  <inkml:trace contextRef="#ctx0" brushRef="#br1" timeOffset="227805">23913 13959 24575,'-6'10'0,"2"1"0,4 5 0,0 4 0,0 4 0,0 14 0,10 10 0,-8 16-785,9-24 0,0 1 785,-9 5 0,-1 2-1860,12 13 1,-1 3 1859,-9 0 0,-3 2 0,5-18 0,0 1 0,-2-1-625,-2-1 1,-2-2-1,1 1 625,6 19 0,1-3 0,-6-10 0,1-2 0,4-3 0,0 3 0,-5 3 0,-2 5 0,1-4 0,0 2 0,0 0 0,0 0 0,0 4 0,0-3-180,0 11 0,0-4 180,-1 0 0,2-1 0,2-16 0,1 1 0,-1-3 0,-3 0 0,2-5 0,8 8 1076,-10-32-1076,0-6 3436,5-26-3436,-4-9 0,4-3 0,-5 3 0</inkml:trace>
  <inkml:trace contextRef="#ctx0" brushRef="#br1" timeOffset="229157">24092 13784 24575,'8'6'0,"16"-1"0,22-15 0,11 7 0,-27-9 0,4-2 0,19 0 0,8 1 0,-8-2 0,3-1 0,1-1-1765,1 1 0,-1-1 0,3 1 1765,-10 4 0,1-1 0,1 1 0,-3-1 0,3-1 0,-2 0 0,3-2 0,1 1 0,3-1 0,2-1 0,-1 1-455,2 0 0,0 1 0,1-1 0,2 1 455,-3 0 0,1 0 0,2 0 0,0 0 0,-1 1 0,0 0 0,1 1 0,0 0 0,-1 0 0,-3 1 0,2 0 0,-1 0 0,-2 1 0,-1 0 0,-3 1 0,0-1 0,-1 1 0,-4-1 0,1-1 0,-3 0 0,-1 1 0,3 0 0,0 1 0,-1 0-246,-2-2 1,-1 0 0,3 0 245,0 2 0,2 0 0,2-1 0,-2 1 0,14-4 0,-1-1 0,1 0-711,-1 0 0,0 0 0,-1 1 711,-5 5 0,-1 0 0,-3 0 0,5-7 0,1 0 537,-3 6 1,4 1 0,0-1-538,-11-2 0,0-1 0,1 0 0,1 0 0,7 0 0,2 0 0,1 1 0,-1 0 0,-3 1 0,0 1 0,-1-1 0,1 2-18,-2 0 0,1 0 1,-2 0-1,-2 2 18,1 2 0,-2 1 0,-1-1 0,1-3 0,0-2 0,-5 4 179,0 5 1,0-1-180,-4-6 0,3-3 0,0 1 0,-1 4 0,1 2 0,1-2 197,8-5 1,3-2 0,-3 0-198,8 0 0,-2-1 0,3 0 0,-2-1 437,-18 4 1,1 0-438,11 0 0,0 0 1605,-14 6 0,-2-1-1605,0-2 0,-4 0 473,1 7-473,-12-5 2600,-9 6-2600,-3 0 332,3 0-332,-4 4 0,1 7 0,0 10 0,2 9 0,3 31 0,-8 0 0,-3-6 0,-2 5 0,-3-12 0,-2 1 0,1 1-518,-1 3 0,1 1 0,1 2 518,2 9 0,2 3 0,-1-4 0,-3-15 0,-1-3 0,2 1 0,5 9 0,1 0 0,0-1-2090,-3-7 0,-1-1 1,1-1 2089,3-1 0,2-1 0,-2-1 0,-1 20 0,0-1-329,5-5 0,-1 2 329,-9-11 0,-2 2 0,1-2 0,4 10 0,0-3 0,-4 5 0,-2-7 0,1-15 0,0-14 0,-6-32 246,-8-5 0,5-8 1,-4 8-1</inkml:trace>
  <inkml:trace contextRef="#ctx0" brushRef="#br1" timeOffset="230974">24129 16259 24575,'-16'0'0,"6"4"0,10-3 0,18 9 0,5-9 0,31-5 0,-7 2 0,19-6 0,-11-2 0,-5 1 0,5-2-2125,6-5 0,3 0 2125,-18 8 0,2 2 0,0-2 0,-1-3 0,0-2 0,1 1 0,5 4 0,1 2 0,-3-2 0,9-9 0,2-1 0,-12 6 0,5 0 0,1 0 0,-2 1-372,4 1 0,-2 0 0,2-1 372,-6 1 0,1-2 0,1 0 0,-2 1 0,12 0 0,-3 0 0,-3 0-489,-12-2 1,-3-1-1,-1 3 489,13 1 0,-4-1 0,-11-6 0,2 0-288,3 8 1,6 3 0,1-2 287,6-5 0,1-2 0,4 2 0,-1 3 0,3 0 0,2 2 0,2-1 144,-16 3 0,2 0 1,1 1-1,1-1 1,-1 0-1,-1 0-144,6-1 0,0 0 0,-1-1 0,1 1 0,1 1 0,4-1 0,1 1 0,1 1 0,-2-1 0,-2-1 0,4-1 0,-2-1 0,-1 0 0,-1 0 0,-3 2 0,-1-1 0,-1 2 0,-2 0 0,5 0 0,-4 2 0,0-2 0,-1-2 0,0-2 0,-5 3 0,4 6 0,0-1 98,-5-5 1,3-2 0,-1 1-99,-2 3 0,-1 1 0,2-2 0,6-1 0,2-2 0,-3 0 0,9-4 0,-2 1 0,-20 3 0,0 1 0,-1 0 0,21-5 0,1 1 0,-16 3 0,1 1 0,2-1 0,10 0 0,2 1 0,-1-2-327,-2 0 1,-2-2-1,-1 2 327,-9 5 0,-2 0 0,-1-1 0,17-11 0,-4 0 363,-18 9 0,0 0-363,20-12 0,2-2 0,-3 2 0,1 0 0,-11 4 0,2-1 0,0 1 0,3 0 0,0 2 0,0 0 0,-6 2 0,-1 0 0,0 0 0,3 2 0,-1 0 0,-2 1 0,6-1 0,-6 1 2489,14-3-2489,-32 1 827,-12 5-827,-17-14 3250,4-6-3250,-11-2 220,5-2-220,-12 10 0,12-10 0,-11-2 0,2-25 0,1-4 0,1 19 0,-1 0 0,3 7 0,0 0 0,-3-6 0,-1 0 0,-2 0 0,1-1 0,2-2 0,-1-1 0,-1-3 0,1 2 0,5 11 0,0 2 0,-7-1 0,0 1 0,-4-13 0,-7 2 0,4 10 0,8 12 0,-4 4 0,8 2 0,-7 4 0,8 1 0,-5 5 0,-4 1 0,-14 5 0,0 6 0,4-4 0,11 4 0</inkml:trace>
  <inkml:trace contextRef="#ctx0" brushRef="#br1" timeOffset="241821">19686 16114 24575,'-11'0'0,"31"-9"0,-1 7 0,15-12 0,7-5 0,4 5 0,3 0 0,-6-3 0,1-2 0,-1 3-859,12 1 1,-1 2 858,-2-7 0,-6 3 0,-5 14 415,-8-17-415,-17 19 0,-14-4 0,-23 29 0,-17 4 0,6 1 0,6-7 0</inkml:trace>
  <inkml:trace contextRef="#ctx0" brushRef="#br1" timeOffset="242138">19453 16458 8191,'28'-9'0,"1"-2"0,5-3 2200,8-1 1,6-2-2201,2-2 0,5-4 0,-1 2 0,-3 2 0,0 0 0,0 0 608,-2 1 1,-1-1-1,-1 2-608,14 0 0,-7 2 1929,-8-2-1929,-22 15 6068,-19 5-6068,-10 6 0,-3 2 0,-1-5 0</inkml:trace>
  <inkml:trace contextRef="#ctx0" brushRef="#br1" timeOffset="251988">31899 16927 24575,'9'-11'0,"20"-3"0,4 7 0,6-7 0,4-3 0,1-2 0,2 0 0,-3 5 0,2 1 0,0-1-795,-2-3 0,-1-1 0,-1 2 795,9 0 0,-3 2 0,17-5 568,-37 4-568,-12 11 0,-14 2 0,-37 37 0,21-25 0,-25 30 0</inkml:trace>
  <inkml:trace contextRef="#ctx0" brushRef="#br1" timeOffset="252223">32049 17064 24575,'40'0'0,"-1"-14"0,5-5 0,7 5 0,3-3-1532,7-11 0,-2 0 1532,-9 13 0,-7 2 966,1-10-966,-39 27 0,-7-8 0,-2 9 0</inkml:trace>
  <inkml:trace contextRef="#ctx0" brushRef="#br1" timeOffset="255055">29286 17107 24575,'21'0'0,"7"-9"0,10 7 0,1-7 0,3-1 0,2 3 0,1 1 0,12-6 0,-2 1 0,-19 4 0,-3 1 0,16-9 0,-34 14 0,-14-4 0,-15 29 0,5-19 0,-9 18 0</inkml:trace>
  <inkml:trace contextRef="#ctx0" brushRef="#br1" timeOffset="255271">29569 17167 8191,'11'0'0,"15"0"1550,15-12 1,7-3-1551,-11 6 0,1 0 1286,12-6 0,-2 0-1286,8-4 496,-13 16 1,-23-5-1,-6 8 1</inkml:trace>
  <inkml:trace contextRef="#ctx0" brushRef="#br1" timeOffset="256488">27090 17631 24575,'25'6'0,"10"4"0,4 3 0,4-1 0,-4-6 0,4 0-807,5 5 1,6 2 0,1-3 806,2-3 0,1-3 0,3 2-394,-7 2 1,1 1-1,2 0 1,0-2 393,2-2 0,2-1 0,-1-1 0,-3 1 0,4 0 0,-2 0 0,-1 0 0,3-1 0,-1 1 0,-6-1 459,-1-2 1,-7 0-460,19 3 0,-42-12 0,-49-10 1128,9 4-1128,2-3 1946,15 16-1946,19 9 0,16 26 0,-4 2 0,-4-1 0,-41 4 0,-24-1 0,-8 0 0,4-7 0,17-19 0,19-12 0,1 0 0</inkml:trace>
  <inkml:trace contextRef="#ctx0" brushRef="#br1" timeOffset="256856">29528 17583 24575,'23'20'0,"8"10"0,-4 1 0,2 2 0,9 10 0,5 5 0,-34-39 0</inkml:trace>
  <inkml:trace contextRef="#ctx0" brushRef="#br1" timeOffset="257055">29672 17550 24575,'-6'40'0,"-1"7"0,-8-11 0,1 0 0,2 11 0,-14 6 0,25-38 0,-4-9 0,5-1 0</inkml:trace>
  <inkml:trace contextRef="#ctx0" brushRef="#br1" timeOffset="257354">30054 17701 9510,'21'-7'0,"-10"3"5116,16 4-5116,-21 4 2613,4 7-2613,-9 5 1541,-2 10-1541,-1-4 5795,25 9-5795,18-9 0,19 4 0,-21-11 0,-45 17 0,-25-12 0,0-3 0,-5 1 0,-18 1 0,2-3 0,1 1 0,14-6 0,0 0 0</inkml:trace>
  <inkml:trace contextRef="#ctx0" brushRef="#br1" timeOffset="258274">26972 17924 24575,'29'6'0,"2"-5"0,3 17 0,7 7 0,-3-4 0,4 3 0,2 3-1751,4 7 0,4 4 0,2 3 0,2-1 1751,-3-5 0,3 1 0,0 0 0,1-1 0,-2-1-655,-5-3 1,-2 0-1,1 0 1,-1-2-1,1-2 655,11 6 0,2-2 0,-1-3 0,-5-5 0,-2-5 0,-4-4 0,2-2-694,7-2 0,3-3 1,-5-1 693,4 2 0,-2-3 0,1-4 0,-6-2 0,-3 1 0,-31-5 1890,-6-13-1890,-14 0 3684,-6-11-3684,0 4 6784,-2 7-6784,27 12 0,-9 13 0,19 14 0,-23 5 0,-21 2 0,-3 3 0,-18-1 0,2-2 0,6-3 0,2-10 0,14-6 0,7-9 0</inkml:trace>
  <inkml:trace contextRef="#ctx0" brushRef="#br1" timeOffset="258872">29521 18486 24575,'28'21'0,"0"-1"0,5 6 0,1 1 0,4 5 0,-1 0 0,-8-8 0,-1-1 0,12 11 0,-21-20 0,-12-8 0,2 0 0</inkml:trace>
  <inkml:trace contextRef="#ctx0" brushRef="#br1" timeOffset="259039">29784 18477 24575,'0'15'0,"-6"1"0,-10 22 0,-3-7 0,-2 3 0,2-5 0,1 0 0,-4 8 0,2-2 0,-7 4 0,17-18 0,0-6 0</inkml:trace>
  <inkml:trace contextRef="#ctx0" brushRef="#br1" timeOffset="259638">30146 18570 24575,'-7'37'0,"1"-6"0,19-8 0,-4-7 0,20-9 0,-12-7 0,4-6 0,-10 4 0,-6 17 0,-5 20 0,0-1 0,0 4 0,0-22 0,0-6 0,0-5 0</inkml:trace>
  <inkml:trace contextRef="#ctx0" brushRef="#br1" timeOffset="262788">32536 15485 8191,'-31'-23'0,"0"5"5063,-10 1-5063,0-7 0,2 21 0,-11-22 0,2 22 0,-8-7 0,0 10 0,0 0 2241,-8 0-2241,32 8 0,-2 1 0,-2-3 0,-1 3 0,0 7 0,0 3 462,0-4 0,0 1-462,-4 6 0,-1 1 0,4-4 0,0 1 0,-5 4 0,0 3 0,-6 8 0,0 3 0,15-9 0,1 2 0,0 2 0,-3 4 0,0 3 0,2 0 0,6-3 0,1 1 0,3-2 0,-4 8 0,5 0 0,12-4 0,1 0 0,-5-4 0,3 2 2904,8 18 0,3 4-2904,-8 1 0,1 3 0,10-10 0,5 2 0,0-3-759,0 7 0,1-4 759,6 0 0,1-5 0,-4-18 0,1-2 313,8 9 0,3 1-313,3-3 0,5 1 0,-2-5 0,2 1 0,3-1-767,3-3 1,1-1-1,0-2 767,13 8 0,1-3 0,3-3 0,-1-6-51,-17-13 1,1-3 50,3 2 0,4 1 0,-1-3 0,15-5 0,1-1 0,-5 3 0,4 2 0,-2-2 0,-6-4 0,-1-1 0,-2-1 0,14 2 0,-1-2 0,2-2 0,-3-4 0,-12-5 0,-1-3 0,-5 0 0,1-1 0,0-2 0,16-13 0,-3-1 0,-5 4 0,-4 1 0,-8 2 0,-3 1 0,8-15 677,-14 11 1,0-3-678,-2-5 0,-3-3 0,2-10 0,-3-3 0,1-9 0,-6-1-203,-11 14 1,-2-3 202,0 4 0,0-4 0,-2 2 0,-1-13 0,-6 0 0,-6 7 0,-6-1 0,-1-1-374,-1-1 0,-2 1 0,-3 2 374,-3 10 0,-2 3 0,-3 0 0,-7-10 0,-4-1 0,-2 6-264,5 13 1,-2 5 0,-3 0 263,-6-8 0,-4 0 0,-3 7 0,9 13 0,-4 5 0,0 2 0,1 1-198,-10-3 0,2 2 0,3 3 0,-10 6 0,7 2 0,21-1 1,1 0-1</inkml:trace>
  <inkml:trace contextRef="#ctx0" brushRef="#br1" timeOffset="266013">18021 16845 8191,'0'-17'0,"0"2"5063,0 18-5063,0 44 0,-3-8 0,-2 7 0,0 4 0,0 0 0,0 4 0,-1 1 0,0 1-122,-1 7 1,-1 2 0,0-1-1,1-3 122,-1 8 0,0-4 0,2-2 0,0-10 0,2-2 0,1-8 2078,3 7-2078,0-4 5326,9-30-5326,3 0 0,16-10 0,10 1 2201,0-7 1,5 0-2202,9 0 0,1 0 0,2-5 0,-2 0 0,-11 4 0,-6-1 0,4-8 0,-34 5 0,-30-22 0,17 16 0,-22-15 0</inkml:trace>
  <inkml:trace contextRef="#ctx0" brushRef="#br1" timeOffset="266587">17838 17075 24575,'28'-36'0,"-8"6"0,2-4 0,1-8 0,0-2 0,4-11 0,-2 1-820,-6 9 0,-2 3 820,2 6 0,-5 5 0,-11 6 531,15 11-531,4 38 272,3 3-272,12 20 0,-6-12 0,22 5 0,3-13 0,-2-2 0,-18-16 0,-26-9 0</inkml:trace>
  <inkml:trace contextRef="#ctx0" brushRef="#br1" timeOffset="273974">26373 16812 8191,'-12'-9'0,"1"6"5063,-1-6-5063,1 9 2818,0 0-2818,0 0 1719,-4 0-1719,-10 6 6784,2-4-6784,-7 4 0,9 0 0,-8 2 0,-7 12 0,-6 1 0,-10 21 0,14-11 0,-3 10 0,12-12 0,-12 12 0,15-12 0,-7 7 0,11 2 0,-3 14 0,-2 1 0,12-14 0,3 5 0,5 1 0,3 3 0,-2 8 0,2 3 0,3 3 0,2-2-316,-1-16 0,0-3 316,0 22 0,0-33 0,6 16 0,4 3 0,1-13 0,1 0 0,13 20 0,-1-7 0,-1-17 0,15 21 0,-16-20 0,2 1 0,6 3 0,3 1 0,-2-1 0,-1-3 0,11 4 632,-4-4-632,-16-21 0,16 9 0,16 3 0,-12-10 0,3-2 0,-11-3 0,0-2 0,4-2 0,-3-2 0,4-4 0,-4 0 0,3 0 0,26 0 0,-17 0 0,1 0 0,-8-5 0,-2 1 0,15 2 0,2-13 0,-18-5 0,16-11 0,-4-5 0,3 1 0,-19 13 0,3-3 0,-9 6 0,12-24 0,-4-1 0,-1-9 0,-2-4 0,-6 4 0,-11 20 0,-1-2 0,-5-1 0,-2 0 0,3-24 0,-1 5 0,-5 17 0,5-18 0,-7 24 0,-2-3 0,-4-12 0,0-1 0,4 13 0,0-1 0,-9-8 0,1 0 0,7-16 0,-6 26 0,-1 0 0,1-25 0,-15 6 0,1 16 0,6 3 0,-10 6 0,11-2 0,-21-12 0,13 9 0,-5-3 0,-5-1 0,0 7 0,-14-8 0,-2 11 0,-9-1 0,26 16 0,-3 1 0,-7-4 0,-1 1 0,9 7 0,-1 3-778,-9-2 1,-1 2 777,0 3 0,-2 2 0,-17-1 0,1 0 0,24 0 0,3 0 0,0 0 0,-1 0 0</inkml:trace>
  <inkml:trace contextRef="#ctx0" brushRef="#br1" timeOffset="286906">2762 9274 24575,'-46'17'0,"0"1"0,-12 5 0,-4 3 0,13-6 0,-2 1 0,1 0-1571,5-3 1,0 0 0,0-2 1570,0 1 0,0-2 0,3-3 0,3-5 0,2 0 718,-2 7 0,2-1-718,-6 0 766,2 9-766,23-7 0,8-4 0,5-1 2509,5 6-2509,0-4 0,0 8 0,0 13 0,8 25 0,-6 4-350,2-26 1,1 1 349,5 19 0,-8 7 0,9-31 0,-1 2 0,-8 24 0,-1 6 0,7-13 0,4 2 0,-2 2-974,-5-6 1,-1 3 0,-1 1 0,2-2 973,2 9 0,1-1 0,-2 0 0,0 0 0,-2 1 0,-1-5 0,-3 6 0,0 0-510,3-3 0,2 5 0,-1 0 510,-3-4 0,-1 1 0,2 1 0,3-7 0,2 2 0,0-1 0,-2-1 0,-4 7 0,-1-3 0,1-1-628,3-2 1,0-1-1,0-2 628,3 7 0,-2 1 0,-4-5 0,-1 4 0,2 1 0,5 4 0,3 2 0,-2 0 0,-3-11 0,-1 1 0,-1 1 0,1 0 0,0 5 0,-1 2 0,1-1 0,1-3 0,1-6 0,1-2 0,-1-2 0,-1-1 0,-3 6 0,-2-2 0,1 0 0,3 5 0,1 0 0,-2-3 110,-2 4 1,-2-2-111,1-10 0,0 1 0,0-3 0,0 4 0,0-3 0,4-9 0,1-3 0,-3 12 3111,6 19-3111,-7-23 0,-2 1 842,1-8 0,0-2-842,5 30 2640,-4-38-2640,9-13 349,1-3-349,5-15 0,16-10 0,7-9 0,6 0 0,9-3 0,-7 6 0,3 0 0,2 0-398,6-3 1,3 0-1,1 1 398,0 2 0,0 2 0,-3 0 0,-10 4 0,-3-1 0,-3 4 0,-3 1 0,-3 3 0,16-8 0,-54-11 0,-6 10 0,-29-27 0,11 24 0,-3 1 0,-3-2 0,1 2 0,-13-8 0,10 12 0</inkml:trace>
  <inkml:trace contextRef="#ctx0" brushRef="#br1" timeOffset="288123">971 11876 9250,'0'20'0,"-6"-9"5119,-4 51-5119,-2-29 0,-4 2 0,-9 23 0,-4 5-72,5-17 0,-2 1 0,0-1 72,1-3 0,0 0 0,-1-2 0,-12 15 0,2-6 0,11-18 0,1-3 460,-6 5 0,1-3-460,-4 2 4521,-6 6-4521,47-44 0,16-11 0,10-4 0,18-7 0,6-2-223,-4 1 1,3-3 0,4 0 222,-8 8 0,4-1 0,-1 1 0,-4 2 0,-1 0 0,-3 1 0,-1 1 1025,5 1 0,-1 0 1,-29 6-1026,-77 6 0,17 6 0,-5 0 0,-13 1 0,-9 0 0,5-3-176,0-5 0,2-2 176,-5 3 0,3-3 0,23-5 0,1-2 0,-9-1 0,-1 0 0,4 0 0,2-2 394,-2 1 0,3-1-394,-19-14 0,23 12 0,38 30 0,21 26 0,12 11 0,-7-7 0,1 3 0,2 3 187,1-2 1,3 3-1,-1 1 1,-1-2-188,3 7 0,-1-1 0,-2-3 0,-5-9 0,-1-2 0,-2-4 0,-1 1 0,-3-6 0,-1-1 0,-9-17 0,-6-1 0,-1-32 0,6-12 0,-9-30 0,9 29 0,0-2 0,-4-15 0,0 0 0,4 7 0,0 0 0,-4-6 0,-1 2 0,2-7 1386,-8 23-1386,0 19 0,0-9 0,-15-5 0,12 5 0,-12 4 0</inkml:trace>
  <inkml:trace contextRef="#ctx0" brushRef="#br1" timeOffset="314286">26249 16200 24575,'0'17'0,"12"1"0,8 18 0,7-12 0,2-14 0,20-38 0,-18 7 0,15-24 0,-23 13 0,-15 9 0,7-10 0,-14 75 0,2 6 0,0 9 0,-2-8 0,-1 4 0,-1-1 0,1-2 0,0 0 0,0-5 0,1 2 0,-2-10 0,-4-14 0,-13-18 0,-1-5 0,-13-22 0,4-10 0,11-1 0,2 1 0,15 26 0,0 1 0</inkml:trace>
  <inkml:trace contextRef="#ctx0" brushRef="#br1" timeOffset="344319">2518 639 24575,'0'-26'0,"0"3"0,10-6 0,5 5 0,6-2 0,3 13 0,-8 13 0,-5 9 0,8 14 0,-11 13 0,-1 7 0,8-3 0,2 1 0,-1 8 0,0-4 0,8 4 0,3-25 0,26-42 0,-12-1 0,-6 0 0,1-7 0,-9-10 0,-5-3 0,-8 6 0,-2 0 0,18-25 0,-39 48 0,0 51 0,2 30 0,-2-22 0,0 6 0,0 3 0,0 0-1598,2 3 0,1 2 1,1 0-1,-1 2 1598,2-4 0,-1 1 0,1 1 0,1 0 0,-1-4 0,0 3 0,1-3 0,0-1 0,-1 0-157,0 1 1,0-1 0,-1 0 0,-2-5 156,-3 3 0,-3-4 0,-3-3 0,-12 15 0,-8-13 0,-3-28 0,-4-12 0,4-5 0,-1-8 0,-3-7 0,3-8 0,10-7 0,5-7 0,-2-16 0,4-2 0,3 12 0,4 1 0,13-9 0,5 5 0,3 15 0,34-8 6107,0 18-6107,-1-6 0,0 0 0,-1 6 0,13-5 0</inkml:trace>
  <inkml:trace contextRef="#ctx0" brushRef="#br1" timeOffset="344603">3577 934 24575,'53'-8'0,"9"-4"0,-29 6 0,0 1 0,12-5 0,-31 10 0</inkml:trace>
  <inkml:trace contextRef="#ctx0" brushRef="#br1" timeOffset="344720">3643 1085 24575,'45'0'0,"-4"-11"0,1 0 0,8 5 0,-17-4 0,0-1 0</inkml:trace>
  <inkml:trace contextRef="#ctx0" brushRef="#br1" timeOffset="345318">4208 847 24575,'7'34'0,"0"1"0,-7 11 0,10 10 0,-7 2 0,8 3 0,-11-22 0,0-36 0,11-57 0,-3 19 0,3-1 0,3-3 0,2 3 0,9 0 0,-3 26 0,-4 32 0,-10 26 0,13 6 0,-18-2 0,10-29 0,3-28 0,11-9 0,2 2 0,-3 8 0,-11 21 0,-9 29 0,-1-23 0,-5 10 0</inkml:trace>
  <inkml:trace contextRef="#ctx0" brushRef="#br1" timeOffset="345487">4645 1282 24575,'0'30'0,"13"2"0,-5-10 0,6 3 0,-4-4 0,-4-9 0,0-3 0,-2-9 0</inkml:trace>
  <inkml:trace contextRef="#ctx0" brushRef="#br1" timeOffset="345887">4948 906 8191,'8'28'0,"-5"3"2531,14 3 1,6 5-2532,-8-4 0,1 1 0,10 10 0,0-3 2818,6 10-2818,-11-26 429,-6-31 1,-8 2 0,2-7 0</inkml:trace>
  <inkml:trace contextRef="#ctx0" brushRef="#br1" timeOffset="346018">5185 1053 24575,'-40'27'0,"11"-6"0,6 8 0,1 6 0,4 7 0,4-1 0,-5 0 0,3 18 0</inkml:trace>
  <inkml:trace contextRef="#ctx0" brushRef="#br1" timeOffset="346185">5336 1261 24575,'0'23'0,"0"4"0,6 8 0,-4-4 0,4-10 0,-1-11 0,-4-5 0,4-5 0</inkml:trace>
  <inkml:trace contextRef="#ctx0" brushRef="#br1" timeOffset="346387">5770 934 24575,'9'51'0,"-7"-3"0,3-4 0,-2 3 0,-6-3 0,-4 0 0,3-7 0,0-3 0,-8 18 0,6-43 0</inkml:trace>
  <inkml:trace contextRef="#ctx0" brushRef="#br1" timeOffset="346536">5709 1177 8191,'17'-6'0,"17"-11"4700,25 5-4700,-1-18 0,-19 18 0,-19-3 0</inkml:trace>
  <inkml:trace contextRef="#ctx0" brushRef="#br1" timeOffset="347305">6585 819 24575,'5'19'0,"5"24"0,-4 13 0,-5-21 0,-2-1 0,-1 11 0,-11-18 0,12-17 0,-4-27 0,20-28 0,-3 14 0,3-2 0,2-5 0,1 2 0,14-9 0,-11 24 0,-15 21 0,5 20 0,-10 15 0,5-1 0,-6-1 0,5-23 0,15-17 0,14-11 0,7-7 0,-3 8 0,-4 3 0,-13 18 0,0 1 0,-10 8 0,-7 7 0,-4-4 0,0-4 0,0-3 0</inkml:trace>
  <inkml:trace contextRef="#ctx0" brushRef="#br1" timeOffset="347554">7031 969 24575,'15'6'0,"-2"8"0,4-2 0,-10 21 0,-1-1 0,-11 0 0,4-4 0,1-21 0,11 2 0,5-9 0,-4 0 0,-3 0 0</inkml:trace>
  <inkml:trace contextRef="#ctx0" brushRef="#br1" timeOffset="347785">7363 754 24575,'20'39'0,"2"-1"0,-1 2 0,2-12 0,-14-8 0,4-13 0,-11-2 0,2-5 0</inkml:trace>
  <inkml:trace contextRef="#ctx0" brushRef="#br1" timeOffset="347936">7550 640 24575,'-33'30'0,"-7"3"0,19-7 0,-1 4 0,-8 5 0,1 0 0,1 13 0,-4-4 0,26-25 0</inkml:trace>
  <inkml:trace contextRef="#ctx0" brushRef="#br1" timeOffset="348171">7629 834 24575,'6'21'0,"-1"10"0,-11-3 0,4-2 0,-4-2 0,11-12 0,10-2 0,27-5 0,-19-5 0,11 0 0</inkml:trace>
  <inkml:trace contextRef="#ctx0" brushRef="#br1" timeOffset="348754">8212 617 24575,'0'39'0,"0"9"0,0 19 0,0-14 0,0 10 0,0-32 0,-5-7 0,4-14 0,-4-5 0</inkml:trace>
  <inkml:trace contextRef="#ctx0" brushRef="#br1" timeOffset="348887">8180 902 8818,'25'-15'0,"-10"7"1278,25-15 0,-28 20 0,1-10 0</inkml:trace>
  <inkml:trace contextRef="#ctx0" brushRef="#br1" timeOffset="349237">8441 776 24575,'18'53'0,"-3"-10"0,-15-19 0,0-11 0,5 2 0,13-23 0,18-1 0,1-6 0,-2 9 0,-11 6 0,-12 0 0,-2 5 0,0 1 0,-4 0 0,0-1 0,-2-5 0</inkml:trace>
  <inkml:trace contextRef="#ctx0" brushRef="#br1" timeOffset="349519">8793 898 24575,'26'0'0,"-3"5"0,-17 5 0,-2 2 0,-4 8 0,0-4 0,0 6 0,5-5 0,-4-2 0,-14-9 0,8-1 0,-13-5 0</inkml:trace>
  <inkml:trace contextRef="#ctx0" brushRef="#br1" timeOffset="349754">8962 759 24575,'31'44'0,"1"6"0,-4-7 0,-2 5 0,-7-21 0,-4-26 0,-9 0 0,-2-19 0</inkml:trace>
  <inkml:trace contextRef="#ctx0" brushRef="#br1" timeOffset="349904">9123 693 24575,'-12'24'0,"8"-2"0,-28 13 0,14-3 0,-10-3 0,15-9 0,8-16 0</inkml:trace>
  <inkml:trace contextRef="#ctx0" brushRef="#br1" timeOffset="350189">9371 767 24575,'12'18'0,"-3"11"0,-14-10 0,-1 5 0,0-4 0,10-8 0,4 8 0,8-13 0,-9 7 0,-7-13 0,-15 4 0,-12-5 0,-9-6 0,13 4 0,4-4 0</inkml:trace>
  <inkml:trace contextRef="#ctx0" brushRef="#br1" timeOffset="350804">9867 610 24575,'6'48'0,"-5"-5"0,5 22 0,-6-29 0,0 5 0,0-26 0,0-9 0,0-1 0</inkml:trace>
  <inkml:trace contextRef="#ctx0" brushRef="#br1" timeOffset="350954">9789 756 24575,'51'-6'0,"-2"5"0,-1-14 0,-23 13 0,1-7 0</inkml:trace>
  <inkml:trace contextRef="#ctx0" brushRef="#br1" timeOffset="351586">10535 544 8191,'-16'-21'0,"-12"4"5063,-3 36-5063,-1 2 2818,-1 20-2818,22-3 1719,3 0-1719,8 0 6784,8 17-6784,13-7 0,11 3 0,5-26 0,-11-13 0,-6-12 0,1-25 0,-12 19 0,6-19 0</inkml:trace>
  <inkml:trace contextRef="#ctx0" brushRef="#br1" timeOffset="354519">6860 1800 24575,'0'59'0,"1"-9"0,-2 6 0,-2-7 0,-2 2 0,1 1-1297,3 0 1,0 0 0,0-3 1296,-6 10 0,2-7 0,5 5 1207,0-42-1207,0-26 635,0 2-635,0-27 0,10-19 0,-10 6 0,2-3 0,11 2 0,1-1 61,-13-16 1,3 1-62,15 21 0,2 2 0,-9-7 0,1 1 0,10 9 0,3 5 0,-6 5 0,2 4 0,17-5 0,-6 51 0,-8 28 0,-26 11 0,-9 8-311,-3-6 1,-3 0 310,0-15 0,-3 0 0,0-5 929,-2-4 1,1-5-930,-7 8 0,12-33 0,8 7 0,-9 1 0,30 13 686,9 16-686,2-21 0,6-3 0,3 4 0,2-3 0,3-9 0,0-3 0,15 6 0,-4-15 0,-32 0 0,-3 0 0,-11 0 0</inkml:trace>
  <inkml:trace contextRef="#ctx0" brushRef="#br1" timeOffset="354936">7395 1617 8191,'20'-26'0,"5"7"5063,-7 15-5063,2 13 2818,-14 20-2818,-11 29 0,-1-24 0,-2 1 0,-5 1 0,-2-2 0,1 13 1719,-10-19-1719,21-13 6784,11-3-6784,30-6 0,10-6 0,5-5 0,-5-3 0,1-1 0,3 0 0,-4-1 0,0-6 0,-34 11 0</inkml:trace>
  <inkml:trace contextRef="#ctx0" brushRef="#br1" timeOffset="391085">3993 283 24575,'0'23'0,"0"9"0,0 2 0,-5 6 0,-1 8 0,5 11 0,-1 5-1221,-4-12 0,-3 2 1,2-1 1220,6 15 0,-1-4 0,-8-7 0,0-7 849,7 6-849,-7-18 0,-1 3 0,5 1 0,-1 3 0,-4 7 0,-1 2 0,5-2 0,2-2 0,-1-16 0,2-1 0,4 22 0,0-29 0,0 9 2813,0-16-2813,0 9 0,0-11 0,4-7 0,-2 0 0,7-9 0,-3 9 0,22-9 0,8 3 0,-3-4 0,4 0 0,13 6 0,2-1-420,-8-4 0,3 1 420,7 5 0,5 2 0,-1-2 0,-9-5 0,-2-2 0,4 1-407,0 2 1,4 1 0,0-1 0,1-1 406,-4-1 0,1-1 0,0 0 0,0-1-939,2 2 0,0-1 0,0 0 1,-1-1 938,7-2 0,-2-2 0,-1 1 0,-3 3 0,-1 0 0,-3 0-350,8-6 1,0 1 349,-8 5 0,2 2 0,1-1 0,-3-3 0,-1-2 0,3 1 0,12 3 0,3 1 0,-2-2 0,-3-1 0,-1-2 0,-4 2 0,-11 2 0,-4 1 0,2 1 0,4-1 0,1 0 0,-2 0 0,9 0 0,-1 0 0,-11-3 0,2-2 0,0 2 0,2 2 0,1 1 0,-2-2 0,9-3 0,1-1 0,-10 5 0,2 2 0,-1-1 0,9 0 0,0 0 0,-12 0 0,1-1 0,0 2 0,19 4 0,-5 0 0,-16-4 0,-2 1 285,9 3 1,1 0-286,-6-5 0,1 0 0,15 4 0,4 1-507,-11-3 0,2-2 0,-1 1 507,-8 2 0,-1 1 0,2-1 0,6-2 0,1-2 0,-2 1 0,10 0 0,-3 0 596,2 0 1,0 0-597,-2-1 0,3 2-82,-11 2 0,3 2 0,0-1 82,3-3 0,-1 0 0,0 0 0,-4 3 0,0 1 0,-2-2 3,-3-2 0,-1-1 0,0-1-3,-1 1 0,-1 0 0,-1 0 0,11 0 0,-1 0 1504,11 0 0,-5 0-1504,-24 0 0,-6 0 2555,3 0-2555,-16-5 1350,-8 4-1350,0-4 0,0 1 0,4 2 0,2-7 0,4 3 0,4-13 0,-3 11 0,6-18 0,6 10 0,8-20 0,4 6 0,1-5 0,-15 14 0,-7 2 0,-10 7 0,1-4 0,3-9 0,10-23 0,3 1 0,-7 3 0,2-4 0,0 0 0,1-2-213,-8 9 0,0-2 1,0 0 212,4-3 0,-1 0 0,-1 0 0,3-16 0,-1 2 0,-1 17 0,-1-1 0,-5-8 0,-3 0 0,6-11 0,-13 20 0,-2 1 0,3-7 0,-8 11 0,0 22 0,0-4 0,0 8 638,-17-12-638,-17 3 0,-2 6 0,-3-1 0,6 2 0,-1 2 0,-18 2 0,-2 3 0,7 1 0,-1 2 0,4 3 0,-2 1 0,-2 1-366,-7-1 1,-2 0 0,-4 0 365,9-2 0,-3-1 0,-2 0 0,0 0 0,2 1-707,-9 1 1,1 1 0,-1 0 0,-1-2 706,7-2 0,-2 0 0,-1-2 0,2 1 0,2 0 0,-4-1 0,3 1 0,1 0 0,-1-1 0,3 0 0,-1-2 0,1 1 0,2-1 0,-5 1 0,3 0 0,-4 0 0,0 0 0,-4 1 0,-1-1 0,3 1 0,8 2 0,2 0 0,-1 1 0,-3-2 0,1 0 0,-2-1 0,10 1 0</inkml:trace>
  <inkml:trace contextRef="#ctx0" brushRef="#br1" timeOffset="391085">5796 0 21530,'-10'1'0,"-37"4"0,-2-1 0,1 1 0,-9 5 0,-2 0 0,2-5 0,-5-1 0,5 0 0,3 2 0,1 1 0,-13-2 0,1 0 0,19 0 0,3 0 414,7 1 1,1-1-415,-12 1 0,1 0 0,-13 3 0,20-9 0,22 0 0</inkml:trace>
  <inkml:trace contextRef="#ctx0" brushRef="#br1" timeOffset="392367">3294 3890 8191,'18'31'0,"0"1"0,-3 1 0,0 4 1687,2 2 1,1 5 0,-1-2-1688,6 9 0,-3-5 2818,4 14-2818,4-19 0,-17-28 0,-5-4 0</inkml:trace>
  <inkml:trace contextRef="#ctx0" brushRef="#br1" timeOffset="392601">3521 3945 24575,'-6'-2'0,"-10"13"0,-6 47 0,2-18 0,-2 3 0,4 2 0,0-1-393,-3 2 0,3-3 393,6 5 193,-4-5-193,14-18 0,-4 0 0,6-18 0,0 2 0</inkml:trace>
  <inkml:trace contextRef="#ctx0" brushRef="#br1" timeOffset="392868">3662 4272 24575,'0'32'0,"-10"4"0,9 0 0,0 2 0,-8-3 0,-1 0 0,9 7 0,0 0 0,-7 14 0,8-14 0,0-22 0,0-14 0,0-1 0</inkml:trace>
  <inkml:trace contextRef="#ctx0" brushRef="#br1" timeOffset="393669">4157 4127 24575,'37'11'0,"0"-1"0,8-5 0,4 1 0,-1 4 0,3 2 0,-3-3 0,6-7 0,-2 1 0,2 10 0,-6-1 0,-12-10 0,-24-2 0,-2-2 0,-5-2 0</inkml:trace>
  <inkml:trace contextRef="#ctx0" brushRef="#br1" timeOffset="393886">4799 3933 8191,'11'0'0,"7"30"5063,-1 3-5063,-5 1 0,-1 2 0,0 16 2818,-3 12-2818,-8-31 1719,-9 5-1719,-3-21 6784,-5-1-6784,1-10 0,10-2 0,1-4 0</inkml:trace>
  <inkml:trace contextRef="#ctx0" brushRef="#br1" timeOffset="398734">5465 3945 24575,'6'17'0,"3"1"0,-8 21 0,4-11 0,1 1 0,-4-8 0,4-5 0,-6 3 0,0-54 0,22-10 0,-13 5 0,2 0 0,19-15 0,-9 27 0,-6 33 0,4 27 0,2 18 0,-6 5 0,-5-18 0,-3-2 0,-5 5 0,7-3 0,-9-23 0</inkml:trace>
  <inkml:trace contextRef="#ctx0" brushRef="#br1" timeOffset="398934">5796 4185 24575,'0'46'0,"0"-9"0,0-22 0,0-9 0,0-1 0</inkml:trace>
  <inkml:trace contextRef="#ctx0" brushRef="#br1" timeOffset="399318">6009 3954 24575,'15'33'0,"1"-1"0,-1-1 0,0-3 0,5 5 0,2-7 0,-15-10 0,7-8 0,-13 5 0,4-10 0,-5 6 0</inkml:trace>
  <inkml:trace contextRef="#ctx0" brushRef="#br1" timeOffset="399518">6150 3998 24575,'-15'23'0,"4"-4"0,-4 10 0,-4 5 0,5-6 0,-9 7 0,14-19 0,0-7 0</inkml:trace>
  <inkml:trace contextRef="#ctx0" brushRef="#br1" timeOffset="401267">6224 4196 24575,'37'-8'0,"-1"2"0,-14 6 0,-7 9 0,-10 3 0,-11 18 0,-2-7 0,-6 7 0,7-14 0,27-6 0,20-5 0,1-9 0,2-2 0,-7 5 0,0-1 0,10-6 0,-2-2 0,-2 2 0,-6-2 0,-27 3 0</inkml:trace>
  <inkml:trace contextRef="#ctx0" brushRef="#br1" timeOffset="401686">6871 3983 24575,'0'50'0,"0"-3"0,0-9 0,0 18 0,0-13 0,0 1 0,0-20 0,-5-18 0,4-2 0,-4-4 0</inkml:trace>
  <inkml:trace contextRef="#ctx0" brushRef="#br1" timeOffset="401868">6817 4197 9364,'34'-16'0,"-7"3"5119,21 1-5119,-10 0 0,-11-2 0,-6 4 0,-8-2 0</inkml:trace>
  <inkml:trace contextRef="#ctx0" brushRef="#br1" timeOffset="402552">7309 3875 24575,'10'5'0,"-4"10"0,5 11 0,-9 10 0,4 11 0,-21 1 0,5 9 0,-7-20 0,20-36 0,25-61 0,-5 14 0,1-1 0,-4 6 0,0 2 0,-1 5 0,-1 8 0,-6 16 0,-1 5 0,4 5 0,1 26 0,5 23 0,-10 12 0,-5-19 0,-2-2 0,-4 7 0,0-9 0,0-24 0</inkml:trace>
  <inkml:trace contextRef="#ctx0" brushRef="#br1" timeOffset="402835">7665 4166 24575,'27'-12'0,"-2"6"0,-9 0 0,-6 15 0,-5-2 0,-10 13 0,4-4 0,-4 1 0,23 7 0,4-10 0,10 0 0,5-8 0,-24-6 0,4 0 0</inkml:trace>
  <inkml:trace contextRef="#ctx0" brushRef="#br1" timeOffset="403119">7993 3890 24575,'6'31'0,"10"25"0,9-1 0,-15-22 0,-1-2 0,10 16 0,-17-23 0,2-18 0,-4-1 0</inkml:trace>
  <inkml:trace contextRef="#ctx0" brushRef="#br1" timeOffset="403285">8120 4000 24575,'-15'11'0,"-2"1"0,-4 11 0,9-7 0,2-5 0,10-6 0</inkml:trace>
  <inkml:trace contextRef="#ctx0" brushRef="#br1" timeOffset="403567">8363 4059 24575,'34'-4'0,"1"0"0,21-5 0,-54 24 0,-18-2 0,7 8 0,-10 14 0,28-9 0,3 8 0,4-16 0,-10-8 0,-12-5 0,-1-5 0,-3 0 0</inkml:trace>
  <inkml:trace contextRef="#ctx0" brushRef="#br1" timeOffset="403802">8851 3838 24575,'0'39'0,"7"1"0,-6 1 0,5-9 0,-6-3 0,-17-9 0,13-9 0,-13-2 0</inkml:trace>
  <inkml:trace contextRef="#ctx0" brushRef="#br1" timeOffset="403951">8805 3973 8191,'24'-6'0,"12"-5"5063,7 10-5063,-4-5 0,-18 6 0,-12 0 0</inkml:trace>
  <inkml:trace contextRef="#ctx0" brushRef="#br1" timeOffset="404168">9374 3812 24575,'-29'39'0,"6"1"0,9-8 0,8-2 0,15-4 0,12-6 0,6 3 0,-5-16 0,-8-1 0</inkml:trace>
  <inkml:trace contextRef="#ctx0" brushRef="#br1" timeOffset="405669">2817 4589 24575,'0'30'0,"0"0"0,13 6 0,-2 1 0,19-5 0,17-3 0,1-2-656,17-16 656,-1-1 0,-10-8 0,6-4 0,-14-1 0,1-2 0,3 1-339,10 3 1,3 1-1,-1-2 339,-3-5 0,-1-2 0,0 2 0,-2 5 0,-1 3 0,-3-3-798,7-9 1,-3 0 797,-2 9 0,-2 2 0,-15-6 0,0 1-99,14 4 1,4 2 98,5-1 0,3 0 0,-12 0 0,3 0 0,-2 0-130,14-1 0,0 2 130,-11 1 0,1 3 0,-2-1 0,10 2 0,-1 2 0,-12-1 0,1 1 0,0 1 0,-5 0 0,-2 1 0,0 1 0,2 0 0,0 1 0,-3 1 0,6 2 0,-1 1 259,12 6 1,-1 1-260,-16-6 0,-1 0 0,9 5 0,0 0 0,-12-6 0,-3 0 0,18 11 1601,-26-11-1601,-8-3 219,-5-6-219,-1 2 937,-4-7-937,13-10 448,25-25-448,-11 9 0,2-1 0,7-4 0,0 2-462,-4 8 1,-1 3 461,-5 6 0,-1 2 0,28-3-58,-13 9 1,5 1 57,0-5 0,4 1 0,-7 7 0,2 3 0,0 0-800,-4-4 1,-1-1-1,-2 2 800,15 5 0,-3-3 0,-5-10 0,-4-4 0,-14 4 0,0-3-498,14-12 0,4-5 498,-12 4 0,2-2 0,1-2 0,-2 1 0,2-1 0,0 0 0,-2 0-476,5-6 1,-1 1-1,-2 0 476,-1 2 0,-1 1 0,-6 2 0,-10 5 0,-2 3 87,16-7-87,-21 2 2070,-6 10-2070,-28 2 1042,0 6-1042,-16 5 0,18 0 0,2 0 0</inkml:trace>
  <inkml:trace contextRef="#ctx0" brushRef="#br1" timeOffset="406868">7915 4914 24575,'6'17'0,"5"13"0,-9 19 0,4 8 0,-6-1 0,-9 1 0,7-16 0,-6-8 0,8-28 0,0-20 0,0-28 0,3 6 0,4-3 0,0 7 0,3 0 0,0-5 0,2 4 0,11 1 0,13-12 0,-2 10 0,15 5 0,-13 11 0,-11 19 0,-6 6 0,-16 10 0,-10 4 0,-21 12 0,-11-3 0,5-4 0,-1 4 0,18-10 0,3 6 0,9-9 0,5 0 0,0-5 0,9 5 0,15 0 0,1 2 0,8-8 0,-16-5 0,-6-5 0,-6 0 0</inkml:trace>
  <inkml:trace contextRef="#ctx0" brushRef="#br1" timeOffset="407218">8328 4550 8191,'21'-16'0,"2"3"5063,-7 13-5063,0 0 2818,4 0-2818,-13 5 1719,2 5-1719,-9 6 6784,-9 13-6784,-14 14 0,4-14 0,-3 11 0,17-28 0,5 3 0,14-9 0,-1 4 0,17-9 0,-17 4 0,1-5 0</inkml:trace>
  <inkml:trace contextRef="#ctx0" brushRef="#br1" timeOffset="408219">8399 5105 24575,'9'12'0,"4"8"0,9 3 0,2 0 0,-5 1 0,1-17 0,-12 2 0,2-9 0</inkml:trace>
  <inkml:trace contextRef="#ctx0" brushRef="#br1" timeOffset="408417">8534 5119 24575,'-22'14'0,"1"0"0,8 8 0,-6 0 0,8-3 0,-1 3 0,3-8 0,9-5 0</inkml:trace>
  <inkml:trace contextRef="#ctx0" brushRef="#br1" timeOffset="408584">8769 5245 24575,'6'39'0,"0"-12"0,2-3 0,-4-18 0,-4-2 0</inkml:trace>
  <inkml:trace contextRef="#ctx0" brushRef="#br1" timeOffset="411750">8915 4848 24575,'35'0'0,"0"-4"0,5-2 0,11-1 0,3 0 0,-8-2 0,2-1 0,0-1 0,16-4 0,-5 0 0,-17 5 0,-5 0 0,3-10 0,-34 19 0,-1-4 0</inkml:trace>
  <inkml:trace contextRef="#ctx0" brushRef="#br1" timeOffset="411951">9481 4675 24575,'-1'-6'0,"7"2"0,19 4 0,-1 4 0,-3 2 0,-7 0 0,-13 16 0,4-4 0,-22 37 0,2-19 0,-10 6 0,13-27 0,7-10 0</inkml:trace>
  <inkml:trace contextRef="#ctx0" brushRef="#br1" timeOffset="412416">10049 4407 9837,'5'-1'0,"6"3"5102,6 19-5102,1 5 0,1 7 0,1 15 0,0 4 0,0-5 0,-1 0 0,-3-5 0,-3-4 2560,-3-7-2560,1-39 0,8-56 0,-8 25 0,1-4-47,-1 0 0,1-4 0,-2 1 47,-2-10 0,-1 0 0,3 7 0,2-3 0,-3 5 0,-3 6 0,-1 2 0,5-9 0,0 6 4963,-4 17-4963,-6 24 0,0 2 0,0 5 0,0-1 0</inkml:trace>
  <inkml:trace contextRef="#ctx0" brushRef="#br1" timeOffset="412701">10532 4167 24575,'0'15'0,"8"19"0,3 23 0,-1 4 0,-1-28 0,-1 0 0,-2 3 0,0-2 0,5 11 0,4 15 0,-14-35 0,4-10 0,-5-10 0</inkml:trace>
  <inkml:trace contextRef="#ctx0" brushRef="#br1" timeOffset="413134">10740 4057 24575,'6'39'0,"0"-1"0,5 1 0,-1 3 0,-8 18 0,-1 2 0,10-1 0,0-1 0,-6 6 0,-2-4 0,5-18 0,-3-13 0,-6-26 0,-1-5 0,-4-18 0</inkml:trace>
  <inkml:trace contextRef="#ctx0" brushRef="#br1" timeOffset="413318">10750 4151 24575,'22'-41'0,"-2"10"0,24-1 0,-4 7 0,-11 11 0,-6 0 0,-18 9 0</inkml:trace>
  <inkml:trace contextRef="#ctx0" brushRef="#br1" timeOffset="413501">10762 4289 24575,'20'0'0,"1"0"0,10-15 0,20-4 0,-18 2 0,0 1 0,22-3 0,-16 4 0,-30 15 0</inkml:trace>
  <inkml:trace contextRef="#ctx0" brushRef="#br1" timeOffset="413935">11103 4674 24575,'25'38'0,"-4"-2"0,4-12 0,-14-5 0,-2-24 0,-9 5 0,0-17 0</inkml:trace>
  <inkml:trace contextRef="#ctx0" brushRef="#br1" timeOffset="414084">11237 4661 24575,'-19'26'0,"9"-14"0,-23 44 0,24-36 0,-9 8 0,17-22 0,-4-2 0</inkml:trace>
  <inkml:trace contextRef="#ctx0" brushRef="#br1" timeOffset="414317">11387 4702 24575,'13'39'0,"3"2"0,9 1 0,-10-11 0,-1-6 0,-8-18 0,0 3 0,-1-10 0</inkml:trace>
  <inkml:trace contextRef="#ctx0" brushRef="#br1" timeOffset="414935">11620 4255 24575,'47'-6'0,"19"-4"0,-27 2 0,0-2 0,-4 0 0,-1 0 0,26-2 0,-34-1 0,-6 12 0,-14-18 0,-2 15 0,-4-10 0</inkml:trace>
  <inkml:trace contextRef="#ctx0" brushRef="#br1" timeOffset="415134">11957 4036 9612,'15'0'0,"-8"5"5113,20 13-5113,-12 5 2597,10 11-2597,-13-12 1528,-3-2-1528,-23-5 1431,-10 7 0,3-9 0,-4 2 1</inkml:trace>
  <inkml:trace contextRef="#ctx0" brushRef="#br1" timeOffset="417118">12862 3601 24575,'-6'16'0,"1"17"0,11-9 0,-5 22 0,12-24 0,-3 31 0,-2-17 0,0 21 0,-8-25 0,0-12 0,0-11 0</inkml:trace>
  <inkml:trace contextRef="#ctx0" brushRef="#br1" timeOffset="417352">12608 4135 24575,'46'-10'0,"-4"-3"0,11-3 0,8-3 0,-16 6 0,2 0 0,1-1-372,7 1 0,0-1 0,-1 1 372,13-5 0,-7 3 0,-21 7 0,-9 2 0,-16 0 0</inkml:trace>
  <inkml:trace contextRef="#ctx0" brushRef="#br1" timeOffset="418006">12582 4512 8191,'0'20'0,"0"24"2143,0-2 1,0 2-2144,0-8 0,0-1 2908,0 28-2908,0-34 1812,5-8-1812,-4-5 1622,9-5 1,-9-7 0,4-4-1</inkml:trace>
  <inkml:trace contextRef="#ctx0" brushRef="#br1" timeOffset="418201">12846 4723 24575,'48'-25'0,"9"6"0,-21 1 0,0 0 0,25 0 0,-33 1 0,-13 13 0,-10 4 0</inkml:trace>
  <inkml:trace contextRef="#ctx0" brushRef="#br1" timeOffset="418768">13393 4386 24575,'0'29'0,"0"11"0,0 26 0,0-12 0,0 9 0,0-37 0,0-3 0,0-35 0,0-22 0,5 1 0,0-3 0,0-7 0,1 0 0,6 0 0,1 3 0,4-14 0,1 18 0,-3 30 0,-3 2 0,8 21 0,-13-4 0,-7 32 0,-13-15 0,-8 9 0,-5-10 0,13-7 0,0-2 0,13-5 0,5-5 0,7 10 0,14 1 0,8 2 0,-12-10 0,-3-7 0</inkml:trace>
  <inkml:trace contextRef="#ctx0" brushRef="#br1" timeOffset="418985">13689 4667 24575,'6'61'0,"-5"-9"0,14-24 0,-12-8 0,10-12 0,-11 5 0,7-10 0,-8 6 0,4-9 0</inkml:trace>
  <inkml:trace contextRef="#ctx0" brushRef="#br1" timeOffset="420783">13614 4775 24575,'15'0'0,"-3"0"0,15 0 0,-7 9 0,10 3 0,-11-1 0,-1 7 0,-7-15 0,1 11 0,-1-13 0,-1 4 0,-4-5 0,-1 0 0</inkml:trace>
  <inkml:trace contextRef="#ctx0" brushRef="#br1" timeOffset="420986">13892 4805 24575,'6'21'0,"5"-1"0,-9 1 0,8-10 0,-8 3 0,2-13 0,-4 4 0</inkml:trace>
  <inkml:trace contextRef="#ctx0" brushRef="#br1" timeOffset="421650">13559 4056 24575,'22'0'0,"-2"0"0,-10 5 0,1 1 0,-5 14 0,-10 14 0,-12 13 0,3-10 0,-6-5 0,23-26 0,6-1 0,7-5 0,8-6 0,-4 4 0,-1-10 0,1 10 0,-1-10 0,-8 11 0,-3-6 0</inkml:trace>
  <inkml:trace contextRef="#ctx0" brushRef="#br1" timeOffset="423118">14391 3661 24575,'3'0'0,"4"0"0,22 0 0,9 0 0,0 5 0,5 1 0,12-4 0,2-1 0,-1 5 0,-2-1 0,-8-5 0,-5 0 0,-1 5 0,-34 1 0,-1 9 0,-20 12 0,-7 28 0,3-20 0,-5 3 0,-12 14 0,-3 4 0,10-13 0,-1 1 0,0-3 0,-5 2 0,0-2 0,0 5 0,8-7 0,19-22 0,45-33 0,-25 14 0,34-25 0</inkml:trace>
  <inkml:trace contextRef="#ctx0" brushRef="#br1" timeOffset="423568">15571 3790 8191,'-5'-16'0,"-1"6"5063,-5 19-5063,20 44 0,0-2 1409,13 2 0,3 0-1409,-9-21 0,0-1 859,4 5 1,-2-2-860,-2 5 6784,-11-13-6784,-14-8 0,-22 7 0,-4-15 0,-10-4 0,24-8 0,10-8 0</inkml:trace>
  <inkml:trace contextRef="#ctx0" brushRef="#br1" timeOffset="423867">15755 3800 8191,'16'-15'0,"33"-11"2531,-17 14 1,6 0-2532,6-5 0,7-2 0,-2 2 0,12 3 0,0 1 939,-14 1 0,0 0 1,-4 2-940,-4 0 0,-6 4 0,9 4 0,-27-4 0,-10 6 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7T04:45:31.837"/>
    </inkml:context>
    <inkml:brush xml:id="br0">
      <inkml:brushProperty name="width" value="0.05292" units="cm"/>
      <inkml:brushProperty name="height" value="0.05292" units="cm"/>
      <inkml:brushProperty name="color" value="#FF0000"/>
    </inkml:brush>
  </inkml:definitions>
  <inkml:trace contextRef="#ctx0" brushRef="#br0">1852 5969 24575,'17'37'0,"4"8"0,5 15 0,-11-28 0,-1 1 0,9 26 0,0-13 0,-3-18 0,7-16 0,5-23 0,8-13 0,3-4 0,6-8 0,6-5 0,1-1-930,-11 8 1,2-1 0,2-1-1,1-3 1,2 0 0,1-2-1,1 0 930,-7 6 0,1-2 0,2-1 0,0 0 0,1-1 0,1-1 0,0 0 0,0 0 0,0 1 0,0 0 0,-3 2 0,1-1 0,0 0 0,0 0 0,1 0 0,-1 1 0,0-1 0,0 1 0,0 0 0,-1 1 0,-1 0 0,4-3 0,1 1 0,-1 0 0,0 0 0,-1 1 0,-1 1 0,0 0 0,-1 1 0,-2 1-221,5-3 0,-1 1 0,0 0 1,-2 1-1,-2 2 0,-1 1 1,-4 2 220,10-5 0,-3 2 0,-4 3 0,-4 3 0,13-7 0,-9 7 0,4-1 0,-35 21 0,-10 6 0</inkml:trace>
  <inkml:trace contextRef="#ctx0" brushRef="#br0" timeOffset="31566">7304 11228 8191,'8'5'0,"-5"-4"5063,22 4-5063,-1-5 1409,8 0 0,7 0-1409,7 0 0,5 0 0,-2 0 0,4 0 0,0 0-467,3 0 0,0 0 0,-1 0 467,-7 0 0,-1 0 0,1 0 0,6 0 0,2 0 0,-1 0 1479,-6 0 1,0 0 0,1 0-1480,8 0 0,1 0 0,1 0 0,5-1 0,0 1 0,-3 1 0,-14 2 0,-2 2 0,2-2 0,8-2 0,1 0 0,-5 0-519,-1 5 1,-2 0 518,11-5 0,4-2 0,-13 1 0,1 0 0,1 0 0,0 0 0,0 0 0,6 0 0,-5 0 0,6 0 0,3 0 0,0 0 0,-4 0 0,4 0 0,-4 0 0,2 0 0,1 0 441,-1 0 1,2 0 0,1 0-1,-1 0 1,-4 0-442,-3 0 0,-2 0 0,-1 0 0,-1 0 0,17 0 0,-2 0 0,-4 0 0,1 0 0,-6 0 0,-10 0 0,-7 0 862,-3 0-862,-14 0 0,-9 0 0,-9 0 0,-1 0 0</inkml:trace>
  <inkml:trace contextRef="#ctx0" brushRef="#br0" timeOffset="33167">13870 11327 8191,'-5'-6'0,"13"1"5063,-6 5-5063,14 0 2818,16-8-2818,2 6 0,8 1 0,3-4 0,5-3 0,3 1-369,-2 2 0,2 2 0,2 0 1,-1-2 368,-2-1 0,-2-2 0,2 1 0,2-1 0,1 2 0,2 0 0,1 0 0,0 0 0,-1 1 522,7 0 1,-2 2-1,1-1 1,2-1-523,-2 0 0,2-1 0,1 0 0,1 1 0,-1 1-835,0 2 1,0 1 0,1 2 0,-2-1 0,-3-2 834,5 0 0,-4-2 0,0 0 0,-1 1 0,-4 2 0,1 1 0,-2 1 0,-3-1-247,-2 0 1,-3 0-1,3 0 247,-4 1 0,3-1 0,0 0 0,1-1 0,1-1 0,0-2 0,1 0 0,2 2 297,9 0 0,1 2 1,1 0-1,0-2-297,0 0 0,0-2 0,-1 0 0,-3 2 0,2 2 0,-3 0 0,1 0 0,-7-3 0,1 0 0,-1-1 0,-2 2 0,1 0 0,-3 2 0,3-1 0,-2-2 0,3-1 0,0 1 0,-4 0 208,4 3 0,-2 0 1,-1 0-209,-2 0 0,0 0 0,-3 0 2351,3 0 1,-2 0-2352,5 0 0,0 0 0,-9 0 0,-1 0 0,0 0 0,-4 0 0,4 0 1366,-20 0-1366,-32 6 0,9-4 0,-15 4 0</inkml:trace>
  <inkml:trace contextRef="#ctx0" brushRef="#br0" timeOffset="35564">3255 14908 24575,'17'6'0,"-3"-1"0,25-4 0,14-2 0,-2 1 0,5 0 0,2 0-2997,5 0 1,3 0 0,2 0 2996,-8 0 0,3 0 0,2 0 0,2 0 0,-3 0 0,3 0 0,1 0 0,-1 0 0,-3 0-836,3 0 0,-3 0 0,0 0 1,5 0 835,-9 0 0,4 0 0,2 0 0,0 0 0,-2 0 0,-3 0-22,-4 0 1,-3 0 0,-2 0 0,2 0 0,4 0 21,-2 0 0,3 0 0,2 0 0,1 0 0,1 0 0,0 0 0,-1 0 0,-2 0 0,0 0 0,0 0 0,0 0 0,1 0 0,1 0 0,0 0-236,-1 0 1,1 0 0,2 0-1,-1 0 1,1 0 0,-1 0-1,0 0 1,-2 0 235,3 0 0,0 0 0,0 0 0,-1 0 0,-2 0 0,-2 0 0,-2 0 0,3 0 0,-2 0 0,-3 0 0,-1 0 0,-1 0 0,8 0 0,-1 0 0,-4 0 0,-8 0 412,-2 0 1,-7 0 0,22 0-1,-47 0 1</inkml:trace>
  <inkml:trace contextRef="#ctx0" brushRef="#br0" timeOffset="38098">2350 14975 24575,'6'-7'0,"-24"9"0,-13 8 0,-7 3 0,-5 2 0,-3 2-2032,-13 4 0,-1 2 2032,10-4 0,-1 2 0,7-5 0,-2 2 0,3-1 0,-4 4 0,1-2 0,-1-2 0,7-1 1256,19 0-1256,85-16 0,-3-8 0,6-3-685,-22 6 1,1-1 0,1 1 684,7-3 0,1 1 0,-5 0 0,-6 1 0,-3 0-198,-2 2 0,-5 2 198,1 0 1780,-50-12-1780,-46 1 0,1-1 0,-2 0-624,11 2 0,1-1 624,-5-2 0,5 1 0,2 2 2741,5-4-2741,17 14 481,11-9-481,16 19 0,16 16 0,-2 10 0,0 5 0,0-3 0,1 1 446,2 9 0,-3-1-446,-1 10 0,8-4 0,-14-19 0,6-3 0,-4-40 0,-9-16 0,4-10 611,0 4-611,-4 18 0,10-1 0,-10 0 0,11-4 0,-10 3 0,4 7 0,-6 5 0</inkml:trace>
  <inkml:trace contextRef="#ctx0" brushRef="#br0" timeOffset="43632">9988 14940 24575,'8'0'0,"14"-4"0,31 2 0,-14 0 0,4 0 0,7 1 0,4 2 0,7-1 0,-1 0 0,-11 0 0,-1 0 0,17 0 0,-1 0-496,-19 0 0,1 0 496,3-4 0,4 0 0,-3 1-827,5 1 1,-2 1 826,10-5 0,-1 1 0,-17 4 0,1 2-335,19-1 1,3 0 334,-22 0 0,2-1 0,0 2 0,5 2 0,2 1 0,-4 0-656,12-4 0,-5 3 656,-8 8 0,-3-1 0,18-7 0,-28 2 0,0 1 0,-1 0 0,2-1 36,13-4 0,4 1-36,1 8 0,2 1 0,-9-8 0,1-4 0,-2 2 0,7 5 0,-3-1 0,-2-4 0,-3-2 0,9 1 767,-10 0 1,4 0-768,5 0 0,5 0 0,2 0 0,7 0 0,-3 0-759,-13 0 1,-1 0 0,1 0 758,4 0 0,2 0 0,1 0 0,-7 0 0,1 0 0,1 0 0,-2 0-272,7 0 0,-1 0 0,4 0 272,-11 0 0,4 1 0,1-1 0,0 0 0,-3-1 0,4-1 0,-2-2 0,-2 0 0,-1 2 0,9 1 0,-3 0 0,-2 0 0,-5-3 0,-1-1 0,-3 2 0,5 2 0,1 2-231,-6-1 1,3 0 0,0 0 230,5 0 0,0 0 0,3 0 0,-10 0 0,2 0 0,1 0 0,-1 0 0,17 0 0,0 0 0,-5 0 0,-17 0 0,-2 0 0,0 0 0,8 0 0,1 0 0,-3 0-58,5 0 1,-3 0 57,5 0 0,0 0 0,-2 0 0,-2 0 0,-18 0 0,-1 0 0,7 0 0,-1 0 0,26 0 0,-19 0 0,4 0 0,7 0 0,5 0 0,-13 0 0,3 0 0,1 0 677,3 0 0,0 0 0,4 0-677,-3-3 0,3 0 0,0-1 0,-1 1 160,-8 2 1,-2 1 0,1-1 0,1 0-161,11-1 0,2-2 0,1 0 0,-2 2-581,-8 1 0,0 1 0,-2 1 1,-1-1 580,9 0 0,-3 0 0,0 0 0,-1 0 0,-1 0 0,-4 0 26,5 0 0,2 0-26,4 0 0,6 0 0,-5 0 0,-4 0 0,2 0-135,-7 2 0,9 2 1,0 0-1,-6-2 135,-6-1 0,-4-1 0,4 2 0,7 3 0,6 2 0,1 1 0,-3-3 0,-9-4 0,-3 0 0,0-1 0,3 1 0,8 1 0,3 2 0,-1 0 0,-2-2 0,-10-1 0,-3-2 0,0 1 0,0 0-399,5 0 1,0 1-1,0-1 1,-3-1 398,3-3 0,-2-1 0,2 2 0,-3 2 0,3 1 0,0 0 0,-2-2 366,7-6 0,-1-2 1,2 3-367,-8 5 0,3 2 0,0 0 0,0-1 0,1-5 0,1-1 0,-1 0 0,-4 2 0,1 3 0,-4 3 0,0-3 0,2-6 0,-2-1 0,-3 2 89,-4 5 0,-3 1-89,6-5 0,-1 0 1058,16 0-1058,0 5 3500,-35-5-3500,-6 6 702,-47 0 1,24 0 0,-30 0 0</inkml:trace>
  <inkml:trace contextRef="#ctx0" brushRef="#br0" timeOffset="44881">13354 13292 8191,'-20'-21'0,"-7"-5"5063,6 5-5063,-4-1 2818,5 7-2818,5 9 1719,0 40-1719,8 0 0,-1 31 0,8-2 0,0-15 0,0 3 0,-1 5 0,2 2 3392,4 5 0,0-2-3392,-5-14 0,2-4 0,8 7 0,-10-30 0,-9-8 0,-3-6 0,-9 0 0,-8-12 0,14 4 0,-3-4 0</inkml:trace>
  <inkml:trace contextRef="#ctx0" brushRef="#br0" timeOffset="45064">13030 13675 24575,'26'-11'0,"3"-4"0,4-1 0,1 6 0,0 1 0,1-5 0,-1 1 0,29-2 0,-50 14 0,6-6 0</inkml:trace>
  <inkml:trace contextRef="#ctx0" brushRef="#br0" timeOffset="45232">13430 13594 24575,'8'56'0,"-6"-13"0,7 13 0,-9-25 0,0 6 0,0-10 0,0-2 0,0-10 0,0-10 0</inkml:trace>
  <inkml:trace contextRef="#ctx0" brushRef="#br0" timeOffset="46181">18865 13010 8191,'-21'-7'0,"-4"6"5063,7 0-5063,-2 11 2818,14 7-2818,2 36 0,3-20 0,2 4 0,6 21 0,2 3 342,-8-11 0,2-1-342,13 2 0,-1-3 0,-11 15 5775,21-7-5775,-23 0 0,8 1 0,-10-16 0,-5-3 0,-5-26 1508,-2 3-1508,-7-14 0,11 4 0,-1-5 0</inkml:trace>
  <inkml:trace contextRef="#ctx0" brushRef="#br0" timeOffset="46532">18646 13492 24575,'45'-34'0,"11"17"0,6 3 0,-11-5 0,0 2 0,15 4 0,-3 7 0,-3 10 0,-34 8 0,-18 14 0,-2-6 0,-6 5 0,0-2 0,0-2 0,4-11 0,-2 0 0,7-9 0,6 4 0,35-5 0,-7-12 0,4-3 0,7 2 0,0-1 0,-8-2 0,-5 0 0,11-3 0,-43 19 0</inkml:trace>
  <inkml:trace contextRef="#ctx0" brushRef="#br0" timeOffset="55449">4275 13515 24575,'-11'-6'0,"0"1"0,0 5 0,-4 0 0,-9 0 0,-8 6 0,-6-5 0,-2 14 0,-6-13 0,11 6 0,-3 3 0,-5-3 0,-1 1 0,-8 2 0,0 1 0,-1 1 0,3 0 0,13 1 0,2-1 0,2-3 0,2 1 0,-10 15 0,-14 1 0,3 0 0,15-8 0,-1 0 0,-16 15 0,2-1 0,9 0 0,18-11 0,-1 0 0,-1 2 0,1 0 0,0 0 0,2 0 0,-11 14 0,17-13 0,10-5 0,-11 14 0,10-2 0,-6 29 0,9-8 0,6 4 0,0-18 0,9-2 0,1-6 0,4 3 0,1 1 0,2 2 0,5 12 0,-1-1 0,-5-13 0,0-3 0,11 23 0,-2-16 0,3 1 0,-3-8 0,2 0 0,16 16 0,5-1 0,-5-10 0,1-4-720,-5-3 0,0-1 720,1 0 0,-1-1 0,-9-4 0,1 1 0,19 11 0,4 2 0,-17-12 0,0 1 0,4 0 0,12 6 0,5 1 0,1-1 0,-14-9 0,1 0 0,-1-1 0,-1-1 0,5 0 0,-1-1 0,1-2 0,6 0 0,2-3 0,-4-1 0,9-1 0,-1-3 0,-18-3 0,1 1 0,0-2 0,21 0 0,-2-1 0,-15 0 0,-1-2 0,-1-4 0,-2 0-141,-8 0 1,2 0 140,21 0 0,4 0 0,-19 0 0,0 1 0,3-2 0,10-2 0,3-2 0,-2 1 0,-7 3 0,-1 1 0,-2-2 0,13-4 0,-3 1 0,0 4 0,-1 2-3107,-4-1 0,-1 0 3107,1 0 0,-1 0 0,-3-6 0,0 1-830,5 3 0,-2 1 830,-11-5 0,0 1 124,13 4 0,-1 2-124,12-1 38,-21 1 0,1-2-38,-2-3 0,1-2 0,15-1 0,2 1 2059,-8-1 0,-1 1-2059,-1 0 0,-2 1 0,-8-1 0,0 1 1079,10 4 0,4-1-1079,5-8 0,2-2 0,-15 7 0,0 2 0,1-2 0,-1-2 0,-1-1 0,-2-1 12,5-5 1,-3 0-13,-4 8 0,-3-1 0,17-23-34,-17 20 1,3 1 33,4-4 0,3-3 0,11-5 0,1-1 0,-3 4 0,-2 1-251,-8-4 0,-3 1 251,-7 4 0,-3 1 0,21-8 50,-24 9 0,1-1-50,4-1 0,1-1 0,2-2 0,-1-1 0,20-9 0,-3-4 0,-33 17 427,7-6 0,2-2-427,13-16 107,-10 10 1,1-1-108,-6 1 0,-2 2 0,16-17 1141,-17 19 0,0-2-1141,-2-1 0,-1-1 0,2-4 0,-2-2 0,3-5 0,-3 0 0,-7 7 0,-3 1-184,-4 0 1,0 0 183,15-23 0,-23 17 0,-1-3 0,12 3 0,-1-1 0,-9-7 0,-3 0 0,1 7 0,-1 3 0,-8-13 0,-8 4 0,-4 14 455,-2-10-455,-19-6 0,3 8-248,13 18 0,-1 0 248,-18-11 0,19 11 0,-1-1 0,-7 1 0,-2-1 0,-8-5 0,0 0-530,8 8 0,-1 2 530,-9-2 0,3 2 0,-8-3 0,7 4 0,-3 0 0,3 5 0,-1-1 0,-11-10 0,-2-1 0,-3 7 0,0 2-642,7 0 0,1 1 642,1-4 0,1 3 0,10 12 0,-2 2-290,-9-12 1,-4-2 289,-4 8 0,-5 1 0,7-2 0,-5-1 0,0 0-777,0 0 0,-1 0 0,1 1 777,6 3 0,0 0 0,-1 0 0,8-1 0,-1 0 0,-1 0 0,2 0-544,-8 1 0,1 0 0,-1 0 544,5-1 0,-1-2 0,0 1 0,0 1 0,1 1 0,1 2 0,0-1 0,3 1 0,-4-1 0,3-1 0,0 2 0,1 2 0,0 2 0,3-1 0,-5 0 0,-1 0 112,3 3 1,-3 1 0,-1 1-113,3 0 0,-1 1 0,-3 3-1037,-5 5 1,-5 4-1,0-1 1,5-2 1036,3-5 0,3-2 0,-4 4 0,4 3 0,-5 4 0,-2 2 0,2-1 0,5-5 330,-4-4 1,4-4 0,-3 2-331,0 4 0,-3 2 0,0 1 0,3-2 0,-5 0 0,2-1 0,3-3 0,-9-3 0,3 1 0,2 10 0,4-2 0,18-14 0,0 0 585,-15 13 0,-2 3-585,5-4 0,-1 1 0,5-2 0,-2 2 0,3 0 60,-7 6 0,5-1 0,11-7 0,4-2 1,-2 0-1</inkml:trace>
  <inkml:trace contextRef="#ctx0" brushRef="#br0" timeOffset="56563">5087 16576 24575,'0'54'0,"0"0"0,0 0 0,0 4 0,1 1 0,-2 1 0,-2 0 0,-2 1 0,2-3 0,2-7 0,1-3 0,-2-1 0,-3 15 0,-1-8 0,6-6 0,-4-5 0,2-87 0,-2 32 0,4-37 0</inkml:trace>
  <inkml:trace contextRef="#ctx0" brushRef="#br0" timeOffset="57014">5096 16626 24575,'24'56'0,"1"-1"0,-6-5 0,0 3 0,1 1 0,5 7 0,2 1 0,-1-1-1202,-3-8 0,-1-2 0,-1-3 1202,2 5 0,-2-11 1125,5-12-1125,-14-55 0,11-10 0,-18 3 0,0-3 0,9 0 0,-1-3 0,-11-22 0,-1-3 0,10 3 0,0 1-53,-9 2 0,-1 2 53,5 15 0,0 6 0,-1 14 0,-4 14 0,4 2 0</inkml:trace>
  <inkml:trace contextRef="#ctx0" brushRef="#br0" timeOffset="57364">5676 17021 24575,'11'-5'0,"-1"-6"0,2-15 0,-5 3 0,-1-2 0,-11 9 0,-6 15 0,-2 7 0,-7 18 0,12 6 0,-1 33 0,9-18 0,0 10 0,14-25 0,-1-13 0,8-5 0,-1-8 0,-8-8 0,-2 2 0,-5-2 0</inkml:trace>
  <inkml:trace contextRef="#ctx0" brushRef="#br0" timeOffset="57780">5852 16972 24575,'4'22'0,"-2"-2"0,2-9 0,1 4 0,-4 2 0,9-5 0,4-16 0,-1-4 0,14-11 0,8 7 0,19 6 0,-2 8 0,-5 0 0,-19 7 0,-11-9 0,2-5 0,-12-10 0,-6-20 0,-10 5 0,-7-7 0,2 16 0,2 0 0,5 0 0,2 10 0,5 1 0</inkml:trace>
  <inkml:trace contextRef="#ctx0" brushRef="#br0" timeOffset="58100">6655 16371 8191,'-5'-11'0,"-20"64"1519,19-6 1,2 11-1520,-3-9 0,-1 7 0,2 2 0,3 1 0,6 3 0,3 1 0,3 1 0,-1 0 0,-2-2 0,1 0 0,1-1 0,0-3 0,1 3 0,2-3 0,0-5 0,6 2 0,-3-9 3005,-12-6-3005,-3-16 487,-19-15 0,6-9 0,-4 0 0</inkml:trace>
  <inkml:trace contextRef="#ctx0" brushRef="#br0" timeOffset="58264">6471 17133 24575,'43'-40'0,"-14"17"0,1 0 0,6-4 0,-1 0 0,-5 4 0,-4 2 0,-3 0 0,-16 12 0</inkml:trace>
  <inkml:trace contextRef="#ctx0" brushRef="#br0" timeOffset="58582">6816 16909 24575,'32'-22'0,"-4"-2"0,-22 3 0,-6 3 0,-11-2 0,-1 14 0,-5 10 0,11 8 0,-9 16 0,13 2 0,-6 10 0,29 10 0,10-18 0,13 7 0,21-31 0,-20-15 0,-6 4 0,-19-12 0</inkml:trace>
  <inkml:trace contextRef="#ctx0" brushRef="#br0" timeOffset="58864">7215 16756 24575,'-17'-8'0,"2"2"0,9 11 0,-5 10 0,10 2 0,-1 13 0,13-13 0,5-2 0,10-10 0,-9-10 0,3 4 0,-9 1 0,1 10 0,-1 2 0,1-1 0,-6-7 0,-1-4 0</inkml:trace>
  <inkml:trace contextRef="#ctx0" brushRef="#br0" timeOffset="59181">7348 16694 24575,'12'20'0,"7"14"0,3 2 0,4 1 0,-6-8 0,-1-18 0,-7-7 0,3-4 0,2-14 0,-4 6 0,-11-7 0,0 10 0,-11 5 0</inkml:trace>
  <inkml:trace contextRef="#ctx0" brushRef="#br0" timeOffset="59532">7307 16255 24575,'15'59'0,"-5"-12"0,1 5 0,6 4 0,0 1 0,-6 0 0,-1-1 0,6-3 0,-2-6 0,-4 1 0,11-3 0,-14-25 0,3-14 0,-9-1 0,4-5 0</inkml:trace>
  <inkml:trace contextRef="#ctx0" brushRef="#br0" timeOffset="59980">7374 16772 24575,'11'-20'0,"10"-1"0,11-5 0,27-3 0,-6 17 0,-5-3 0,-16 15 0,-26 9 0,-1 2 0,1 19 0,4-6 0,8 2 0,10-9 0,-5-11 0,1-6 0,-9-15 0,3-23 0,-4 2 0,1 20 0,12 36 0,-7 30 0,10-13 0,-15-11 0,-10-26 0</inkml:trace>
  <inkml:trace contextRef="#ctx0" brushRef="#br0" timeOffset="60285">7934 16573 24575,'21'15'0,"-1"7"0,5 7 0,-7 5 0,-10-16 0,-4-20 0,5-24 0,1-9 0,2-3 0,7-10 0,7-9 0,-9 47 0,-10 5 0,2 5 0</inkml:trace>
  <inkml:trace contextRef="#ctx0" brushRef="#br0" timeOffset="60731">8202 16539 24575,'34'-13'0,"-14"1"0,8-8 0,-27 10 0,-2 5 0,-10 14 0,-10 38 0,12 7 0,-6 9 0,32-19 0,-3-32 0,39 5 0,1-30 0,-14 6 0,1-5 0,3-14 0,-3-4 0,-10 8 0,-2 0 0,-1-2 0,-4 3 0,-4 7 0,-5 8 0,-4 15 0,1 19 0,-6 22 0,0-6 0,-15-2 0,-20-23 0,-12-11 0,0-7 0,-1-3 0,-21-11 0,24 3 0,4-1 0,6-1 0,12 4 0</inkml:trace>
  <inkml:trace contextRef="#ctx0" brushRef="#br0" timeOffset="63287">3081 7945 8191,'-11'-5'0,"-4"4"5063,-2-4-5063,-11 5 2818,-2 0-2818,-7 0 0,-5 0 0,-6-5 0,-1-1 0,-4 4 0,-1 1 394,-4-5 1,2 1-395,17 5 0,2 0 0,0 0 0,0 0 0,-27 0 6324,7 0-6324,11 0 0,7 0 0,18 0 0,10 5 0,6 1 1390,-1 9-1390,5 6 0,-10 5 0,9 1 0,-11 6 0,11-3 0,-15 33 0,11-18 0,-1 3 0,-8 4 0,0 3-819,10-11 1,1 2 0,-2-2 818,-12 11 0,-1 2 0,10 0 0,3 6 0,-2-1 0,-5-2 0,-2 0 0,1 2 0,5-6 0,0 1 0,1 1 0,-1 0 0,-1-1 0,0-1 0,0 0 0,0 0 0,1-2 0,1-1 0,-1 0 0,0-2 0,-2 9 0,-1-2 0,-1 3 0,3-7 0,0 3 0,0 0 0,0-1 0,2-6 0,1-1 0,-1 0 0,1 2 0,-2 9 0,0 3 0,0 0 0,1-3 0,2 6 0,1-4 0,1-1 0,-1-8 0,1-1 0,0 1 0,0 9 0,1 2 0,-2-1 0,1-7 0,-1-1 0,-1 4 0,1-7 0,-1 5 0,0 1 0,0 1 0,1-1-622,1-2 1,1 1 0,0-1 0,1 1-1,-1 0 622,0 2 0,0 2 0,0-1 0,0-1 0,2-1 0,0 2 0,1-1 0,0-2 0,1 1 0,-1-1 0,0 1 0,0-2 0,0-4-158,0-6 0,0-3 1,0 2 157,0 9 0,0 2 0,0-3 0,0 6 0,0-3 0,0-1 0,0 4 0,-2-12 0,-1 5 0,-1 2 0,0-2 0,-1 12 0,0-1 0,0 4-251,1-15 0,1 3 1,0 2-1,0-2 1,0-2 250,0 2 0,0-2 0,0-1 0,0-5 64,-3 18 1,2-5-65,3-9 0,-1-6 0,-8 1 2773,10 2-2773,0-11 528,0 2-528,0-13 1579,0-9-1579,5 3 2279,-4-4-2279,10 5 0,-5-5 0,19-5 0,1-7 0,13-6 0,9-7 0,10-11 0,6-5-509,-18 11 0,2-1 1,2 0-1,0 0 509,14-6 0,-1 0 0,-1 0 0,-10 1 0,-2 0 0,-4 5 0,5 7 0,-8 0 0,-10-11 0,-18 8 0,-15-1 0,-1 2 0,-4 5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6T06:25:21.142"/>
    </inkml:context>
    <inkml:brush xml:id="br0">
      <inkml:brushProperty name="width" value="0.05292" units="cm"/>
      <inkml:brushProperty name="height" value="0.05292" units="cm"/>
      <inkml:brushProperty name="color" value="#00B050"/>
    </inkml:brush>
    <inkml:brush xml:id="br1">
      <inkml:brushProperty name="width" value="0.05292" units="cm"/>
      <inkml:brushProperty name="height" value="0.05292" units="cm"/>
      <inkml:brushProperty name="color" value="#0070C0"/>
    </inkml:brush>
  </inkml:definitions>
  <inkml:trace contextRef="#ctx0" brushRef="#br0">1382 6126 24575,'13'11'0,"9"15"0,15 27 0,-12-17 0,1 4 0,1 3 0,1 2 0,-2-1 0,1-2 0,-4-6 0,-1-2 0,14 14 0,-4-20 0,12-37 0,-10-15 0,5-12 0,3-5-887,-5 6 0,3-4 0,1-3 0,3-2 0,1-1 887,-4 3 0,3-1 0,1-2 0,1-1 0,1 0 0,0-1 0,1 0-490,-3 3 1,2-1 0,0-1-1,1 1 1,-1-1 0,1 0-1,0 2 1,-2 0 489,5-2 0,-1 0 0,0 1 0,0 0 0,0 1 0,-1 1 0,-1 2 0,2-2 0,0 1 0,0 0 0,-1 3 0,-2 1 0,-2 2-115,7-5 0,-2 3 0,-2 3 0,-3 3 115,-2 2 0,-2 3 0,-5 3 0,2 0 0,-7 5 0,-3 5 3225,-18 11-3225,-6 4 0,-4 1 0,0 1 0</inkml:trace>
  <inkml:trace contextRef="#ctx0" brushRef="#br0" timeOffset="1449">2184 7152 24575,'0'13'0,"2"6"0,5 14 0,1 5 0,1-2 0,-2-9 0,-4-11 0,-2-6 0,-1-3 0,1-3 0,5-2 0,6-1 0,13-15 0,4-10 0,7-7 0,3-5 0,5-7 0,3-2-682,-11 9 0,3-2 0,1-2 0,1 0 0,2-1 682,-1 1 0,1-1 0,2 0 0,0-1 0,0 1 0,0 0 0,0 1 0,0-1 0,0 0 0,0 1 0,0 1 0,-1 1 0,3-3 0,0 0 0,0 2 0,-2 2 0,-1 1-81,1-1 1,-1 3 0,-2 1-1,-4 4 81,13-10 0,-7 7 0,8-2 0,-32 24 0,-13 11 0,-7 5 836,-4 3 1,1-4-1,-1 1 1</inkml:trace>
  <inkml:trace contextRef="#ctx0" brushRef="#br0" timeOffset="4999">10552 6786 24575,'-15'0'0,"3"0"0,-12 0 0,6 4 0,-3 2 0,5 5 0,5 0 0,-1 4 0,-4 17 0,2 1 0,-2 7 0,-2 10 0,-1 4-909,6-6 1,1 3-1,-1-2 909,-6 13 0,2 0 0,10-10 0,3 2 0,0-3-267,-4 4 0,5-1 267,10-10 0,5 1 0,-1-4 0,-3 1 0,4-5 0,26 12 0,-20-26 0,-7-22 0,4-1 0,20-34 0,-19 21 0,12-20 0</inkml:trace>
  <inkml:trace contextRef="#ctx0" brushRef="#br0" timeOffset="5683">10848 6869 24575,'0'45'0,"0"0"0,0 10 0,0 4 0,0-13 0,0 2 0,0-1-1314,0 16 0,0-3 1314,-4-13 0,-1-4 0,3 11 836,-6-14-836,3-14 433,4-31-433,4-31 0,1 3 0,3-1 0,16-27 1359,-6 13-1359,2 23 0,-3 14 0,9-6 0,-2 18 0,9 5 0,-19 37 0,0 0 0,-13 12 0,0-16 0,-15 11 0,-10 3 0,-5-7 0,2-15 0,12-16 0,-4-14 0,-1-9 0,-2-5 0,9-2 0,9 5 0</inkml:trace>
  <inkml:trace contextRef="#ctx0" brushRef="#br0" timeOffset="6502">11267 7378 8191,'0'-21'0,"-5"10"5063,4-8-5063,-9 12 2818,4-3-2818,-5 5 1719,-10 30-1719,4 15 3392,8-7 0,1 2-3392,0 21 0,8-14 0,0-22 0,4-14 0,25-15 0,-17 1 0,29-20 0,-33 10 0,6-2 0,-5 9 0,-3 6 0,17 5 0,12-24 0,1 5 0,6-21 0,-21 19 0,-2 3 0,-9 12 0,1 10 0,8 21 0,-5-1 0,0 9 0,-8-17 0,-6 4 0,0-9 0,-9 0 0,-7-2 0,-2-8 0,-6 4 0,12-14 0,2-2 0,5-15 0,5 14 0,0-2 0</inkml:trace>
  <inkml:trace contextRef="#ctx0" brushRef="#br0" timeOffset="6667">11592 7353 8191,'15'0'0,"-8"9"5063,11 4-5063,-7 5 2818,5 4-2818,-5-4 429,-6 3 1,-5-9 0,0-3 0</inkml:trace>
  <inkml:trace contextRef="#ctx0" brushRef="#br0" timeOffset="6835">11757 7232 8870,'4'-6'0,"-2"1"0,2 5 0</inkml:trace>
  <inkml:trace contextRef="#ctx0" brushRef="#br0" timeOffset="7049">11908 7291 24575,'-8'43'0,"2"-13"0,6 3 0,0-18 0,5-4 0,22 3 0,18-7 0,16-7 0,-6-22 0,-25 8 0,-15-5 0</inkml:trace>
  <inkml:trace contextRef="#ctx0" brushRef="#br0" timeOffset="7316">12219 6641 24575,'22'27'0,"0"0"0,2 13 0,-1 7 0,-6 0 0,-1 4 0,-2 3-2793,-2 7 1,-2 3 0,-2-2 2792,-2-12 0,-2-1 0,-1-2 0,-2 18 0,-2-9 2319,-5-18-2319,-17 11 0,-21-5 0,16-17 0,1-2 0,-12 6 0,15-16 0</inkml:trace>
  <inkml:trace contextRef="#ctx0" brushRef="#br0" timeOffset="7734">10888 8119 8191,'35'-14'0,"1"0"0,5 0 0,6-1 0,-1 0 1259,3-3 0,0-1 0,4 0-1259,4 0 0,4 0 0,2 0 0,-3 2 0,-9 3 0,-2 1 0,0 1 0,0-1 0,1-1 0,0 0 0,-2 1 0,-2 1 0,3 2 0,-2 0 0,-12 1 2955,-6-6-2955,-58 37 0,-2-17 0,3 17 0</inkml:trace>
  <inkml:trace contextRef="#ctx0" brushRef="#br0" timeOffset="7932">11224 8210 24575,'53'-28'0,"-12"10"0,1-1 0,-10 4 0,0 1 0,3-1 0,-2 1 0,3-3 0,-27 12 0</inkml:trace>
  <inkml:trace contextRef="#ctx0" brushRef="#br0" timeOffset="8648">11114 9194 24575,'-38'-20'0,"4"5"0,11 4 0,6 6 0,-2 22 0,6-3 0,-19 35 0,4 1 0,15-10 0,0 0 0,-12 22 0,22-27 0,3-2 0,-3-6 0,18-4 0,11-36 0,13-21 0,-6-16 0,-10-11 0,-11 30 0,-3-2 0,-6-26 0,-3-5 0,6 8 0,-1 0 0,-4-11 0,-2 4 0,2 22 0,-2 13 0,-4 22 0,4 56 0,5 9 0,5 6-816,3-11 1,3-1 815,0 11 0,3-5 0,21-5-19,-4-14 0,-17-24 0,4-3 0</inkml:trace>
  <inkml:trace contextRef="#ctx0" brushRef="#br0" timeOffset="10132">11295 9277 24575,'23'0'0,"7"-19"0,-1 1 0,3-16 0,-23 8 0,-5 8 0,-15 7 0,-5 6 0,-5 22 0,10 6 0,3 15 0,8 2 0,6-10 0,12-6 0,2-9 0,9-14 0,-6-11 0,-2-15 0,-2-12 0,-3 1 0,-4 15 0,-5 12 0,4 28 0,3 18 0,-1 5 0,-1 18 0,2-3 0,-3-4 0,-11-15 0,0-7 0,0-33 0,0-8 0,0-6 0,4 0 0,2-1 0,0 2 0,4 4 0,-9 0 0,4 0 0,-5-5 0,0 0 0,0-6 0,0 5 0,-5 1 0,-2 1 0,-4 3 0,-2-3 0,3 9 0,-1 1 0,-4 5 0,3 9 0,-3 15 0,9 5 0,1 5 0,5-9 0,0-4 0,0 9 0,6-3 0,0 4 0,10-15 0,1-7 0,4-9 0,2-18 0,7-21 0,-13 10 0,-1-3 0,5-27 0,11 1 0,-28 18 0,17 2 0,-10 43 0,-2 4 0,2 25 0,-2 11 0,-2 5 0,-1 3 0,6 9 0,-1 1-332,-4-9 0,-1-3 332,0-13 0,-2-5 0,-4-5 0,0-12 0,-5 0 0,-1-10 0,-6-11 0,6-2 664,-13-33-664,1-17 0,3 6 0,2-5 0,10-3 0,4-1-774,-2 3 1,5 2 773,10 7 0,5 5 0,15-11 0,20 17 0,-12 14 0,1 17 0,-24 19 0,-13 5 0,-14 23 1547,-6-13-1547,-12 7 0,-4-10 0,11-14 0,2-2 0,12-9 0</inkml:trace>
  <inkml:trace contextRef="#ctx0" brushRef="#br0" timeOffset="11065">12257 8601 8191,'-6'-5'0,"1"30"5063,15 27-5063,4-2 0,1 4 0,-7-5 0,1 1 0,13 12 0,-2-1 0,-13-24 0,-1-3 1409,4 3 0,1-4-1409,-1 6 0,-5-23 0,-5-7 0</inkml:trace>
  <inkml:trace contextRef="#ctx0" brushRef="#br0" timeOffset="11649">12549 8809 24575,'11'-22'0,"-5"1"0,-1-1 0,-14 10 0,1-3 0,-11 20 0,-1 9 0,8 31 0,-1 6 0,13 6 0,0-19 0,11-5 0,5-15 0,25 3 0,-4-15 0,18-15 0,1-5 0,-10-8 0,-1-5 0,-14 4 0,-2-3 0,9-9 0,-7-3 0,-21-14 0,-7 14 0,-14 20 0,0 16 0,-10 7 0,7 7 0,-15 21 0,21-9 0,-5 5 0,22-14 0,3-9 0,4-1 0,4-5 0,-8 0 0,-2 4 0,-5-2 0,-5 2 0</inkml:trace>
  <inkml:trace contextRef="#ctx0" brushRef="#br0" timeOffset="12050">13045 8619 10502,'19'22'0,"-5"-7"5048,0 23-5048,-8-16 2448,-6-1-2448,0-5 1413,0-15-1413,0-12 5164,9-31-5164,-7-15 0,12 6 0,-7 10 0,5 25 0,-6 10 0,-2 2 0</inkml:trace>
  <inkml:trace contextRef="#ctx0" brushRef="#br0" timeOffset="12584">13226 8526 24575,'4'15'0,"10"14"0,7 17 0,1-3 0,-3-3 0,-12-30 0,3-20 0,21-44 0,-12 23 0,2 0 0,2-1 0,0 3 0,11-10 0,-19 33 0,1 6 0,0 23 0,5-6 0,3 21 0,-2-24 0,7-1 0,-3-24 0,7-7 0,-3-10 0,-6 1 0,-9 7 0,-4 10 0,-5 9 0,0 12 0,3-4 0,-8 7 0,9-13 0,-9 4 0,4-5 0</inkml:trace>
  <inkml:trace contextRef="#ctx0" brushRef="#br0" timeOffset="12733">13783 8096 24575,'-6'-7'0,"1"-1"0,5 13 0</inkml:trace>
  <inkml:trace contextRef="#ctx0" brushRef="#br0" timeOffset="13548">13905 8243 8932,'12'16'0,"-1"-5"5116,1 0-5116,8-7 2706,-5-13-2706,9 1 1618,-7-9-1618,20-16 6203,-12 16-6203,12-16 0,-25 31 0,2-3 0,-8 10 0,9-11 0,-3-5 0,7-3 0,-12-14 0,3 13 0,-10-8 0,-14 17 0,-1 10 0,-2 3 0,6 8 0,16-9 0,1-1 0,5-5 0,4 5 0,1 13 0,-3 11 0,-3 8 0,-3 15 0,-3 9 0,-1-12 0,0 5 0,0 3 0,-1-2-966,-1 1 1,-1 0 0,-1 0-1,1-3 966,0 10 0,0-2 0,0-4 0,1 9 0,-2-13 0,-4-29 0,-1-14 0,-26-5 0,20-5 0,-14 0 0</inkml:trace>
  <inkml:trace contextRef="#ctx0" brushRef="#br0" timeOffset="14252">11049 10018 24575,'-23'6'0,"13"-1"0,39-33 0,14 0 0,12-5 0,-14 6 0,4-3 0,3-1 0,4-2-1418,-3 3 1,3-2 0,3-1 0,2-1 0,-1 1 0,-2 0 1417,-4 3 0,-1 1 0,-1 0 0,1-1 0,4 0 0,3-3 0,-5 5 0,5-3 0,2-1 0,3-1 0,2 0 0,-1 0 0,-1 1 0,-3 1 0,-2 2 0,-5 2-196,13-6 1,-7 4 0,-2 1 0,2 0 0,6-2 195,-12 5 0,4-2 0,4-1 0,2-1 0,0 0 0,-2 1 0,-2 3 0,-5 2 0,-6 5 0,24-6 0,-10 7 0,-1-1 0,2-8 0,-1 0 0,-17 16 0,-20 26 0,-26-14 0,-41 27 0</inkml:trace>
  <inkml:trace contextRef="#ctx0" brushRef="#br0" timeOffset="14719">11206 10160 8191,'-48'0'0,"14"4"4378,72-53-4378,-14 27 0,6-2 0,11-7 0,10-6 0,6-3 0,1 2-265,-5 4 0,2 0 0,1-1 1,3 0-1,2 0 265,-8 5 0,3 0 0,1-1 0,2 0 0,0 0 0,1 0 0,-1 2 0,-5 2 0,1 0 0,1 0 0,0 1 0,-1 0 0,0 0 0,-2 2 0,-1 0 0,5-2 0,-2 1 0,-1 1 0,-1 1 0,-2 0 0,0 2 0,14-5 0,-1 2 0,-3 1 0,-8 3 1076,5-2 0,-6 2-1076,-9 5 0,-3 1 0,4-4 1151,-34 17 1,-10-2 0,-17 12 0</inkml:trace>
  <inkml:trace contextRef="#ctx0" brushRef="#br0" timeOffset="21299">3553 7948 8191,'3'0'0,"17"8"5063,9-1-5063,22 9 0,-6-10 1130,-13 3 0,1-1-1130,33-5 0,-8 2 0,6 1 0,-18-5 0,0-2 0,5 1-332,5 0 1,6 0 0,1 0 0,-3 0 331,4 0 0,-3 0 0,2 0 0,-7 0 0,2 0 0,0 0 0,-4 0 1210,-1 0 1,-4 0 0,4 0-1211,3-1 0,3 1 0,1 0 0,1 1 0,3 1 0,0 2 0,2 0 0,3-1-430,-15-2 1,3 0 0,0-1 0,2 0-1,0 0 1,-1 1 429,3 1 0,0 0 0,0 1 0,0 0 0,0-1 0,-3-1 0,2 0 0,-3-1 0,0 0 0,0 0 0,4-1 0,0 1 0,3 0 0,1 0 0,1 0 0,-1 0 0,-2 0 0,-6 0 0,-2 0 0,-1 0 0,1 0 0,2 0 0,3 0 0,1 0 0,4 0 0,2 0 0,2 0 0,0 0 0,-2 0 0,-1 0 0,-5 0-571,3 1 1,-3-1 0,-2 0-1,-1 0 1,0 0 0,2-1 570,6 0 0,3-1 0,1-1 0,-3 0 0,-3 1 0,-7 0 0,9 1 0,-7 0 0,-1-1 560,2-2 0,-1-1 0,1 1-560,-9 3 0,0 1 0,1 0 0,-2 1 0,14-1 0,-1 1 0,1-2-164,-12-2 0,3 0 1,-2 0-1,-4 0 164,20 3 0,-6-3 0,-6-7 0,-8 0 2023,-4 8-2023,-6-11 5337,-23 16-5337,-7-2 0,-9 5 0,0-1 0</inkml:trace>
  <inkml:trace contextRef="#ctx0" brushRef="#br0" timeOffset="23131">14279 5641 24575,'37'-9'0,"5"0"0,5-1 0,5-3 0,5 0-1037,-10 2 0,4-1 1,2 0-1,-1 1 1037,11-4 0,0 1 0,1-1 0,-10 2 0,2-1 0,-1 0 0,-1 0 0,12-3 0,-1-1 0,-5 1 0,-13 3 0,-4 0 0,0 2 0,20-1 0,-4 0 0,-21-1 0,0 1 640,11 7 0,0-2-640,-11-8 0,-1-2 338,-1 8 0,-2 0-338,4-6 0,-23 5 0,-20 10 0,3-4 0,-7 5 0</inkml:trace>
  <inkml:trace contextRef="#ctx0" brushRef="#br0" timeOffset="23450">15799 5073 24575,'38'0'0,"8"0"0,2 15 0,-15-5 0,-1 1 0,16 19 0,-11-6 0,-18-7 0,-18-6 0,4 5 0,-19 2 0,-8 6 0,-15 2 0,3-2 0,2 0 0,14-8 0,6-6 0,7-5 0</inkml:trace>
  <inkml:trace contextRef="#ctx0" brushRef="#br1" timeOffset="62880.27">3148 6539 24575,'0'54'0,"0"-18"0,-2 4 0,-1 13 0,-1 4 0,0-12 0,0 1 0,-2 1-470,0 4 0,-2 1 1,0 0 469,-1 1 0,0 0 0,-1 1 0,0 1 0,0-1 0,-1 1 0,0-1 0,0 0 0,-1 0 0,2-3 0,-1 0 0,1-1 0,0-3 0,-1-1 0,2-2 229,-4 14 0,1-4-229,3-10 0,1-3 234,-2 19-234,5-24 0,3-14 0,2-11 717,0-4-717,1-3 0,2-2 0,5-1 0,21-1 0,37 3 0,-8-1 0,7 1 0,-5 0 0,4 0 0,2 0-578,-8 0 1,2 0 0,1 0 0,1 0 577,-10 0 0,1-1 0,1 1 0,0 0 0,0-1 0,1 1 0,0-1 0,0 1 0,1-1 0,-1 1 0,1 0 0,1 0 0,-1 0 0,1 1 0,0-1 0,1 1 0,0 0 0,0 0 0,0 0 0,0 0 0,-1 1 0,1 0 0,-1 0 0,-1 0 0,-2 0-184,4 1 0,-2-1 0,-2 1 1,-1-1 183,5 1 0,-2-1 0,0-1 0,3-1 0,1-1 0,4 0-615,-15-1 0,4-1 1,1 0-1,2-1 1,1 1 614,1-1 0,1 1 0,2-1 0,1 0 0,1 0 0,1 0-463,-4-1 0,2 1 0,0 0 0,1-1 0,1 1 1,-1-1-1,0 0 463,0 0 0,1 0 0,1 0 0,-1 0 0,0 0 0,-1 0 0,0-1 0,-2 1 0,-1 0 0,1 0 0,-1 0 0,-1 0 0,-1 0 0,-1 0 84,13 0 1,-2 0 0,-1 0 0,-3 1 0,-3 0-85,-3-1 0,-2 1 0,-3 0 0,-3 1 3,2-1 1,-3 1 0,0 1-4,-1 1 0,-1 2 0,5 0 0,4 1 0,4 1 0,3 1 0,1-1 27,-4 1 0,3-1 0,1 1 0,1 0 0,0 0-27,-8-1 0,2 1 0,0-1 0,0 1 0,1-1 0,-1 0 0,-2 0 0,1 0 0,0 0 0,0 0 0,-1-1 0,0 0 352,8 1 0,0-1 0,-1-1 0,-1 1 0,-2-1-352,4 1 0,-1 0 0,-3 0 0,-4-1 384,0 0 0,-5-1 1,-5-3-385,-2-3 0,-13-7 601,-19-33-601,-12 7 0,-2-5 0,0-12 0,0-4 0,-1 12 0,1-2 0,-1 0 1013,-1-2 1,-1 0 0,0-3-1014,-1 1 0,-1-3 0,-1-1 0,1 4 0,-2-3 0,1 3 0,-1-1 0,-1-9 0,-1-3 0,0 7 0,0 2 0,1 5 1116,2 6 0,0 2-1116,2 7 0,1 2 0,-1-22 0,3 6 0,2 1 0,1 0 0,3-1 0,2 5 0,-1 8 0,-2 8 0,-1 6 0,-2 3 0,0 0 0,0-3 0,0-1 0,0 0 0,1 0 0,3 1 0,1 2 0,3 3 0,-1 4 0,0 5 0,-1 4 0,-1 3 0,0 1 0,-2 1 0,0 1 0,-2 4 0,0 3 0,0 1 0,1 3 0,1-3 0,-8-4 0,-35-3 0,0-3 0,-7 0 0,-2 0 0,-5-1 0,-3 0-607,1-1 1,-2 0 0,-3-1 0,0-1 606,7 1 0,0-1 0,-2 0 0,0-1 0,0 1 0,-3-2 0,0 0 0,-1 0 0,0 0 0,0 1 0,1-1 0,0 0 0,1 0 0,0 1 0,1 0 0,-10 0 0,0 0 0,2 1 0,1 1-305,5 0 1,1 1 0,1 0 0,1 1 304,-12 0 0,2 1 0,2 0-114,9 0 0,1 0 0,2 0 114,-15 0 0,4 0 0,9 0 0,4 2 0,11 0 0,4 1 2216,-16 4-2216,16 2 1353,10-2-1353,6-4 415,-13-2-415,-34-1 0,9 0 0,-7 0 0,8 0 0,-4 1 0,-3-2-687,4 1 0,-2 0 0,-2 0 0,-2-1 687,7 0 0,-2 0 0,-1 0 0,0 0 0,-1 0 0,-1-1 0,-2 1 0,1-1 0,-1 1 0,2-1 0,2 1 0,1-1 0,0 1 0,1-1 0,2 1-256,-6 0 1,1-1-1,3 1 1,2 0 255,-5 1 0,4-1 0,2 1 0,-10 0 0,5 0 0,11 0 0,5 1 0,-13 3 0,26 1 2590,16 1-2590,10-1 1180,3-3-1180,-31 0 0,-6-4 0,-8-2 0,3 1 0,-5-1 0,-1 0-450,3-1 1,-3 1 0,-1-1-1,0 0 450,-7-1 0,0 0 0,-2 0 0,1 0 0,-2 0 0,0 1 0,1-1 0,0 1 0,2 1 0,1-1 0,1 1 0,1 0 0,-12 0 0,2 0 0,3 1-37,12 1 1,1 0 0,4 1 36,-11-1 0,5 2 0,9 0 0,4 2 0,-14 4 0,21 4 0,11 3 1787,3 0-1787,2-3 120,-9-3-120,-9-2 0,-5 0 0,-5 5 0,10 3 0,7 1 0,7-1 0,4 0 0,4-2 0,5-4 0,2-2 0</inkml:trace>
  <inkml:trace contextRef="#ctx0" brushRef="#br1" timeOffset="65513.27">2192 8369 24575,'-24'26'0,"0"0"0,-7 8 0,-3 3 0,4-4 0,-2 2 0,-1 1-295,-2 2 1,-1 1 0,1-2 294,1-1 0,1-1 0,1-2 0,-10 8 0,2-3 145,10-10 0,3-2-145,-17 10 147,8-9-147,7-5 0,3-5 0,6-3 446,6-5-446,11-5 0,16-10 0,17-10 0,19-11 0,-18 10 0,1 0 0,5 0 0,1-1 0,3 2 0,0 0 0,-2 0 0,0 2 0,-3 3 0,-2 0 0,24-8 0,-13 6 0,-9 3 0,-8 2 0,-5 1 0,-3 1 0,-4 1 0,-3-1 0,-4 0 0,-2 0 0,-3-1 0,-4 0 0,-10 3 0,-18 1 0,-26 2 0,19 1 0,-2-1 0,-4-1 0,0-1 0,-3 0 0,1-1 0,2 0 0,0-1 0,1 1 0,0 0 0,5 0 0,3 0 0,-21-3 0,16 2 0,13 2 0,8 1 0,6 2 0,5-1 0,3-2 0,2-1 0,3-2 0,3 1 0,4 2 0,2 2 0,-1 1 0,1 3 0,3 12 0,4 14 0,8 20 0,-13-17 0,1 3 0,0 3 0,0 1 0,-1 1 0,-1 0 0,-2-4 0,-1-2 0,7 21 0,-7-18 0,-5-13 0,-3-8 0,-2-6 0,1-2 0,1-4 0,1-5 0,3-8 0,0-11 0,4-16 0,3-18 0,-6 21 0,1-2 0,3-6 0,2-2 0,3-6 0,1-3 0,6-7 0,2-2 0,-7 18 0,1 0 0,0 0 0,-1 2 0,0-1 0,0 3 0,6-14 0,-2 5 0,-5 11 0,-2 5 0,6-11 0,-11 25 0,-4 16 0,-5 11 0,-3 7 0,1-5 0,-1-2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7T03:37:38.795"/>
    </inkml:context>
    <inkml:brush xml:id="br0">
      <inkml:brushProperty name="width" value="0.05292" units="cm"/>
      <inkml:brushProperty name="height" value="0.05292" units="cm"/>
      <inkml:brushProperty name="color" value="#C00000"/>
    </inkml:brush>
  </inkml:definitions>
  <inkml:trace contextRef="#ctx0" brushRef="#br0">15597 4096 24575,'-34'2'0,"-1"0"0,-7 4 0,-2 2 0,-10 5 0,-1 2 0,-2 4 0,1 2 0,2 3 0,2 1 0,6-1 0,3 0 0,4-3 0,2 1 0,4-1 0,0 2 0,3 1 0,-1 2 0,-2 3 0,-1 2 0,-2 3 0,0 1 0,0-1 0,1 0 0,3-5 0,1-2 0,-18 15 0,17-18 0,13-12 0,6-8 0,3-2 0,2-2 0,2-1 0,2-3 0,2-8 0,2-11 0,2-10 0,4-6 0,5 1 0,1 6 0,-1 6 0,-4 5 0,-4 3 0,-2 1 0,0 4 0,0 2 0,1 7 0,-1 9 0,0 8 0,-1 7 0,0 4 0,-1 2 0,-2 1 0,-2-1 0,-4-1 0,2-3 0,2-4 0,2-2 0,3-2 0,0-5 0,0 0 0,0-3 0,0 0 0,0-2 0,1 0 0,1-3 0,1 0 0,3-1 0,3 0 0,5 0 0,8 0 0,6 0 0,3 0 0,3 0 0,-2 0 0,-2 0 0,-3 0 0,-2 0 0,-3 0 0,-1 0 0,-6 1 0,-5 1 0,-5-1 0,-4 0 0</inkml:trace>
  <inkml:trace contextRef="#ctx0" brushRef="#br0" timeOffset="7500">6109 8696 24575,'0'30'0,"0"36"0,-1-25 0,1 6 0,-1 5-1610,-1 7 0,-1 4 1,0 4-1,-1 3 1610,0-13 0,0 2 0,0 2 0,-1 1 0,0 1 0,0 1-380,0-5 1,-1 2-1,1 0 1,-1 1-1,0 0 1,0 0-1,0 0 380,-1 2 0,-1 0 0,1 1 0,-1-1 0,0 0 0,1-1 0,-1 0 0,1-5 0,-1 1 0,1-2 0,0 1 0,-1-2 0,1 0 0,0-2 76,-2 13 0,1 0 0,-1-3 0,1-1 0,-1-1-76,0 5 0,-1-2 0,1-2 0,1-3-111,-1 5 1,1-2-1,1-5 111,2-10 0,0-4 0,1-1 1187,-1 9 1,1-4-1188,2 14 3951,2-26-3951,10-19 0,54-8 0,-18-12 0,7-3 0,4-2-227,-8-1 1,4-2 0,2-1 0,1-1 0,1-1 226,-2-1 0,1 0 0,1-1 0,1-1 0,-1 0 0,0-1 0,-1 0 0,1-2 0,-1 1 0,-1-1 0,0 0 0,-1 0-230,5-2 0,0 0 0,-1 0 0,-2 0 1,-2 2 229,2-1 0,-2 1 0,-2 2 0,-1 1-96,5 0 1,-1 2-1,-3 2 96,-6 4 0,-2 1 0,-2 2 0,10 2 0,-4 2 0,-8 1 0,-4 1 2993,17 0-2993,-20 0 0,-18 0 0,-9 0 0</inkml:trace>
  <inkml:trace contextRef="#ctx0" brushRef="#br0" timeOffset="9017">5581 9043 24575,'19'-5'0,"38"-23"0,-9 3 0,5-4 0,-10 4 0,3-2 0,-1 0 0,2-1 0,0 0 0,-3 1 0,10-7 0,-6 3 0,-14 8 0,-5 3 0,1-1 0,-18 13 0,-8 9 0,-3 8 0,-1 10 0,1 15 0,11 14 0,1-18 0,4 1 0,5 5 0,4-1 0,3 2 0,2 0 0,-1-1 0,0-2 0,-2-1 0,-1-3 0,-2-3 0,-3-4 0,5 3 0,-9-9 0</inkml:trace>
  <inkml:trace contextRef="#ctx0" brushRef="#br0" timeOffset="66997">11643 4129 24575,'-30'32'0,"9"-7"0,-3 4 0,-10 12 0,-3 5 0,8-9 0,0 1 0,0 1-274,0 1 0,1 0 0,0 1 274,2-1 0,0 0 0,1 0 0,-6 15 0,2-1 135,4-8 0,3-2-135,4-8 0,3-3 137,-9 15-137,11-21 0,6-13 0,4-8 415,0-4-415,0-5 0,1-4 0,-1-8 0,1-7 0,1-2 0,-1-2 0,0 0 0,0 0 0,-1 1 0,-1 3 0,-1 5 0,-1 5 0,-5-1 0,3 6 0,-3 0 0,6 5 0,0 2 0,2 2 0,2 2 0,0 7 0,1 4 0,0 6 0,0 3 0,0 0 0,0 2 0,0 2 0,0 1 0,0 2 0,0-3 0,0-4 0,0-4 0,1-4 0,2-5 0,2-5 0,2-4 0,1-2 0,-1 0 0,1 0 0,-2 0 0,0 0 0,1 0 0,1-1 0,5-5 0,10-10 0,11-11 0,9-8 0,-1 0 0,-8 4 0,-10 7 0,-8 6 0,-5 3 0,-4 4 0,-3 4 0,-4 3 0,0 3 0</inkml:trace>
  <inkml:trace contextRef="#ctx0" brushRef="#br0" timeOffset="108395">15442 9862 24575,'-16'42'0,"-1"-7"0,11 0 0,-1 3 0,-6-6 0,0 0 0,5 11 0,1 5 0,-2 13 0,-1 6-1648,2-8 0,0 4 0,1-2 1648,2-9 0,0-1 0,0 3 0,-2-1 0,0 4 0,0 0 0,0-2-470,-3 11 0,0-3 1,2 5 469,3-17 0,2 4 0,1 0 0,-1 1 0,0 0 0,-2-1 0,-1 0 0,1 0 0,-1 0 0,3 1 0,1 5 0,1 2 0,2 0 0,-1-2 0,-2-4-652,0-3 0,-1-3 0,-1-1 0,1-1 652,-2 20 0,1-1 0,1-6 0,1-7 0,1-1-174,-3-1 1,0 5 0,-1-3 173,1-8 0,1-1 0,-1 2 0,3 14 0,2 4 0,-3 1 0,-3-13 0,-1 2 0,-1 1 0,1-3 0,1 12 0,0-1 0,0 2 372,1-6 0,1 3 1,-1 0-1,-1-4-372,-3 5 0,-1-3 0,2-3 0,6 8 0,-1-2 0,-4-18 0,-4 1 0,4-6 1114,5-4 0,-1-2-1114,-7 7 0,1-2 3332,6 11-3332,-4-21 854,11-10-854,1-6 1578,17-4-1578,0 0 0,14-6 0,3 4 0,4-2 0,-8-5 0,2-1-561,21 4 1,6 1 560,-12-5 0,3-2 0,1 1-2033,8 0 1,2 0 0,0 0 2032,-16 0 0,1 0 0,0 0 0,1 0 0,2 0 0,1 0 0,-1 0 0,-3 0-494,1 0 0,-3 0 0,4 0 494,-5 0 0,4 0 0,2 0 0,1 0 0,-1 0 0,1 0 0,-1 0 0,1 1 0,1-2 0,3 1-403,2-2 0,1 0 0,3-1 0,0 0 0,1 1 0,-2 0 403,-1 1 0,1 1 0,0 0 0,-1-1 0,-1 1 0,-2-1-548,2-2 0,-2 0 1,-1 0-1,-2 0 0,0 1 548,10 1 0,0 1 0,-3 1 0,-4-1 0,-2 0 0,-4-1 0,3 2 441,-5 2 1,2 0 0,1 1 0,0-1-442,-4-2 0,0-1 0,1 1 0,0 1 0,6 3 0,2 2 0,0 0 0,-5-2 0,0-3 0,-4-2 0,-2 1 0,10 5 0,-5 0 527,-18-5 1,-5-2-528,10-4 2439,-9-22-2439,-15-27 0,-16-7 0,2 3 0,0-6 0,3 0 0,-1-5 344,-5 7 0,-1-4 0,2 1-344,2 8 0,0 0 0,0 1 0,-4-4 0,-1 1 0,2 1 230,2 13 1,2 1-1,0-4-230,-1-4 0,-1-4 0,1-3 0,1 0 0,1 7 0,2-1 0,-1 0 0,1-2 0,0-2-433,-1-2 0,-1-2 0,1-2 0,-1-1 1,0 0-1,1 2 433,-1 0 0,1 1 0,0 0 0,0-1 0,-1 1 0,0-1-607,-2-1 1,0-2 0,0 0 0,-1 2 0,1 1 0,0 3 606,3-8 0,1 3 0,-1 2 0,-2-1 0,-3-1 0,-2-1 0,0 3 0,1 3 534,2 2 1,2 5-1,0-5-534,-2 0 0,1-3 0,-1-4 0,0-1-482,-2 2 0,0-3 0,-1-2 0,0 2 0,1 2 482,2-1 0,2 3 0,-2 0 0,-1-3 0,-2-1 0,-3-5 0,0 0 0,0 5 0,1 10 742,1-4 1,-1 5-743,-6 2 0,-2-3 0,1 9 0,-1-10 3972,-11 7-3972,14 25 1565,-3 13-1565,-11 22 0,11-10 0,-9 20 0</inkml:trace>
  <inkml:trace contextRef="#ctx0" brushRef="#br0" timeOffset="109663">14505 13806 8191,'-5'-17'0,"4"2"5063,-4-9-5063,18 2 2818,-4-9-2818,12 7 1719,-3-2-1719,0 4 6784,10 1-6784,0 1 0,-1 13 0,-1-2 0,2 9 0,12 0 0,9 6 0,-14 1 0,0 2 0,-2 3 0,-2 1 0,22 6 0,-20-7 0,0-1 0,0-9 0,1-2 0,5 5 0,2-1 0,8-11 0,-2-1 0,13 4 0,-4-31 0,-26 30 0,-2-24 0,-12 22 0,-4-8 0,-7 4 0,-5 5 0,0 1 0</inkml:trace>
  <inkml:trace contextRef="#ctx0" brushRef="#br0" timeOffset="110347">14732 12903 24575,'0'-64'0,"0"18"0,12-19 0,3 25 0,19 5 0,1 14 0,-3 9 0,-3 12 0,-8 6 0,12 8 0,0-5 0,11 4 0,13-30 0,-21 7 0,-3-13 0,-2-6 0,-1-11 0,-11 11 0,0 0 0,6-8 0,-17 13 0,6 12 0,-8 1 0,0-4 0,-1 7 0,-5-1 0</inkml:trace>
  <inkml:trace contextRef="#ctx0" brushRef="#br0" timeOffset="110913">14751 11943 24575,'6'-32'0,"8"-7"0,20 0 0,-9 17 0,3 2 0,5-1 0,2 4 0,24-3 0,-4 12 0,-9 8 0,2 0 0,8 0 0,9 0 0,-13-6 0,8-15 0,-23-2 0,0-18 0,-8 2 0,-8-3 0,-7 6 0,-8 10 0,-6 6 0,0 13 0,0-2 0</inkml:trace>
  <inkml:trace contextRef="#ctx0" brushRef="#br0" timeOffset="111565">14873 11118 24575,'0'-27'0,"24"-16"0,-1 20 0,5 0 0,12-7 0,4 1 0,-2 5 0,-1 3 0,-4-1 0,-5 4 0,7 6 0,-15-6 0,6 16 0,-3-10 0,9 10 0,-5-4 0,-5 6 0,0 0 0,-6-6 0,1 4 0,-5-9 0,8 4 0,8-19 0,14-11 0,-16 11 0,-5 0 0</inkml:trace>
  <inkml:trace contextRef="#ctx0" brushRef="#br0" timeOffset="112229">14872 10398 24575,'25'-18'0,"-3"4"0,2-1 0,6 3 0,1 10 0,21 11 0,-19-2 0,2 0 0,29 10-365,-27-11 1,-1-2 364,20-4-250,-8 0 250,6-15 0,-18 1 0,1-5 0,-2-8 0,0-2 0,-2 6 0,-2-1 0,3-16 0,-28 25 720,-15 4-720,-12 18 0,7-9 0,-4 14 0</inkml:trace>
  <inkml:trace contextRef="#ctx0" brushRef="#br0" timeOffset="113379">13224 13469 8191,'-11'14'0,"2"31"1951,13-1 0,3 2-1951,-7-4 0,2-1 1358,8 5 1,0-3-1359,-8 3 1883,6-11-1883,-3-5 1560,-4-9 0,4-11 0,-5-5 1</inkml:trace>
  <inkml:trace contextRef="#ctx0" brushRef="#br0" timeOffset="113549">13104 13905 24575,'4'-16'0,"7"-1"0,24-13 0,-10 10 0,5 0 0,-21 14 0</inkml:trace>
  <inkml:trace contextRef="#ctx0" brushRef="#br0" timeOffset="113879">13427 13651 10872,'-5'-6'0,"-18"2"5004,7 17-5004,-17 2 2385,25 20-2385,-1-15 1367,13-1-1367,7-14 4947,13-23-4947,9-8 0,-6-2 0,-3 5 0,-12 27 0,1 8 0,-6-1 0,-1-2 0</inkml:trace>
  <inkml:trace contextRef="#ctx0" brushRef="#br0" timeOffset="114163">13557 13633 24575,'11'33'0,"-1"-12"0,6-11 0,-9-27 0,28 4 0,-7-19 0,13 20 0,-10 8 0,-16 11 0,7 13 0,-9-13 0,2 2 0,-11-9 0</inkml:trace>
  <inkml:trace contextRef="#ctx0" brushRef="#br0" timeOffset="114746">13700 13206 24575,'6'32'0,"2"-2"0,3 2 0,2 1 0,6 10 0,9 12 0,-18-24 0,8-6 0,-16-9 0,12-9 0,-4-19 0,1 2 0,21-21 0,-4 23 0,13-4 0,-10 16 0,-2 15 0,-16-10 0,-1 9 0</inkml:trace>
  <inkml:trace contextRef="#ctx0" brushRef="#br0" timeOffset="115080">13164 14478 8191,'2'-11'0,"13"-12"2116,20-5 0,11-5-2116,-9 4 0,2-3 0,5 1 0,2 3 0,5 0 0,0 0 0,-2 1 274,4-5 0,-3 2 0,1 1-274,1 5 0,-1 1 0,-6 6 0,-10 5 0,-6 4 2042,5-7-2042,-51 48 0,13-29 0,-30 31 0</inkml:trace>
  <inkml:trace contextRef="#ctx0" brushRef="#br0" timeOffset="115266">13304 14537 24575,'11'0'0,"24"-20"0,-2-2 0,6-5 0,3-2 0,6-3 0,-1 0-748,-6 4 1,1 1 0,0-2 747,10-7 0,1-1 0,-7 5 143,-14 12 1,-5 2 0,21-20 0,-43 33-1</inkml:trace>
  <inkml:trace contextRef="#ctx0" brushRef="#br0" timeOffset="117445">13696 11761 8191,'-15'-6'0,"-1"4"5063,-5-4-5063,5 6 2818,-3 17-2818,12-3 1719,-14 18-1719,18-10 6784,-1 4-6784,19 3 0,16-2 0,-4-1 0,-2-7 0,-10-7 0,-4 3 0,-5 2 0,-1-1 0,-10-1 0,-5-9 0,-7 4 0,-1 0 0,-2-3 0,12 2 0,-2-9 0</inkml:trace>
  <inkml:trace contextRef="#ctx0" brushRef="#br0" timeOffset="117630">13789 11936 8191,'0'31'0,"0"-2"5063,6 15-5063,-5-18 704,6-6 1,-7-14-1,0-1 1</inkml:trace>
  <inkml:trace contextRef="#ctx0" brushRef="#br0" timeOffset="117747">13881 11736 24575,'0'12'0,"0"-2"0</inkml:trace>
  <inkml:trace contextRef="#ctx0" brushRef="#br0" timeOffset="118079">13902 11779 8191,'11'0'0,"-10"5"5063,-2 6-5063,-5 5 2818,7 5-2818,17-9 1719,-2-3-1719,11-9 6784,-15 0-6784,4 10 0,-10-3 0,-2 13 0,-4-4 0,0 14 0,0-3 0,0 0 0,0-7 0,0-14 0,0-2 0</inkml:trace>
  <inkml:trace contextRef="#ctx0" brushRef="#br0" timeOffset="118396">14111 11721 24575,'6'17'0,"-1"-2"0,0-9 0,1-1 0,5-5 0,1-9 0,-1 7 0,14-14 0,-2 15 0,4-5 0,2 6 0,-16 0 0,2 0 0,-10 0 0</inkml:trace>
  <inkml:trace contextRef="#ctx0" brushRef="#br0" timeOffset="118629">14338 11458 8191,'0'17'0,"10"25"2041,-4-2 0,0 4-2041,0-5 0,1 1 1464,3-2 0,-2-3-1464,-6 3 1836,11-14-1836,-11-9 0,2-9 0,-4-1 0</inkml:trace>
  <inkml:trace contextRef="#ctx0" brushRef="#br0" timeOffset="118764">14423 11756 8191,'0'-11'0,"15"-15"5063,-2 10-5063,13-11 704,-10 14 1,-5 6-1,-7 2 1</inkml:trace>
  <inkml:trace contextRef="#ctx0" brushRef="#br0" timeOffset="119595">13430 12557 8191,'9'-6'0,"8"-14"4990,29-11-4990,-3-2 0,7-3 0,-7 7 0,3-1 0,0 1 701,-2 3 1,-1 1 0,2 0-702,7-3 0,1 0 0,-5 5 0,-8 7 0,-3 3 365,-3 0 0,-5 3 0,-7 6 0,-22 9 0</inkml:trace>
  <inkml:trace contextRef="#ctx0" brushRef="#br0" timeOffset="120546">16077 11306 8191,'-5'-6'0,"-1"1"5063,0 10-5063,-4 6 2818,3 14-2818,0 23 1719,1-7-1719,6 1 6784,14-22-6784,4-14 0,21-14 0,-6-6 0,-8-7 0,-11 0 0,-14 5 0,-6-14 0,-9 12 0,-5-7 0,-14 31 0,13 2 0,-3 11 0,16-9 0,4-5 0</inkml:trace>
  <inkml:trace contextRef="#ctx0" brushRef="#br0" timeOffset="121080">16689 11473 24575,'-6'9'0,"-4"8"0,9 5 0,-9 4 0,4 0 0,0-13 0,2 1 0</inkml:trace>
  <inkml:trace contextRef="#ctx0" brushRef="#br0" timeOffset="121347">17430 11241 9645,'0'15'0,"0"1"5112,0 0-5112,4 4 2591,4-4-2591,-2 0 1524,5-1-1524,-10 0 0,4-8 0,-5 2 0</inkml:trace>
  <inkml:trace contextRef="#ctx0" brushRef="#br0" timeOffset="131098">13685 10453 24575,'-10'-20'0,"8"3"0,-13 7 0,9 5 0,-9 16 0,-1 18 0,5 5 0,3 23 0,14-25 0,4-3 0,8-20 0,14-39 0,-11 13 0,6-20 0,-15 27 0,-6 14 0,8 16 0,-6 26 0,-3 11 0,1-9 0,0 2 0,1 16 0,-3-2 0,-5-24 0,-2-6 0,-8 5 0,-1-26 0,-3 2 0,0-18 0,-5-24 0,8 15 0,-1-18 0</inkml:trace>
  <inkml:trace contextRef="#ctx0" brushRef="#br0" timeOffset="131429">13865 10360 24575,'25'32'0,"-5"-6"0,-10 2 0,-5-12 0,-10 0 0,4-27 0,-4-15 0,5-7 0,6-4 0,-5 21 0,6 5 0,-7 6 0</inkml:trace>
  <inkml:trace contextRef="#ctx0" brushRef="#br0" timeOffset="132478">14110 10326 24575,'-20'0'0,"-2"7"0,-14 33 0,2 15 0,11-1 0,13-8 0,35-51 0,12-21 0,3-5 0,-8-1 0,-16 26 0,-6 6 0,1 6 0,4 0 0,14-14 0,-10-5 0,17-16 0,-28-2 0,5-21 0,-19-1 0,4 8 0,-9 18 0,1 56 0,4 21 0,0-8 0,3 2 0,9-4 0,3-3 0,4 11 0,13-18 0,-4-38 0,-5 6 0,8-22 0,-13 16 0,7 0 0,-8 14 0,4 0 0,-3-1 0,3-5 0,-4-5 0,4-5 0,2-3 0,0 3 0,-2 5 0,-4 5 0,0-5 0,4 4 0,-4-9 0,0 4 0,-6-10 0,-5-13 0,0-11 0,0-13 0,0 5 0,0-3 0,0 55 0,8-2 0,-1 31 0,-2 14 0,12 8 0,-1 6 0,-8-29 0,-4-26 0,-4-1 0</inkml:trace>
  <inkml:trace contextRef="#ctx0" brushRef="#br0" timeOffset="132614">14618 10329 24575,'20'-38'0,"11"5"0,14 3 0,-5 9 0,-20 14 0,-10 2 0</inkml:trace>
  <inkml:trace contextRef="#ctx0" brushRef="#br0" timeOffset="865804">11258 3716 24575,'25'0'0,"20"0"0,14 0 0,-7 0 0,7 0 0,4 0 0,3 0-1383,-10 0 1,3 0 0,1 0 0,3 0 0,1 0-1,0 0 1383,-8 0 0,2 0 0,0 0 0,2 0 0,-1 0 0,1 0 0,1 0 0,-2 0 0,2 0 0,0 0 0,1 0 0,-1 0 0,1 0 0,-1 0 0,-1 0 0,0 0 0,5 0 0,0 1 0,-1-1 0,-1 0 0,0 1 0,0-1 0,0 1 0,-5 0 0,1 0 0,-1 0 0,0 0 0,-1 0 0,0 1 0,0-1-149,6 1 1,-1 0 0,-1 1 0,1-1 0,-2 1 0,1-1 148,-3 1 0,1-1 0,-1 0 0,-1 1 0,-1-1 0,-1 1 210,1-1 0,-1 0 0,-2 0 0,-1 0 1,-2 0-211,3 0 0,-3-1 0,-1 0 0,0-1 0,11 1 0,-2-1 0,4-1 0,-6 1 0,3 0 0,2 0 0,3 0-459,-10 1 1,2-1 0,2 0 0,2 0 0,0 0 0,2-1 458,1 1 0,2-2 0,1 1 0,2-1 0,0 0 0,0 0 0,1 0-75,-6-1 0,1 1 0,1-1 0,-1 0 0,2 1 0,-1-1 0,0 0 1,0-1 74,0 1 0,1 0 0,-1 0 0,1-1 0,0 1 0,-1-1 0,0 1 0,1-1 0,-2 1 0,1 0 0,0-1 0,0 1 0,-1 0 0,0-1 0,-1 2 0,-1-1-31,4 1 1,-1 0-1,0 0 1,-1 0-1,0 1 1,-2 0-1,-1 0 31,4 0 0,-2 0 0,0 1 0,-2-1 0,-1 1 0,-1-1-33,1 1 1,-2 0 0,0 0 0,-3 0 0,-2 0 32,2 0 0,-2 0 0,-3 0 0,-3 0 1234,20 0 1,-6 0-1235,-16 0 0,-4 0 4246,18 0-4246,-15 0 3597,-10 0-3597,-10 0 1543,-8 0-1543,-8 3-1696,-3 12 0,-4-9 0,-1 8 0</inkml:trace>
  <inkml:trace contextRef="#ctx0" brushRef="#br0" timeOffset="870554">15265 5759 24575,'3'23'0,"4"5"0,5 3 0,3-2 0,-1-7 0,-4-7 0,-2-6 0,-2-4 0,2-2 0,4 1 0,8 0 0,11-1 0,10-1 0,6-2 0,11-4 0,-21-2 0,3-5 0,15-7 0,4-4-577,-7 0 1,3-2 0,3-2 576,-8 3 0,2-2 0,1 0 0,-1-1 0,1 1 0,0-1 0,0 0 0,-1 0 0,-3 1 0,0 1 0,-1-1 0,-3 2-15,5-4 0,-1 2 0,-5 1 15,5-2 0,-5 2 0,-12 6 0,-4 3 0,0-2 0,-17 9 0,-7 4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6T06:25:59.291"/>
    </inkml:context>
    <inkml:brush xml:id="br0">
      <inkml:brushProperty name="width" value="0.05292" units="cm"/>
      <inkml:brushProperty name="height" value="0.05292" units="cm"/>
      <inkml:brushProperty name="color" value="#00B050"/>
    </inkml:brush>
    <inkml:brush xml:id="br1">
      <inkml:brushProperty name="width" value="0.05292" units="cm"/>
      <inkml:brushProperty name="height" value="0.05292" units="cm"/>
      <inkml:brushProperty name="color" value="#0070C0"/>
    </inkml:brush>
  </inkml:definitions>
  <inkml:trace contextRef="#ctx0" brushRef="#br0">28848 15045 8191,'-6'5'0,"-3"-4"5063,17 10-5063,7 4 2818,35 9-2818,-4-7 0,8 0 0,-1-6 0,6-1 0,-2 0 403,-3-3 0,0 0 1,-2-1-404,-2-2 0,-1 0 0,-6-1 6531,23 2-6531,-51 13 0,-16 10 0,-29 25 0,2-7-307,2-17 0,0-1 307,-9 17 369,12-18 0,1-1-369,-3 11 0,-2-1 0,21-25 0,1-6 0</inkml:trace>
  <inkml:trace contextRef="#ctx0" brushRef="#br0" timeOffset="832">26504 15978 8191,'24'16'0,"-5"11"0,2 6 2455,9-3 1,2 3-2456,-6 5 0,2 4 0,-2-3 0,5 2 0,-1-2 1418,-2 1 1,-1-4-1419,10 7 434,-25-38 1,-7-7-1,-5-7 1</inkml:trace>
  <inkml:trace contextRef="#ctx0" brushRef="#br0" timeOffset="1033">26837 16021 24575,'-25'41'0,"-1"1"0,1-1 0,-3 2 0,1 0 0,4-1 0,-1 3 0,2-5 0,4-6 0,-1-2 0,-13 12 0,0 0 0,9-10 0,1-2 0,0-1 0,2-3 0,-1 2 0,21-25 0</inkml:trace>
  <inkml:trace contextRef="#ctx0" brushRef="#br0" timeOffset="1250">27618 16472 24575,'0'35'0,"0"-1"0,0 8 0,0 11 0,0-37 0,0-1 0,0-4 0,0-5 0,0-1 0</inkml:trace>
  <inkml:trace contextRef="#ctx0" brushRef="#br0" timeOffset="2749">18040 6391 8191,'-11'0'0,"5"-14"5063,6-3-5063,14-13 2818,13-29-2818,-9 23 0,1-1 0,-3-2 0,0 1 0,10-22 1719,-11 51-1719,17 32 6784,-8 9-6784,14 2 0,-14-14 0,6-6 0,10-1 0,-7-5 0,0-2 0,-22-6 0,-6 0 0</inkml:trace>
  <inkml:trace contextRef="#ctx0" brushRef="#br0" timeOffset="3434">16890 7987 24575,'26'24'0,"13"27"0,-18-24 0,0 1 0,4 8 0,-1-3 0,0 1 0,4 2 0,-15-18 0,12 10 0,-17-25 0,5 8 0,-13-16 0</inkml:trace>
  <inkml:trace contextRef="#ctx0" brushRef="#br0" timeOffset="3601">17101 8035 24575,'0'32'0,"-6"6"0,-6-4 0,-1 1 0,-8 18 0,3-23 0,2-2 0,5 2 0,-10 2 0,18-20 0,-10 1 0</inkml:trace>
  <inkml:trace contextRef="#ctx0" brushRef="#br0" timeOffset="3899">17512 8127 24575,'38'6'0,"-8"-4"0,-14 22 0,-10 15 0,-11-6 0,-2 2 0,2 19 0,-18-5 0,22-34 0,5-9 0,20-20 0,11-16 0,6-7 0,6-5 0,0-2 0,-8 6 0,-2 1 0,-9 12 0,0 0 0</inkml:trace>
  <inkml:trace contextRef="#ctx0" brushRef="#br0" timeOffset="13201">31086 11724 8191,'0'-11'0,"0"0"5063,0-9-5063,0 7 2818,0 6-2818,0 29 0,0 21 0,0 11 0,0-9 0,0 3 0,0 2 573,0 6 0,0 2 0,0-1-573,-1-6 0,0-2 0,3-4 3392,1-5 0,3-7-3392,6-8 0,16-27 0,6-19 0,14 17 0,-12-16 0,1 19 0,-25-4 0,-3 5 0</inkml:trace>
  <inkml:trace contextRef="#ctx0" brushRef="#br0" timeOffset="13434">31622 12113 24575,'0'15'0,"6"1"0,-4 5 0,12 16 0,-12 13 0,7-2 0,-9-6 0,0-27 0,0-10 0</inkml:trace>
  <inkml:trace contextRef="#ctx0" brushRef="#br0" timeOffset="14350">30068 8555 24575,'-6'20'0,"4"30"0,0-11 0,-2 4 0,-2 17 0,1 2-1146,4-12 1,-1-2 1145,-3-1 0,-1-5 0,6-4 734,0-9-734,0-13 378,27-5-378,13-6 0,-3-9 0,2-2 0,-3 1 0,-1-1 0,22-12 294,-23 8 1,-24 3 0,-5 7 0</inkml:trace>
  <inkml:trace contextRef="#ctx0" brushRef="#br0" timeOffset="14683">30473 8894 24575,'38'0'0,"-18"0"0,7 18 0,-22-4 0,-25 26 0,9-16 0,-15 3 0,18-12 0,8-9 0,6-2 0,9-4 0,29-15 0,-8 3 0,19-16 0,-35 7 0,-6 8 0,-14 3 0</inkml:trace>
  <inkml:trace contextRef="#ctx0" brushRef="#br0" timeOffset="15683">27447 6423 24575,'-5'8'0,"4"0"0,-4 58 0,5-31 0,0 2 0,0 15 0,0 0 0,2-14 0,1-2 0,-2 14 0,8-35 0,-3-10 0,14-5 0,30-9 0,0-8 0,-13 8 0,0 0 0,12-8 0,-8 11 0,-21 11 0,-10-4 0,-10 4 0</inkml:trace>
  <inkml:trace contextRef="#ctx0" brushRef="#br0" timeOffset="16016">27904 6668 24575,'40'-27'0,"0"0"0,-8 5 0,-2 6 0,18 17 0,-27 10 0,-21 10 0,-12 3 0,4-2 0,-6 2 0,15-3 0,5-10 0,8 7 0,-3-10 0,1 11 0,-2-2 0,-8 5 0,-18 5 0,-10-5 0,-14 4 0,1-6 0,-7 0 0,-10-9 0,23-1 0,0-10 0</inkml:trace>
  <inkml:trace contextRef="#ctx0" brushRef="#br0" timeOffset="16936">24961 5311 24575,'0'9'0,"0"-2"0,9 44 0,-9-15 0,2 3 0,6 6 0,2 0 0,-6-2 0,1-4 0,11 7 0,-9-28 0,7-17 0,-3 4 0,35-11 0,-7-7 0,5-3 0,16-1 0,4-1 0,-21 2 0,1-1 0,-3 2 0,7 1 0,-7 1 0,-4-1 0,-56 26 0,4-9 0,-7 10 0</inkml:trace>
  <inkml:trace contextRef="#ctx0" brushRef="#br0" timeOffset="17454">25626 5452 24575,'6'23'0,"4"-4"0,-4 10 0,5-13 0,4 0 0,1-10 0,0-1 0,4-5 0,-3-5 0,-1-6 0,8-9 0,-16-2 0,4 2 0,-12 1 0,7 21 0,-6 0 0,18 27 0,-11-1 0,11-2 0,-13-6 0,4-5 0,-2 10 0,6 7 0,-7 9 0,-1-18 0,-6-5 0</inkml:trace>
  <inkml:trace contextRef="#ctx0" brushRef="#br0" timeOffset="51214">28008 6116 24575,'-5'-6'0,"4"-3"0,-4 3 0,1 0 0,-3-4 0,1 4 0,-7 0 0,5-4 0,-7 9 0,4-9 0,-13 9 0,-4-10 0,-29 10 0,6-5-493,-14 16 493,9-8 0,16 14 0,-1 3 0,-3-6 0,-2 2 0,-10 8 0,-1 4 0,4 1 0,2 1 0,10-9 0,2 2 0,2 7 0,4 1 0,-8 2 0,8 6 493,8-16-493,18-5 0,-8-1 0,14-1 0,-10 10 0,9 7 0,-10 17 0,11-8 0,-6 7 0,7-18 0,9 23 0,-1-1 0,5-11 0,3 2 0,-3-3 0,1-1 0,15 20 0,-4-14 0,-12-24 0,7 9 0,7-5 0,8 9 0,6-13 0,2 8 0,17-5 0,-29-10 0,1-1 0,3-3 0,2-2 0,4-3 0,0-2 0,12-3 0,11 0 0,-26 0 0,9 0 0,11-17 0,-23 8 0,1-1 0,1-7 0,-1 0 0,17-1 0,1-14 0,-21 15 0,12-17 0,-1 0 0,-14 8 0,-1-5 0,-15 11 0,3-7 0,-3-4 0,3-7 0,-3 1 0,-6 1 0,0-1 0,6-16 0,-8 17 0,-2 1 0,2-13 0,-6 20 0,0-2 0,-5 14 0,4-8 0,-10-8 0,10 3 0,-6-10 0,3 22 0,-2-8 0,-5 13 0,0-13 0,-10-3 0,6 0 0,-7-4 0,1 8 0,7 7 0,-5-2 0,-24 2 0,11 10 0,-1 0 0,0 3 0,10 4 0,-2 0 0</inkml:trace>
  <inkml:trace contextRef="#ctx0" brushRef="#br0" timeOffset="52699">21779 11442 24575,'6'-31'0,"2"3"0,6 7 0,-2 5 0,1-3 0,0 2 0,-1 1 0,17-3 0,-19 12 0,12-1 0</inkml:trace>
  <inkml:trace contextRef="#ctx0" brushRef="#br0" timeOffset="53016">23538 9628 24575,'24'-22'0,"-1"-2"-9831,11-16 8341,1-5 1490,-7 12 0,6-2 493,14-9 1,3 1-494,-13 6 0,-1 2 0,4 4 0,-5 3 0,-7-1 0</inkml:trace>
  <inkml:trace contextRef="#ctx0" brushRef="#br0" timeOffset="53149">25016 8348 21920,'44'-33'0,"0"0"0,1 0 0,-1-1 0,0 1 0,0-1 0,-5 3 0,0 2 0,12-6 0,0-1 0</inkml:trace>
  <inkml:trace contextRef="#ctx0" brushRef="#br0" timeOffset="53267">26640 7057 21898,'46'-46'0,"0"0"0,-1 0 0,4-2 0,-8 7 0,-4 4 0</inkml:trace>
  <inkml:trace contextRef="#ctx0" brushRef="#br0" timeOffset="53332">27066 6643 8191,'6'-11'0,"-1"5"0,-5 1 0</inkml:trace>
  <inkml:trace contextRef="#ctx0" brushRef="#br0" timeOffset="54001">21708 13188 24575,'24'-31'0,"3"1"0,0 0 0,-2 1 0,0 2 0,-3 4 0,13-17 0</inkml:trace>
  <inkml:trace contextRef="#ctx0" brushRef="#br0" timeOffset="54148">22627 12540 24575,'11'-6'0,"9"-3"0,25-21 0,-22 18 0,14-17 0</inkml:trace>
  <inkml:trace contextRef="#ctx0" brushRef="#br0" timeOffset="54383">24180 11373 24575,'24'-17'0,"-4"4"0,1-8 0,0 0 0,-4 7 0,-4 2 0</inkml:trace>
  <inkml:trace contextRef="#ctx0" brushRef="#br0" timeOffset="54500">24991 10716 8191,'38'-34'0,"-13"11"0,1 0 1006,3-1 0,-1 1 0,11-11 1,-11 13-1</inkml:trace>
  <inkml:trace contextRef="#ctx0" brushRef="#br0" timeOffset="54682">27124 9407 19992,'49'-23'0,"-1"0"0,0 0 0,0-1 0,0 1 0,8-4 0,0 0 0,-1 2 0,-1 2 0,-5 4 0,0 2 0,-1 1 0,-3 2 0,2-2 0,-2 2 0,-3 0 0,9-6 0,-8 3 0,-6 5 0,-24-1 0</inkml:trace>
  <inkml:trace contextRef="#ctx0" brushRef="#br0" timeOffset="55532">22005 13904 24575,'23'-9'0,"10"-13"0,-2 7 0,3-2 0,0-4 0,-1 1 0,17-3 0,-17 7 0</inkml:trace>
  <inkml:trace contextRef="#ctx0" brushRef="#br0" timeOffset="55665">23152 13421 8191,'30'-21'0,"-1"0"0,2 1 0,3 0 1787,16-3 0,1-1-1787,-9 5 0,0 0 0,9-5 0,-4 2 0,-6 1 0,-8 5 0</inkml:trace>
  <inkml:trace contextRef="#ctx0" brushRef="#br0" timeOffset="55767">23930 13022 24575,'42'-18'0,"6"-17"0,-17 21 0,1-7 0,2-3 0,-3 8 0,-2 1 0,21-12 0,-17 10 0</inkml:trace>
  <inkml:trace contextRef="#ctx0" brushRef="#br0" timeOffset="55868">24838 12577 24575,'38'-23'0,"-1"-1"0,-7 5 0,0-1 0</inkml:trace>
  <inkml:trace contextRef="#ctx0" brushRef="#br0" timeOffset="56099">28062 11477 24575,'46'-19'0,"-9"4"0</inkml:trace>
  <inkml:trace contextRef="#ctx0" brushRef="#br1" timeOffset="-68066.73">9118 12642 24575,'0'46'0,"-4"-8"0,-2 5 0,-1 18 0,0 6-1137,2-10 1,1 3-1,0 0 1137,-4 3 0,-2 1 0,4-3 0,4-12 0,2-2 0,-1-3 0,-4 12 0,-2-7 0,-1-1 1068,5-10-1068,-5-10 559,8-66-559,0-23 0,3 15 0,1-7 0,1-2-1167,1-6 1,2-2 0,0 2 1166,0 6 0,2 1 0,1-2 0,1 6 0,2-1 0,1 0 0,1 4 668,9-16 0,2 4-668,4-1 0,2 7 0,-7 20 0,-1 8 0,5 7 0,0 59 0,-21 9 0,-9 8 0,-6-6 0,-4 4 0,-2 0-814,0 4 0,-1 2 0,-4-5 814,-3-10 0,-2-3 0,-2-3 0,-5 4 0,1-9 3245,-2-7-3245,1-4 118,18 3-118,7-9 0,4 14 0,17 5 3025,6-16-3025,2-2 0,6-3 0,9-10 0,4-6 0,6-4 0,-1-2 0,-9 4 0,-5-2 0,8-7 0,-40 12 0,-12 4 0</inkml:trace>
  <inkml:trace contextRef="#ctx0" brushRef="#br1" timeOffset="-67818.73">8948 13961 8191,'35'6'0,"3"-15"0,6-5 1521,-1 4 0,3 0 0,0-1-1521,3-2 0,0-2 0,-3 1 0,6 0 0,-5 3 0,3 2 0,-45 9 0</inkml:trace>
  <inkml:trace contextRef="#ctx0" brushRef="#br1" timeOffset="-67636.73">9040 14224 24575,'56'-28'0,"1"0"0,-13 9 0,1 0 0,-1 1 0,10-7 0,0 1 0,7 2 0,-6 3 0,-8-4 0,-11 11 0,-30 3 0</inkml:trace>
  <inkml:trace contextRef="#ctx0" brushRef="#br1" timeOffset="-62417.73">9223 15154 24575,'21'0'0,"10"1"0,8-2 0,15-9 0,5-4-1960,-15 6 1,1 0 0,2-1 1959,5-5 0,2-3 0,0 0 0,8-3 0,1-1 0,-4 0 0,-13 6 0,-3 0 0,2-1 0,16-6 0,4 0 0,-8 2 871,-10 5 1,-5 1-872,-3 2 0,-9 1 237,-20 5 0,-9 6 0,-18 0 0</inkml:trace>
  <inkml:trace contextRef="#ctx0" brushRef="#br1" timeOffset="-62185.73">10299 14731 8191,'4'-6'0,"11"1"5063,11 22-5063,-7-8 2818,4 28-2818,-30 7 1719,-9 19-1719,1-30 0,-2-1 6784,-18 20-6784,9-23 0,15-18 0,7-6 0</inkml:trace>
  <inkml:trace contextRef="#ctx0" brushRef="#br1" timeOffset="-61502.73">11161 14313 24575,'18'-30'0,"0"0"0,4-31 0,-2 21 0,-1 0 0,-8-19 0,-3-1 0,-13 37 0,-20 47 0,15 36-1962,-12-2 1,1 6 1961,17-20 0,5 1 0,-3 3 0,-8 6 0,-4 3 0,-2 2 0,3-1-231,5-4 1,1 0 0,-1-1 0,-2 1 230,-5 3 0,-3 1 0,-1-1 0,1-5-326,0-2 0,0-3 0,-1-7 326,-4-8 0,0-7 0,-6-1 0,14-23 2535,0 4-2535,8-31 2007,-3-7-2007,15-5 1280,5 11-1280,7 16 0,44 9 0,-27 6 0,3 1 0,10 1 0,2 0 0,4 3 0,-5 0 0,6-1 0,1-14 0,-39 0 0,-6-2 0,-5 3 0</inkml:trace>
  <inkml:trace contextRef="#ctx0" brushRef="#br1" timeOffset="-60369.73">11542 14779 24575,'-6'-5'0,"-4"4"0,15-13 0,11-3 0,0 4 0,10-11 0,-20 13 0,-6-10 0,-11 10 0,-1 1 0,-8 16 0,4 2 0,-2 26 0,5-5 0,1 4 0,2 32 0,1-31 0,3-3 0,15 4 0,-2-25 0,22 2 0,14-10 0,-7-11 0,4-6 0,10-5 0,-1-4 0,-9-4 0,-2-3 0,-3 1 0,-6 1 0,-12-12 0,-9 10 0,-8 7 0,-4 14 0,-12 5 0,-20 38 0,9-16 0,-8 36 0,27-25 0,7-2 0,19-11 0,-4-15 0,9-1 0,-11-13 0,-1 12 0,-4-3 0,3 6 0,5-1 0,7-12 0,6-7 0,1-4 0,15-12 0,-15 8 0,-1 3 0,0 6 0,-4 0 0,-12 17 0,5 5 0,-5 17 0,8 14 0,-10-2 0,-7 6 0,-14-21 0,-12 7 0,7-18 0,-6 3 0,2-37 0,8 20 0,-1-20 0</inkml:trace>
  <inkml:trace contextRef="#ctx0" brushRef="#br1" timeOffset="-60168.73">12364 14184 24575,'0'66'0,"0"-2"0,0-8 0,4-14 0,2 4 0,-5 13 0,0 3-1128,2-17 0,1 1 1,-1-1 1127,-2 10 0,-2-6 0,1 11 0,0-51 0</inkml:trace>
  <inkml:trace contextRef="#ctx0" brushRef="#br1" timeOffset="-60033.73">12356 14648 24575,'17'-19'0,"14"-4"0,0 6 0,4-1 0,2-4 0,-1 2 0,15-5 0,-14 2 0</inkml:trace>
  <inkml:trace contextRef="#ctx0" brushRef="#br1" timeOffset="-59282.73">13393 14117 24575,'-9'-21'0,"-10"4"0,-22 13 0,8 6 0,-16 28 0,36-2 0,-6 16 0,19 2 0,15 14 0,14-1 0,-10-29 0,3-2 0,21 14 0,-14-5 0,-19-10 0,-19-1 0,-29-3 0,-1-15 0,-12 5 0,21-13 0,-4-6 0,17-5 0,2-11 0,19 3 0,3-1 0,3 12 0,-5 4 0</inkml:trace>
  <inkml:trace contextRef="#ctx0" brushRef="#br1" timeOffset="-58717.73">13655 14177 24575,'-5'-12'0,"-1"-2"0,-17 13 0,4-4 0,-9 22 0,10-3 0,8 22 0,-1-2 0,1 3 0,6 28 0,-5-28 0,4-3 0,18 6 0,0-44 0,21-11 0,-15 1 0,0 1 0,-5 72 0,-6-5 0,-2 9-1204,3-4 0,0 6 0,-1-2 1204,-3-10 0,-1-1 0,2-1 0,1-1 0,2-2 0,-3-7 0,-3 7 0,16-46 0,-16-57 0,10 17 0,1-4-706,-12-12 0,1-1 706,14 10 0,0-1 0,-13-9 0,-3 1 0,8 13 0,-1 2 0,-8-25 0,0 39 0</inkml:trace>
  <inkml:trace contextRef="#ctx0" brushRef="#br1" timeOffset="-58269.73">13798 13956 24575,'11'21'0,"-5"1"0,-1-5 0,-5-2 0,0-4 0,0 0 0,0-10 0,6-7 0,4-27 0,3 1 0,2-2 0,9-18 0,8-2 0,-19 36 0,1 16 0,-8 12 0,0-7 0,-1 11 0</inkml:trace>
  <inkml:trace contextRef="#ctx0" brushRef="#br1" timeOffset="-57769.73">14151 13882 24575,'21'-14'0,"-10"2"0,-7 5 0,-22 14 0,2 6 0,-4 15 0,2 8 0,5 10 0,3 3 0,-2 6 0,2 0 0,4-3 0,5-6 0,11-1 0,2-31 0,3-19 0,-3-5 0,13-39 0,-14 6 0,-1-7 0,2-5 0,0-6 0,-2-5-1016,-5 14 0,-2-4 1,-1-1-1,0 0 0,0 5 1016,3-11 0,0 3 0,-2 2 0,-5-3 0,-2 0 0,0 34 0,-4 62 0,1 24 0,0-4 0,0 6-308,3-8 0,0 6 1,1 1-1,2-5 308,2-3 0,3-4 0,1 1 0,-1 1 0,2 1 0,1-7 0,3-5 0,2-7 0,10-5 0,-12-21 0,-5-6 0</inkml:trace>
  <inkml:trace contextRef="#ctx0" brushRef="#br1" timeOffset="-55849.73">14909 13464 24575,'8'59'0,"-5"-16"0,0 4 0,-3 14 0,0 1 0,0-11 0,0-3 0,0 0 0,0-12 0,0-30 0,0-35 0,0-22 0,-1-5 0,2-6-1016,2 0 0,1-5 0,0 4 1016,2-3 0,1 5 0,3 4 0,3 9 0,8 13 0,8 10 0,-6 18 0,13 37 0,-23 21 0,-8-16 0,-5 3 0,-10 9 0,-8-2 0,-2-13 0,-1-2 0,-15 26 3048,0-23-3048,29-22 0,-7 13 0,12 11 0,24 22 0,-11-18 0,25 1 0,-12-34 0,6 9 0,9-13 0,7-3 0,-11-10 0,3-6 0,1-7 0,-1-3 0,1 2 0,-4-3-223,-10-4 0,-6-1 223,6-18 0,-23-2 0,3 23 0,-11 8 0,-13 44 0,3 0 0,1 21 446,6-13-446,9-6 0,5-8 0,13-11 0,4-13 0,11-8 0,-4-12 0,-4-2 0,2-3 0,-1-2 0,0 0 0,5-1 0,0 1 0,8-18 0,-11 56 0,-12 3 0,-5 30 0,-2-7 0,-9-1 0,-11 0 0,4-16 0,-15-2 0,10-5 0,-4-5 0,24 0 0,5 0 0,30-15 0,-6 3 0,14-20 0,-17 7 0,-9-1 0,-3-3 0,1-7 0,2 10 0,-20 32 0,-5 28 0,0 8 0,12 11 0,0-19 0,1-5 0,5-7 0,4-22 0</inkml:trace>
  <inkml:trace contextRef="#ctx0" brushRef="#br1" timeOffset="-55684.73">16109 12940 24575,'0'12'0,"0"-3"0</inkml:trace>
  <inkml:trace contextRef="#ctx0" brushRef="#br1" timeOffset="-54318.73">16240 13130 24575,'0'-11'0,"-10"5"-9831,-30 59 8341,10-6 1490,9 1 0,2 2 1409,7-15 0,4-3-1409,11 12 1719,-6-12-1719,29-41 0,-3-2 0,0-15 0,0-8 0,0-19 0,-4-7 1876,-3 9 1,-2-4 0,-2-1-1877,-1-4 0,-3-2 0,0 5 0,0-7 0,-4 9 0,-9 5 0,-6 107 0,1 1 0,1 5 0,2-7 0,1 0-467,4 8 0,2-5 467,3-3 1098,29-19-1098,-17-18 0,28-30 0,-20-11 0,8-19 0,-12 3 0,-9 7 990,4 12-990,-13 19 0,8 7 0,-3 9 0,9-10 0,2-1 0,5-19 0,0 4 0,-4-10 0,-3 12 0,0-6 0,-8 7 0,2-8 0,-9 18 0,5 4 0,-4 9 0,9-6 0,0-5 0,8-14 0,8-4 0,-3-16 0,-7 4 0,-7-3 0,-9 12 0,-5 5 0,4 16 0,-13 3 0,12 12 0,-8-7 0,10 6 0,5-12 0,13 2 0,0-15 0,6 5 0,-8-10 0,-6 10 0,2 5 0,-5 3 0,8 3 0,-8-5 0,8 0 0,5-4 0,-6-5 0,11-5 0,-5-20 0,1 2 0,3-21 0,-13-16-455,-5 2 1,-2-8 454,-3 19 0,-1-2 0,-1 2 0,0 4 0,-1 1 0,0 2 0,2-17 0,-6 24 0,-11 51 0,-1 22 0,5 1 0,0 8 0,4-1 0,0 4 0,1 0-279,2-2 1,1 0-1,2 0 279,3 8 0,2 0 0,2-4 0,-1 0 0,4-7 0,23 7 0,-17-39 0,-3-5 0,-5-6 0</inkml:trace>
  <inkml:trace contextRef="#ctx0" brushRef="#br1" timeOffset="-53320.73">12129 16480 8191,'-38'-11'0,"3"7"5063,8 19-5063,17 18 0,5 8 0,1-4 0,1 5 558,2 14 1,1 9-1,1-3-558,4-11 0,1-2 0,0-1 0,-1 3 0,0 0 0,4-4 0,6 7 0,5-9 1870,20-2-1870,-2-20 6292,24-25-6292,-25-25 0,-2-12 0,-8 6 0,-1-5 0,-3-3-433,-1-10 0,-5-5 1,-4-1 432,-3-2 0,-4-1 0,-4 4 691,-4-5 0,-7 5-691,-6 6 0,-5 9 0,-13 15 0,-11 11 0,12 15 0,6 2 0,11 9 350,9-5 0,1 0 0,5-1 0</inkml:trace>
  <inkml:trace contextRef="#ctx0" brushRef="#br1" timeOffset="-52786.73">12586 16383 8414,'6'10'0,"-1"1"5086,-5 50-5086,5-16 0,1 5 0,-5 2 0,-1 6 0,1-3 297,3-8 1,0-1 0,-1 0-298,-2 2 0,-1 1 0,-1-6 0,1-4 0,0-4 1931,0 18-1931,5-20 5818,1-18-5818,14-16 0,5-10 0,18-12 0,13 0 0,-12 9 0,3-1 0,1 1 0,0 0 0,2 2 0,-3 1 2433,14-6-2433,-29 8 0,-26 0 0,-2 7 0,-4-8 0</inkml:trace>
  <inkml:trace contextRef="#ctx0" brushRef="#br1" timeOffset="-52135.73">13561 16300 8191,'-37'-11'0,"1"1"0,1 2 0,0 4 2531,-4 4 1,2 6-2532,-23 19 0,29 12 0,12 22 2818,19-1-2818,9-10 0,8 2 0,14 3 0,8 0-135,-6-10 1,3 2 0,1-3 134,-1-8 0,0-3 0,-1-2 0,10 12 0,-6-5 5733,-9-6-5733,-17-7 0,-39-1 0,-15-1 0,1-7 0,-4-1 0,8-2 0,0-1-273,-4-3 1,-1-2 272,-22 5 0,5 0 0,19-7 0,14 7 0</inkml:trace>
  <inkml:trace contextRef="#ctx0" brushRef="#br1" timeOffset="-51684.73">12040 17793 24575,'26'-15'0,"17"0"0,10-10 0,11-3 0,-20 12 0,3 2 0,3-1 0,2 0-1904,-1 1 0,3-1 0,1 0 0,0 0 0,-2 2 1904,6 0 0,-1 2 0,-1 0 0,0 0 0,0 0 0,2 0 0,-3 1 0,-4 3-38,11 5 0,-5 1 38,-2-11 0,-2 0 931,-12 10 1,-3 1-932,22-10 0,-36 11 0,-13 0 4678,-36 9-4678,-7-7 0,10 6 0,4-8 0</inkml:trace>
  <inkml:trace contextRef="#ctx0" brushRef="#br1" timeOffset="-51368.73">12361 17961 8191,'44'0'0,"-4"-15"0,9-5 330,-5 8 1,7 1-1,2-1 1,-2-1-331,11-7 0,-1-3 0,2 2 0,-8 5 0,2 1 0,-1 2 0,-4 0 0,1 0 0,-3 1 0,3 1 485,-2 0 1,3 1 0,0-1 0,-3 1-486,0-2 0,-3 1 0,0-1 0,3 3 0,-1-1 0,-11 0 2146,-12-5-2146,-38 15 0,-17 0 0,19 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7T03:12:11.902"/>
    </inkml:context>
    <inkml:brush xml:id="br0">
      <inkml:brushProperty name="width" value="0.05292" units="cm"/>
      <inkml:brushProperty name="height" value="0.05292" units="cm"/>
      <inkml:brushProperty name="color" value="#0070C0"/>
    </inkml:brush>
    <inkml:brush xml:id="br1">
      <inkml:brushProperty name="width" value="0.05292" units="cm"/>
      <inkml:brushProperty name="height" value="0.05292" units="cm"/>
      <inkml:brushProperty name="color" value="#C00000"/>
    </inkml:brush>
  </inkml:definitions>
  <inkml:trace contextRef="#ctx0" brushRef="#br0">28604 11723 24575,'4'-6'0,"-2"6"0,8 11 0,0 22 0,14 19 0,-4 10 0,-3-14 0,-3-16 0,-13-17 0,4-17 0,-10-13 0,-11-45 0,-3 2 0,10 24 0,1 0 0,-2-4 0,10-7 0,0 11 0,17-15 0,-8 26 0,18 1 0,0 41 0,5 15 0,-2 20 0,-12 1 0,-17-21 0,-19-6 0,0-15 0,-8 11 0,10-12 0,9 3 0,8 0 0,11 1 0,15 1 0,6-6 0,6-5 0,-1-6 0,1 0 0,-9-6 0,11-8 0,-22-5 0,14-7 0,-26 9 0,2-4 0,-18 4 0,1 5 0,-2-2 0,0 8 0,4 0 0,-4 2 0,4 8 0,1 11 0,5 3 0,0 3 0,0-6 0,5-4 0,5-6 0,6 0 0,5-10 0,-4-1 0,-6 0 0,-6 2 0</inkml:trace>
  <inkml:trace contextRef="#ctx0" brushRef="#br0" timeOffset="299">29128 11674 24575,'-26'0'0,"8"5"0,19 10 0,18-6 0,0 21 0,11-16 0,-13 14 0,-5-12 0,-10-1 0,-13-9 0,-5-1 0,4-5 0,3 0 0</inkml:trace>
  <inkml:trace contextRef="#ctx0" brushRef="#br0" timeOffset="484">29275 11705 24575,'11'14'0,"1"-1"0,-5 12 0,-1-8 0,-2-2 0,-2-9 0,2-1 0</inkml:trace>
  <inkml:trace contextRef="#ctx0" brushRef="#br0" timeOffset="601">29321 11583 8191,'0'-6'0,"0"1"0</inkml:trace>
  <inkml:trace contextRef="#ctx0" brushRef="#br0" timeOffset="1734">29495 11561 24575,'-10'37'0,"0"-1"0,3-1 0,3-1 0,9 28 0,8-21 0,17-40 0,4-29 0,-18-15 0,-4-7 0,1 10 0,-3-1 0,-2-12 0,-7-2 0,-7 9 0,-3 3 0,0-8 0,-7 23 0,11 78 0,14 4 0,6 6 0,0-4 0,3-3 0,3-5 0,2-7 0,13-7 0,-16-29 0,-8-15 0,-1-6 0,5-23 0,-9 14 0,6-2 0,-12 27 0,22 14 0,-10-2 0,26-4 0,-16-11 0,2-9 0,-10 0 0,-3-4 0,-1 9 0,1-7 0,4 13 0,5-8 0,14-12 0,-11 2 0,-1-20 0,-18 20 0,-10-1 0,4 20 0,-4 6 0,14 6 0,15 3 0,-5-7 0,4 5 0,-13-11 0,1 2 0,16-19 0,-8 7 0,8-17 0,-6-18 0,-15 7 0,-2-4 0,4-1 0,-2-1 0,-7 2 0,-4 4 0,-1-5 0,-2 45 0,-5 36 0,15-1 0,4 4 0,-2 3 0,3-2 0,2-4 0,2-4 0,12 5 0,-15-31 0,-4-5 0</inkml:trace>
  <inkml:trace contextRef="#ctx0" brushRef="#br0" timeOffset="4349">27419 9805 24575,'5'11'0,"-4"0"0,10 9 0,19 18 0,-16-8 0,10-6 0,0 0 0,-9 4 0,11 0 0,-15-6 0,-2-11 0,-14-20 0,4 1 0,-6-12 0,-3 9 0,-6-15 0,-6 3 0,-1-5 0,9 10 0,0 5 0,3-4 0,0-1 0,-3-5 0,12 1 0,-2 0 0,4 5 0,0 2 0,0 4 0,4 0 0,22-10 0,-5 8 0,11-3 0,-17 16 0,-4 10 0,-5 16 0,-1 6 0,-5 5 0,0-11 0,0-1 0,0-9 0,4 5 0,2-4 0,9-7 0,2-5 0,13-5 0,2-12 0,5-2 0,-6-11 0,-10 7 0,-5 7 0,-6 6 0,5 5 0,-8-4 0,9-7 0,-15-5 0,5 0 0,-11 5 0,-1-3 0,-4 7 0,-1-3 0,-8 23 0,6 1 0,-1 15 0,14-12 0,10 0 0,2-11 0,3 0 0,5-6 0,7-6 0,17-10 0,-6-7 0,4-7 0,-18-3 0,-3-11 0,-11 16 0,-4 5 0,-1 24 0,4 22 0,3-9 0,-2 9 0,-10-12 0,-11 0 0,-5-5 0,0-2 0,6-4 0,5 0 0</inkml:trace>
  <inkml:trace contextRef="#ctx0" brushRef="#br0" timeOffset="4499">28079 9664 8191,'9'-12'0,"24"9"5063,-10 14-5063,22 15 704,-31-8 1,0 0-1,-9-13 1</inkml:trace>
  <inkml:trace contextRef="#ctx0" brushRef="#br0" timeOffset="4617">28233 9440 8191,'0'-11'0,"0"2"0</inkml:trace>
  <inkml:trace contextRef="#ctx0" brushRef="#br0" timeOffset="5850">28305 9479 24575,'16'-43'0,"-11"10"0,-19 38 0,-4 11 0,6 15 0,6-8 0,6 1 0,5-18 0,1 4 0,4-9 0,6-1 0,2-15 0,-6-3 0,9-23 0,-19 1 0,4 3 0,-2 1 0,-9-5 0,4-7 0,-8 47 0,7 11 0,-2 8 0,4 15 0,15 0 0,-1 3 0,22-6 0,-12-15 0,6-9 0,-6-19 0,1-8 0,3-19 0,-8 12 0,-1 5 0,-8 18 0,4 0 0,11-1 0,-13-5 0,11 0 0,-18 5 0,0 6 0,8 2 0,-7 2 0,8-4 0,12 0 0,-12-5 0,13 4 0,-22-13 0,4 7 0,-4-3 0,4 0 0,1 9 0,0-9 0,0 4 0,-5-14 0,-8 3 0,-8 1 0,-4 7 0,4 13 0,5 2 0,5 5 0,9 1 0,-2-6 0,8 5 0,-4-10 0,0 4 0,-5-10 0,-1-5 0,-5-11 0,0-18 0,0-6 0,0 4 0,0 0 0,-5-11 0,4 30 0,-4 65 0,18-3 0,4 3 0,-7 2 0,2-4 0,21 5 0,-18-20 0</inkml:trace>
  <inkml:trace contextRef="#ctx0" brushRef="#br0" timeOffset="9651">23378 6617 24575,'0'0'0</inkml:trace>
  <inkml:trace contextRef="#ctx0" brushRef="#br0" timeOffset="11548">23434 6685 24575,'11'5'0,"6"5"0,-5 2 0,6 7 0,-5-3 0,6 14 0,3 2 0,2 0 0,4 1 0,-11-15 0,-3-4 0,-9-9 0</inkml:trace>
  <inkml:trace contextRef="#ctx0" brushRef="#br0" timeOffset="11967">23258 6698 24575,'0'-15'0,"5"-1"0,-4-5 0,4 0 0,-5 0 0,0-9 0,-5 7 0,4-2 0,10 20 0,13 8 0,30 13 0,-8-8 0,3 0 0,-23-8 0,-7-9 0,-11 7 0,0-7 0</inkml:trace>
  <inkml:trace contextRef="#ctx0" brushRef="#br0" timeOffset="12883">21788 5598 8191,'10'-2'0,"-3"0"5063,18 39-5063,0 8 0,-4-9 0,1-1 0,5 13 2818,3-5-2818,-15-31 429,-17-5 1,8-1 0,-15-6 0</inkml:trace>
  <inkml:trace contextRef="#ctx0" brushRef="#br0" timeOffset="13251">21567 5695 24575,'0'-28'0,"0"10"0,6-10 0,-4 12 0,10-4 0,-4-10 0,4 2 0,-5 2 0,3 6 0,-4 13 0,17 3 0,-5 10 0,35-5 0,-19 2 0,0 0 0,29 6 0,-27-9 0,-4 2 0,-7 6 0,-10-8 0,-10 0 0</inkml:trace>
  <inkml:trace contextRef="#ctx0" brushRef="#br1" timeOffset="2.18827E6">18710 15257 24575,'61'-1'0,"-1"1"0,-12-1 0,2-1 0,3 0 0,-2-1 0,2 0 0,1 0 0,1 0-852,5 0 1,1 0-1,0 0 1,0 0 851,-5 0 0,0 1 0,0-1 0,-1 1 0,-2 0 0,-1 1 0,0 0 0,-2 0 22,11 0 1,-2 0 0,-1-1-23,-3-1 0,-1-1 0,0-1 0,1-1 0,2-3 0,0 0 0,8-5 0,1-1 0,-2-1 0,-6 1 0,-1 0 0,-3 1 390,10-4 0,-7 2-390,-17 5 0,-13 5 0,-23 8 0,-5 1 1706,-1-1-1706,9-2 0,58 0 0,-13-1 0,11-1 0,5-1-659,-18 1 0,3-1 0,3-1 0,2 0 0,2 0 0,1 0 659,-6 1 0,3-1 0,0 0 0,2 0 0,1 0 0,0-1 0,1 1 0,-1 0 0,2 0 0,2 0 0,0-1 0,0 1 0,0-1 0,0 1 0,0 0 0,-1 0 0,-1 1 0,-1-1 0,0 0 0,0 1 0,-1 0 0,0 0 0,-1 0 0,-1 1 0,2 0 0,-2 0 0,1 0 0,-2 1 0,-1 0 0,0 0 0,-2 0-300,13 0 0,-2 1 0,-1 0 0,-3 0 1,-2 0 299,1-1 0,-2 1 0,-3 0 0,-4 1 0,-4-1 0,-3 0 0,-4 0 0,0 1 0,0-2 0,3-7 0,6-3 0,6-3-613,-8 3 0,6-2 1,4-1-1,2-1 1,2 0-1,1 1 613,-7 0 0,1 1 0,1-1 0,2 0 0,1 0 0,1 0 0,2-1 0,0 1-121,-8 2 1,2 0-1,1-1 1,1 1-1,0-1 1,1 0 0,1 1-1,-1 0 1,1 0-1,-2 0 1,1 1 120,3-1 0,1 1 0,0-1 0,0 1 0,0 1 0,-1-1 0,0 1 0,0 1 0,-1 0 0,0 0 0,2 1 0,-1 0 0,0 1 0,-1 0 0,0 1 0,-1 0 0,1 0 0,-1 1 0,0 0-155,5-1 0,1 1 0,0 0 0,-1 1 1,0-1-1,-2 2 0,-1 0 0,-2 0 155,6 1 0,-1 0 0,-2 1 0,-1 1 0,-2-1 0,-2 1-118,2 0 1,-2 0 0,-1 0 0,-3 0 0,-1 0 117,0 0 0,-2-1 0,-1 1 0,-2-2 0,13 0 0,-2-1 0,3-1 0,-6-1 0,1-1 0,3 0 0,3-1 104,-10 1 0,2 0 0,3-1 0,0 0 1,1-1-1,0 1-104,3-2 0,1 1 0,1 0 0,0-1 0,-1 0 0,0 0 0,-3 0 0,0 0 0,0 0 0,-1-1 0,-1 1 0,-2 0 597,2-1 0,-1 1 1,-2 0-1,-1-1 1,-3 1-598,1 0 0,-2 0 0,-2 0 0,-2 1 950,5-2 1,-2 0 0,-1 0-951,13-2 0,-2-1 0,-4 1 0,-2 0 550,-5 2 1,-2-1-551,-4 2 0,-2 0 1822,-7 3 0,-2 0-1822,15-2 1630,-17 4-1630,-10 1 292,-7 1-292,-5 1 0,-5 1 0,-19-1 0,-9-6 0,-22-7 0,-8-12 0,23 10 0,-1-1 0,-2-1 0,1-1 0,1 1 0,0 1 0,-22-11 0,15 8 0,15 7 0,13 5 0,9 5 0,5 1 0,6 2 0,7 0 0,5 1 0,6 4 0,9 7 0,7 12 0,5 7 0,-3 0 0,-6-2 0,-8-6 0,-7-4 0,-7-2 0,-7-3 0,-6-3 0,-3-1 0,-3-1 0,-11 5 0,-17 10 0,-17 11 0,18-14 0,-2 0 0,-3 1 0,2-3 0,-5 5 0,5-8 0</inkml:trace>
  <inkml:trace contextRef="#ctx0" brushRef="#br1" timeOffset="2.19355E6">25196 560 8191,'0'-17'0,"0"2"5063,-5 23-5063,4 9 2818,-13 28-2818,12 2 0,2 4 0,-4-10 0,0 3 215,3 12 0,1 7 0,1-1-215,-1-10 0,0-2 0,0 2 0,0 9 0,0 2 0,0-2 0,0-4 0,0-2 0,0-3 0,0 6 0,0-4 0,0-4 0,0-1 0,0-9 0,0 1 2927,0 16 1,0 2-2928,-6 6 0,1 3 0,3-16 0,2 1 0,-1-1 0,-3-4 0,0-1 0,1-2 0,2 7 0,2-2 0,-1 3 0,0 0 0,0 2 0,0 1 0,1 5 0,-2 3-814,-2-10 1,-2 1 0,1-3 813,3 3 0,-1-1 0,-1-8 0,-2 3 0,2-5 682,3 1 1,0-1-683,-5 15 0,0 0 0,4-15 0,-1-1-239,-3 3 0,0-1 239,5-9 0,0 1 0,0 19 0,0 2 0,0-4 0,0 1 0,0-5 0,0 2 0,0-1 0,0 16 0,0-2 0,0-2 0,0-4 0,0-18 0,0-5 0,5 13 0,-4-30 0,4-7 2575,0 3-2575,-4-4 0,9 0 0,-4-1 981,26 3-981,-4-7 0,27 0 0,1-6-667,4-1 1,11 2 666,-12 3 0,4 1 0,1-1-1062,-14-3 0,0 0 0,1-1 0,0 1 1062,4 2 0,1 1 0,0-1 0,-3 0 0,6-3 0,-3-1 0,0 2 0,-1 3 0,0 1 0,1-1 0,4-3 0,1 0 0,5 0 0,-13 3 0,4 2 0,1 0 0,2 0 0,0-1 0,4-1 0,0-1 0,2 0 0,1 0 0,2 2 0,-10-1 0,2 1 0,1 1 0,1 0 0,0 0 0,1-1 0,-2 1 0,2-1 0,0 0 0,1-1 0,-1 1 0,-1 0 0,-1-1 0,-1 1-782,0-1 0,-2 0 1,-1-1-1,-1 1 0,-1 0 1,1 1 781,8 2 0,0 0 0,0 1 0,-3-1 0,-3-2 0,-5-3 0,-4-1 0,0-1 0,3 2-293,-1 4 0,1 1 1,2 1-1,0-1 1,0-1 292,-1-1 0,0-2 0,0 0 0,1 0 0,2 0 0,-2 0 0,1 0 0,1 0 0,1 0 0,1 0 0,0-1 0,7 1 0,1 0 0,1-1 0,0 0 0,-2 0 0,-1 0 0,1-2 0,-2 0 0,-1 0 0,0 0 0,0 0 0,1 0 0,1 0 0,0 1 0,-3-2 0,-5 1 0,12-3 0,-5 0 0,-7 0 0,-7 2 0,-5 0 609,16-8-609,-45 9 2667,-6-9-2667,-22-2 0,8 0 0,-13 3 0</inkml:trace>
  <inkml:trace contextRef="#ctx0" brushRef="#br1" timeOffset="2.19714E6">31582 406 24575,'0'21'0,"0"-4"0,4-2 0,2-9 0,6-10 0,-5-8 0,-1-5 0,-11 7 0,-13 18 0,4 9 0,-4 9 0,13-5 0,14-11 0,2-5 0,5-10 0,-5-18 0,-11 8 0,-6-8 0,-5 23 0,5 6 0,1 5 0,10-5 0,-4-6 0,4-6 0</inkml:trace>
  <inkml:trace contextRef="#ctx0" brushRef="#br1" timeOffset="2.20293E6">31071 1327 24575,'0'3'0,"0"-5"0,0 11 0</inkml:trace>
  <inkml:trace contextRef="#ctx0" brushRef="#br1" timeOffset="2.20361E6">30555 1919 24575,'5'6'0,"1"-1"0,5-5 0,0-5 0,-11 13 0,3-10 0,-9 11 0</inkml:trace>
  <inkml:trace contextRef="#ctx0" brushRef="#br1" timeOffset="2.20447E6">29825 2814 24575,'-16'0'0,"15"-7"0,-7 6 0,11 0 0,-9 7 0,2-1 0,4 0 0</inkml:trace>
  <inkml:trace contextRef="#ctx0" brushRef="#br1" timeOffset="2.20504E6">29270 3173 9461,'-11'0'0,"5"0"0,2 0 0</inkml:trace>
  <inkml:trace contextRef="#ctx0" brushRef="#br1" timeOffset="2.20761E6">28645 3372 24575,'-4'6'0,"2"3"0,-2-12 0,-6 6 0,3-3 0,-3 6 0,5 5 0,10-10 0,-9 3 0,3-9 0,-5 5 0,1 0 0</inkml:trace>
  <inkml:trace contextRef="#ctx0" brushRef="#br1" timeOffset="2.2139E6">27735 3427 24575,'0'-11'0,"-5"0"0,-1 5 0,-5 1 0,0 5 0,5 5 0,1-8 0,5 1 0,0-8 0,0 3 0,0 3 0</inkml:trace>
  <inkml:trace contextRef="#ctx0" brushRef="#br1" timeOffset="2.21445E6">27428 3073 24575,'-5'-11'0,"4"0"0,-9 5 0,9-4 0,-8 9 0,7-13 0,-7 7 0,8-20 0,-13 11 0,-1-15 0,2 22 0,0-4 0</inkml:trace>
  <inkml:trace contextRef="#ctx0" brushRef="#br1" timeOffset="2.21494E6">27177 2570 24575,'-12'-11'0,"-2"1"0,13-1 0,-4 0 0,1 0 0,-2 0 0,0 5 0,1 1 0</inkml:trace>
  <inkml:trace contextRef="#ctx0" brushRef="#br1" timeOffset="2.21542E6">26872 1955 8191,'-16'-5'0,"1"-1"5063,4 0-5063,5-4 2818,-3 9-2818,3-9 1719,-5 4-1719,-4-6 1696,3 1 0,1 4 0,6 2 0</inkml:trace>
  <inkml:trace contextRef="#ctx0" brushRef="#br1" timeOffset="2.21597E6">26541 1624 8191,'-16'-13'0,"1"1"5063,9 1-5063,-4 5 2818,9-3-2818,-4 3 429,0 0 1,4 1 0,-4 5 0</inkml:trace>
  <inkml:trace contextRef="#ctx0" brushRef="#br1" timeOffset="2.21675E6">26325 1208 8191,'-11'-5'0,"5"-1"5063,-3 0-5063,8-4 704,-14 4 1,13 0-1,-8 1 1</inkml:trace>
  <inkml:trace contextRef="#ctx0" brushRef="#br1" timeOffset="2.21735E6">26060 660 24575,'0'-11'0,"-5"0"0,4 0 0,-9 5 0,4 6 0,0 1 0,1 4 0</inkml:trace>
  <inkml:trace contextRef="#ctx0" brushRef="#br1" timeOffset="2.3764E6">15012 9371 24575,'0'0'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6T06:27:11.793"/>
    </inkml:context>
    <inkml:brush xml:id="br0">
      <inkml:brushProperty name="width" value="0.05292" units="cm"/>
      <inkml:brushProperty name="height" value="0.05292" units="cm"/>
      <inkml:brushProperty name="color" value="#00B050"/>
    </inkml:brush>
    <inkml:brush xml:id="br1">
      <inkml:brushProperty name="width" value="0.05292" units="cm"/>
      <inkml:brushProperty name="height" value="0.05292" units="cm"/>
      <inkml:brushProperty name="color" value="#0070C0"/>
    </inkml:brush>
  </inkml:definitions>
  <inkml:trace contextRef="#ctx0" brushRef="#br0">2372 5964 8191,'-21'-5'0,"-1"4"5063,21 47-5063,6 17 0,0-11 0,2 1 0,1-18 0,1-5 2818,12 13-2818,-5-38 0,22-26 0,12-18 0,-8 4 0,4-6 0,3-5 0,2-1-78,-9 7 1,1-1-1,2-3 1,0-1 0,2 0-1,2 0 78,-6 7 0,3-1 0,1-1 0,1 0 0,0 0 0,-1 1 0,-2 1 0,-3 2 0,10-10 0,-4 1 0,-1 1 0,-1 3 0,-1 3 0,5 0 0,0 3 0,-4 4 0,-9 7 5703,11 0-5703,-42 28 0,-1-1 0,-5 6 0</inkml:trace>
  <inkml:trace contextRef="#ctx0" brushRef="#br0" timeOffset="1214">12257 7189 24575,'3'6'0,"28"-5"0,29 3 0,11-2 0,-25-1 0,1-1 0,3-1-2065,2-1 0,5-2 0,0 0 0,-1 1 2065,7 1 0,-1 2 0,4-2 0,-13 0 0,2-1 0,2 0 0,1 0 0,-1 1-192,-1 1 0,1 1 0,-1 0 1,1 1-1,1-1 192,6 0 0,1 0 0,1 0 0,-2 0 0,-2 0 0,4 0 0,-1 0 0,-4 0 0,-5 0 0,-6 0 0,-5 0 0,-5 0 908,2-1 0,-16-3-908,-26-2 0,-19-9 0,1 8 3852,-10-1-3852,-1 8 0,16 0 0,-4 0 0</inkml:trace>
  <inkml:trace contextRef="#ctx0" brushRef="#br0" timeOffset="2432">3156 8169 8191,'-27'-9'0,"4"7"5063,20-7-5063,21 14 0,24 1 0,8 0 0,-7-3 0,5 1 384,1 2 0,8 1 0,3-1 0,-4-1-384,7-2 0,-2-3 0,2 0 0,-5 1 0,3-1 0,0 0 0,-4 0 0,2 0 0,-3-1 0,-4-1 943,5-5 0,-8 2-943,1 5 0,-35 0 0,-10 0 0</inkml:trace>
  <inkml:trace contextRef="#ctx0" brushRef="#br0" timeOffset="6313">6780 12007 8191,'5'-6'0,"1"1"5063,9 5-5063,-3 0 2818,3 5-2818,9-4 1719,12 4-1719,-2-5 0,6 0 0,11 0 0,2 0 0,0 0 0,1 0 2460,9 1 0,-2-2-2460,-14-5 0,0 0 0,-2 5 0,2 0 0,1 0-205,-3-2 0,-1-2 1,2 2 204,8 2 0,3 1 0,-3 1 0,9-1 0,-4 0-489,-8 0 0,-3 0 489,-13 0 0,1 0 0,16 0 0,3 0 0,5 0 0,4 0 0,-5 0 0,3 0 0,-2 0-741,-10 0 1,-3 0 0,1 0 740,0 0 0,1 0 0,-4 0 0,5 0 0,0 0 117,-6 0 1,3 0 0,2 0-118,3 0 0,1 0 0,2 0 0,-3 0 0,3 0 0,1 0 0,0 0-1110,3 0 1,2 1 0,-1-1-1,-3-1 1110,8-3 0,-2-1 0,-1 1 0,-1 3 0,-2 1 0,-2-2-15,5-5 1,1 1 14,-9 6 0,2 0 0,2 0 0,6-3 0,1-2 0,2 1 0,-11 2 0,1 2 0,2 0 0,0-2 0,-5 0 0,2-1 0,1 0 0,-2 1 0,-1 0-6,3 1 0,-3 1 1,0 1-1,2-1 6,6 0 0,2 0 0,-1 0 0,-2 0 0,-9 0 0,-1 0 0,-1 0 0,-2 0 0,7 0 0,-2 1 0,-1-2 0,0-3 0,-1-1 0,-3 2 0,3 1 0,-1 1-122,4-6 0,0 1 122,-5 6 0,3 0 0,-2-3 0,4-2 0,0 1 0,0 3 0,-1 1 0,3-2 0,-7-3 0,3-2 0,-1 0 0,-2 2 0,3 3 0,-2 3 0,-2-3 0,17-4 0,-5 1 0,-19 4 0,-1 2 2206,17-1 1,1 0-2207,-8 0 0,0 0 415,15 0 0,-2 0-415,-17-1 0,-6 2 0,13 4 2389,-20-4-2389,-18 3 1799,-4-4-1799,0 5 543,-2-4-543,-29 4 21,-22-5 0,10 0 0,-9 0 0</inkml:trace>
  <inkml:trace contextRef="#ctx0" brushRef="#br0" timeOffset="9548">26221 6094 24575,'0'16'0,"0"18"0,0 8 0,0 4 0,0-6 0,0 1 0,-6 24 0,1 1 0,4-16 0,-1-1 0,-8 8 0,0-2 0,9-17 0,0-4 0,-7 13 0,13-31 0,13-7 0,8-9 0,28-17 0,-22 8 0,2-3-1433,10-10 1,3-1 1432,-1 2 0,2 1-2918,11-6 1,-2 2 2917,-20 12 0,-2 1 0,3-4 0,-5 3 0,-9 11 0,-14-5 0,-5 6 0</inkml:trace>
  <inkml:trace contextRef="#ctx0" brushRef="#br0" timeOffset="10080">27116 6458 24575,'32'-18'0,"-5"7"0,-6 5 0,-6 6 0,-9 5 0,-1 1 0,-24 22 0,14 0 0,-14 12 0,44-3 0,1-5 0,21-5 0,-6-1 0,-10-10 0,-7-1 0,-28 3 0,-12-2 0,-27 7 0,-5-12 0,-9 7 0,7-15 0,2 5 0,26-8 0,5 0 0</inkml:trace>
  <inkml:trace contextRef="#ctx0" brushRef="#br0" timeOffset="12596">9031 14649 8191,'-5'-11'0,"4"-3"5063,-9 13-5063,9-9 2818,-9 9-2818,18-4 0,47 5 0,-21 0 0,4 0-59,23 0 1,5 0 58,-23 1 0,1-1 0,4-1 0,6-2 0,5-3 0,2 0 0,1 1 0,-8 1 0,2 1 0,0 0 0,1-1 0,2-1 6,0 0 0,2-1 1,2 0-1,0-1 0,-2 1 1,-3-1-7,0 1 0,-2 0 0,-2-1 0,-1 2 0,0-1 0,7 2 0,-1 0 0,-2 0 0,-7 0 0,8-4 0,-6 3 0,-5 4 0,-4 2 0,8-1 0,-10 0 0,-48 0 1841,-27-6-1841,-24 4 0,16-4 0,9 6 0</inkml:trace>
  <inkml:trace contextRef="#ctx0" brushRef="#br0" timeOffset="13064">9277 14710 24575,'-6'4'0,"1"2"0,10 5 0,1-5 0,9-1 0,17-5 0,19 1 0,11-2 0,-7-6 0,5-3 0,3 0-518,-13 4 0,3 0 0,2 0 1,0-1-1,-1 0 518,0-3 0,1 0 0,-1-2 0,0 2 0,-2 0-1115,5 2 0,0 0 0,-3 1 0,-2 0 1115,5-4 0,-3 0 0,-5 3 0,0 6 0,-6 1-40,21-11 40,-18 4 0,-16 6 0,-6-7 0,-18 9 0,-3 0 0,-7 0 0</inkml:trace>
  <inkml:trace contextRef="#ctx0" brushRef="#br0" timeOffset="14446">3546 15584 8191,'7'0'0,"30"-10"1994,17 3 1,10-1-1995,-12-2 0,3-1 0,0 1 0,-1 4 0,1 1 0,-2-1 458,-1-6 0,-1-2 1,-3 4-459,2 8 0,-1 0 0,14-12 0,-2-1 1007,-13 8 1,-3 2-1008,8-1 0,-5-2 0,-5-5 5684,-19 12-5684,-36-4 1103,-8 25-1103,-20-7 0,16 9 0,6-13 0</inkml:trace>
  <inkml:trace contextRef="#ctx0" brushRef="#br0" timeOffset="14747">3943 15779 24575,'37'0'0,"21"0"0,-8-7 0,2-2 0,-7 2 0,1-1 0,-3-2 0,3-3 0,-4 2 0,-4 0 0,-3 1 0,4 2 0,-4 0 0,-2-3 0,-22 9 0,-6-2 0</inkml:trace>
  <inkml:trace contextRef="#ctx0" brushRef="#br0" timeOffset="16381">13649 13623 24575,'-21'-21'0,"7"2"0,9 9 0,5-1 0,0 0 0,5 0 0,7-4 0,17-5 0,6 8 0,0-7 0,-5 17 0,-14-4 0,4 11 0,-8 5 0,8 8 0,-7 3 0,-3 1 0,-3-1 0,-7 8 0,0 3 0,0 9 0,-10 24 0,7-12-267,-1-16 0,-2-1 267,-4 20 0,9-10 0,0 5 0,-4 1 0,0 2 0,4 4 0,2-1-568,-1-2 1,0-4 567,0 15 0,-1-23 0,2 2 0,2-2 0,4 1 0,2 12 0,3 0 0,2-5 0,2-3 0,0-8 0,0-4 0,7 14 0,2-10 0,-9-17 0,5 4 503,-4-12-503,1 0 1166,-1-8-1166,0 2 0,-7-9 0,6-10 0,-3-10 0,7-29 0,-12 4 0,0 2 0,-17 17 0,2 20 0,-8 0 0,4 11 0,-3 18 0,3 24 0,4 14 0,2-7 0,2 6 0,-1 2-611,-1-6 0,-2 2 0,1 2 1,1 2 610,4-7 0,1 2 0,0 1 0,0 0 0,-2-2-1070,-3 9 0,-1-2 0,-1 0 0,0-3 1070,2-6 0,0-1 0,0-2 0,-1-3 0,-2 6 0,0-2 0,-3-7 0,-5-5 0,-4-5 0,-1-5 0,-4-3 0,-3-8 0,-2-3 0,-7 5 0,-1-3 0,-21-8 931,20-11 1,2-4-932,-7-5 4860,-13-16-4860,25 13 0,10-2 0,2 9 0,13-8 0,-2 12 0,9-8 0</inkml:trace>
  <inkml:trace contextRef="#ctx0" brushRef="#br0" timeOffset="18765">22597 8507 24575,'0'-11'0,"5"1"0,-4 17 0,4-3 0,1 25 0,-4-3 0,4 11 0,-6-5 0,0-3 0,0-8 0,0 8 0,0 19 0,0 13 0,0-26 0,0 0 0,0 14 0,0-10 0,0-1 0,0-5 0,0 8 0,0-11 0,0-13 0,0 3 0,0-3 0,0 4 0,0-4 0,0 3 0,0-9 0,0 9 0,0-8 0,0 3 0,0-42 0,0 24 0,0-30 0</inkml:trace>
  <inkml:trace contextRef="#ctx0" brushRef="#br0" timeOffset="19583">22946 8677 24575,'-4'-16'0,"-2"6"0,-1 0 0,-2 9 0,3-4 0,-5 14 0,0 3 0,0 4 0,5 4 0,1-8 0,5 8 0,0-8 0,5-2 0,1-5 0,9-11 0,-3 0 0,13-31 0,-6-25 0,-10 14 0,-1-3-726,-2 3 0,-2-1 726,-4-2 0,0 4 0,9-11 0,-7 16 0,6 53 0,-8 24 0,0-1 0,0 3 0,0 29 0,0-1 0,13-16 0,-5-19 0,6-12 0,-9-18 0</inkml:trace>
  <inkml:trace contextRef="#ctx0" brushRef="#br0" timeOffset="19765">23164 8451 24575,'0'39'0,"4"-8"0,-2-1 0,2-1 0,-4-16 0,0 4 0</inkml:trace>
  <inkml:trace contextRef="#ctx0" brushRef="#br0" timeOffset="21229">22257 10075 24575,'0'19'0,"0"32"0,0-10 0,0-1 0,0 0 0,0 4 0,0 4 0,0-19 0,0-12 0,0-7 0,0-5 0</inkml:trace>
  <inkml:trace contextRef="#ctx0" brushRef="#br0" timeOffset="21931">22903 10467 8191,'-25'-22'0,"5"3"5063,-4 12-5063,10 2 2818,-6 5-2818,10 0 1719,-1 9-1719,-1 12 6784,5 11-6784,1 0 0,6-7 0,0-10 0,14-4 0,-1-5 0,25-14 0,-8-10 0,2-8 0,-15-9 0,4-3 0,-18-4 0,-2-5 0,6 2 0,0-1 0,-8-5 0,-2 2 0,1-1 0,-2 63 0,2 21 0,4 11 0,2 16 0,3 2 0,-1-8 0,1-1 0,0-6 0,0-8 0,3-12 0,-10-19 0</inkml:trace>
  <inkml:trace contextRef="#ctx0" brushRef="#br0" timeOffset="22312">23213 10404 24575,'26'-11'0,"2"5"0,-21 11 0,3 6 0,-16 10 0,4-1 0,-10 6 0,10-5 0,2 5 0,14-2 0,1-7 0,-2 2 0,-25 4 0,-21 1 0,-8-2 0,-18 7 0,11-25 0,17 11 0,6-15 0</inkml:trace>
  <inkml:trace contextRef="#ctx0" brushRef="#br0" timeOffset="24213">23155 10439 8191,'-5'-6'0,"17"-12"5063,-4 15-5063,16-15 2818,-2 17-2818,-5-4 1719,-2 10-1719,-9 10 6784,-1 19-6784,-14 4 0,-1 18 0,-14-3 0,6-1 0,-1-8 0,12-19 0,-3-9 0,4-1 0,0-3 0,23-15 0,31-19 0,-2-2 0,5-3 0,0 1 0,-2 2 0,-4 4 0,-5 2 0,9-5 0,-34 22 0,-14 1 0,3 1 0,-9 4 0</inkml:trace>
  <inkml:trace contextRef="#ctx0" brushRef="#br0" timeOffset="26130">21092 9617 24575,'6'5'0,"-1"1"0,-5 9 0,0-3 0,0 3 0,0 9 0,0 4 0,0 21 0,0-8 0,0 7 0,0-10 0,0 17 0,0-22 0,0 1 0,0 5 0,0 1 0,0 3 0,0-2 0,0 11 0,0 2 0,0-26 0,0 3 0,0-5 0,0-9 0,0 2 0,0-2 0,6 8 0,-4-3 0,4 3 0,-6-8 0,0 12 0,0-10 0,0 12 0,0-10 0,0 0 0,0 0 0,4-5 0,-2-1 0,2-4 0,-4 0 0,0-1 0,0 1 0,5-5 0,-4 4 0,4-9 0,-5 4 0</inkml:trace>
  <inkml:trace contextRef="#ctx0" brushRef="#br0" timeOffset="27312">21697 9740 24575,'0'-15'0,"0"3"0,0-4 0,0 6 0,-5-1 0,-1 0 0,-9 5 0,3 1 0,-3 15 0,0 7 0,-1 38 0,5 5 0,2 0 0,9-15 0,5-29 0,1-1 0,5-4 0,4-5 0,1-18 0,1-2 0,-7-14 0,11-29 0,-18 17 0,-2-5 0,3 2 0,2-4 0,-1 2 0,-4-16 0,-2 4 0,-2 13 0,1 6 0,1-1 0,-4 52 0,5 27 0,0 10 0,8 15 0,-6-19 0,15 9 0,-15-16 0,7-1 0,-9-24 0</inkml:trace>
  <inkml:trace contextRef="#ctx0" brushRef="#br0" timeOffset="27779">21911 9591 24575,'20'-11'0,"-4"5"0,0 1 0,-10 22 0,-21 9 0,6 6 0,-11 2 0,15-18 0,11 4 0,0-8 0,6-2 0,-6-1 0,-6-3 0,-19 13 0,-5-2 0,-24 13 0,27-17 0,-6 1 0</inkml:trace>
  <inkml:trace contextRef="#ctx0" brushRef="#br0" timeOffset="29313">21587 10776 8191,'-5'-16'0,"-1"15"5063,-5 12-5063,-1 20 0,-3 21 0,7-8 1409,3-6 0,1 4-1409,4 0 0,0 1 0,1 9 0,-2 2 0,-4 10 0,-1 0 540,5-19 0,0-2-540,-5 0 0,1-5 0,5 8 6467,0-11-6467,0-5 0,0-8 0,0-7 0,0-4 0,0 0 239,0-1 0,0-4 0,0-1 0</inkml:trace>
  <inkml:trace contextRef="#ctx0" brushRef="#br0" timeOffset="30080">21932 11204 8191,'0'-21'0,"0"0"5063,-10 5-5063,-2 5 2818,-9 6-2818,-3 22 1719,-4 14-1719,11 9 6784,-12 10-6784,25-19 0,-11 1 0,15-11 0,5-9 0,1-3 0,17-18 0,0-19 0,-2-2 0,-2-5 0,-2-11 0,-4-4 0,-1-7 0,-2 0 0,-4 7 0,-2 3 0,-4-14 0,-5 29 0,4 35 0,-4 4 0,3 22 0,4 11 0,-3 6 0,2 5 0,3 12 0,0-1 0,-3-16 0,0-6 0,8 10 0</inkml:trace>
  <inkml:trace contextRef="#ctx0" brushRef="#br0" timeOffset="30848">22124 11190 24575,'0'20'0,"-8"16"0,6 8 0,-7 6 0,14-33 0,1-1 0,14-12 0,-7-8 0,11-4 0,-8 28 0,-5 5 0,-6 14 0,-2 4 0,3 21 0,-5-28 0,0-2 0,5 0 0,-6-19 0,0-10 0</inkml:trace>
  <inkml:trace contextRef="#ctx0" brushRef="#br0" timeOffset="55797">22859 7763 24575,'0'8'0,"0"9"0,0 10 0,-6 12 0,-2-11 0,0 2 0,2-4 0,6-10 0,10-6 0,-3-10 0,9-1 0,-4-13 0,-1 12 0,1-7 0,-1 13 0,-6 15 0,0-6 0,-5 15 0,0-17 0,0 5 0,0-11 0,0 0 0</inkml:trace>
  <inkml:trace contextRef="#ctx0" brushRef="#br0" timeOffset="56098">22981 7906 24575,'0'11'0,"5"-5"0,10-6 0,3-11 0,7-7 0,-13-3 0,-8 7 0,-15 5 0,-10 9 0,-7 9 0,5 3 0,7 0 0,11-3 0</inkml:trace>
  <inkml:trace contextRef="#ctx0" brushRef="#br0" timeOffset="57562">23059 9393 8191,'9'-6'0,"2"1"5063,5 5-5063,-1 5 2818,-9 5-2818,-1 6 1719,0 0-1719,-4 4 6784,9-9-6784,-9 5 0,4-6 0,-5 1 0,0 4 0,-9-2 0,1 3 0,-7-9 0,9-2 0,1-5 0</inkml:trace>
  <inkml:trace contextRef="#ctx0" brushRef="#br0" timeOffset="57830">23220 9452 24575,'0'10'0,"5"-4"0,-4 4 0,13-9 0,2 4 0,-3-10 0,1-5 0,-14-2 0,-27 1 0,7 7 0,-19 4 0,17 4 0,7-2 0,9 2 0,1-4 0</inkml:trace>
  <inkml:trace contextRef="#ctx0" brushRef="#br0" timeOffset="58564">22598 9448 8191,'-11'5'0,"5"1"5063,6 5-5063,10-5 2818,11-6-2818,3-15 1719,5-16-1719,-15 3 6784,-1-6-6784,-13 18 0,-9 0 0,-11 9 0,-4 10 0,4 4 0,4 13 0,15-3 0,1 0 0,6-7 0,9-5 0,-3-5 0,-2-9 0,-5-3 0,-14-4 0,7 5 0,-7 6 0</inkml:trace>
  <inkml:trace contextRef="#ctx0" brushRef="#br0" timeOffset="58731">22609 9344 24575,'0'15'0,"0"-3"0,5-2 0,-4-5 0,4-5 0</inkml:trace>
  <inkml:trace contextRef="#ctx0" brushRef="#br0" timeOffset="61529">23510 8043 8191,'-5'-6'0,"-1"6"5063,0 11-5063,1 10 2818,5-4-2818,0 3 1719,9-8-1719,3 4 6784,4-3-6784,0 3 0,-10-5 0,-6 0 0,-11-6 0,4 5 0,-11-9 0,11 4 0,-8-5 0,9-9 0,1 7 0,5-8 0</inkml:trace>
  <inkml:trace contextRef="#ctx0" brushRef="#br0" timeOffset="61730">23554 7939 24575,'22'-28'0,"1"0"0,18-18 0,-1 11 0,-9 12 0,-10 6 0,-10 3 0,-6 4 0,-15 5 0,3 5 0,-3 0 0</inkml:trace>
  <inkml:trace contextRef="#ctx0" brushRef="#br0" timeOffset="64380">21031 12137 24575,'-1'-5'0,"-3"-1"0,24-9 0,-7 8 0,9-2 0,-3 26 0,-12-8 0,1 18 0,-8-3 0,0 8 0,0 3 0,-9-2 0,2-7 0,-8-13 0,4-4 0,10-9 0,7 5 0,18 5 0,-10 2 0,12-2 0,-15-5 0,1-5 0,-3 0 0</inkml:trace>
  <inkml:trace contextRef="#ctx0" brushRef="#br0" timeOffset="64629">21301 12278 24575,'9'6'0,"-2"-2"0,8-4 0,-4-4 0,-5-2 0,-6 0 0,-11 1 0,-6 5 0,5 0 0,3 0 0</inkml:trace>
  <inkml:trace contextRef="#ctx0" brushRef="#br0" timeOffset="65364">21407 10535 24575,'11'0'0,"4"-9"0,-2-3 0,7-5 0,-25 23 0,6-3 0,-16 24 0,1-14 0,12 15 0,-7-13 0,18 3 0,2-13 0,1-10 0,6 4 0,-11-13 0,3-2 0,-5 3 0,-5-1 0</inkml:trace>
  <inkml:trace contextRef="#ctx0" brushRef="#br0" timeOffset="65765">21469 10465 24575,'-43'0'0,"6"5"0,26 1 0,0 4 0,0 6 0,-1 25 0,8-8 0,2 2 0,4 28 0,2-26 0,3-3 0,9-4 0,13 2 0,-1-20 0,24-15 0,-13-14 0,0-6 0,-7-1 0,0-4 0,0-5 0,1-6 0,-7 0 0,-7-7 0,-7-2 0,4-12 0,-13 3 0,-31 11 0,-10 8 0,12 14 0,-3 5 0,-13 2 0,-1 9 0,10 15 0,0 6 0,-5 0 0,0 3 0,-4 11 0,2 0 0,-18 5 0,25-4 0</inkml:trace>
  <inkml:trace contextRef="#ctx0" brushRef="#br0" timeOffset="66447">20517 10864 8191,'0'-11'0,"0"0"5063,13-8-5063,-1 1 2818,13 2-2818,-9 5 1719,-6 21-1719,-5 10 6784,-5 3-6784,5 7 0,-4-13 0,13-7 0,2-5 0,14-18 0,-12 10 0,0-9 0</inkml:trace>
  <inkml:trace contextRef="#ctx0" brushRef="#br0" timeOffset="66663">20843 10568 24575,'-5'25'0,"4"6"0,2 5 0,14 0 0,-6-10 0,8-7 0,-16-4 0,-1-3 0,-1-2 0,-4-5 0</inkml:trace>
  <inkml:trace contextRef="#ctx0" brushRef="#br0" timeOffset="66812">20953 10495 8191,'26'-41'0,"-8"10"5063,5-6-5063,-11 20 0,-5 2 0,-2 10 0</inkml:trace>
  <inkml:trace contextRef="#ctx0" brushRef="#br0" timeOffset="67879">20498 12002 24575,'28'-28'0,"8"-9"0,-5 24 0,2-11 0,-16 23 0,-7-4 0,-5 5 0</inkml:trace>
  <inkml:trace contextRef="#ctx0" brushRef="#br0" timeOffset="68114">20805 11737 24575,'0'15'0,"6"6"0,-5 1 0,10 4 0,-5-5 0,0 8 0,-6-6 0,-10-4 0,-2-10 0,1-9 0,6 0 0</inkml:trace>
  <inkml:trace contextRef="#ctx0" brushRef="#br0" timeOffset="68279">20899 11497 24575,'32'-45'0,"1"1"0,-1-1 0,4-5 0,-4 5 0,-5 14 0,-4 7 0,-9 10 0,-9 9 0</inkml:trace>
  <inkml:trace contextRef="#ctx0" brushRef="#br1" timeOffset="200295">21119 8991 8191,'0'-10'0,"0"-1"5063,4 0-5063,-2 0 2818,2 0-2818,-4 32 1719,-10 30-1719,4-8 0,0 3 0,0-2 0,0-1 3392,0-5 0,2-3-3392,-2 8 0,4-18 0,-4-5 0,6-19 0,-5-19 0,4-42 0,-2 11 0,1-2-666,1 1 1,2 1 665,6-1 0,1 1 0,-4 12 0,2 5 0,15-6 0,-9 1 0,-1 31 0,-1 6 0,-4 10 1331,12 10-1331,-15 9 0,25 8 0,-18-2 0,-2 2 0,11 21 0,-10-22 0,-3-2 0,-6 1 0,-5-11 0,-1-16 0,0 1 0,1-9 0</inkml:trace>
  <inkml:trace contextRef="#ctx0" brushRef="#br1" timeOffset="200468">21136 9183 24575,'15'-15'0,"20"-5"0,-2-1 0,11 1 0,-31 9 0,-4 7 0</inkml:trace>
  <inkml:trace contextRef="#ctx0" brushRef="#br1" timeOffset="200662">21353 9028 24575,'-6'22'0,"1"2"0,5-12 0,0 3 0,14-9 0,8-1 0,9-18 0,-1 4 0,-15-6 0,-6 9 0</inkml:trace>
  <inkml:trace contextRef="#ctx0" brushRef="#br1" timeOffset="200877">21549 8716 9235,'0'16'0,"0"-6"5120,0 32-5120,0-10 2658,0 9-2658,0-4 0,0-16 0,0-7 0</inkml:trace>
  <inkml:trace contextRef="#ctx0" brushRef="#br1" timeOffset="201560">21538 8918 10505,'0'-11'0,"15"-4"5047,0-1-5047,12 0 2448,-4 5-2448,-7 7 1413,4 8-1413,-4 2 5162,0 0-5162,-1-1 0,0-5 0,10-6 0,4-5 0,-2-2 0,-6 3 0,2-4 0,-5 12 0,19-19 0,-19 9 0,1-8 0,-19 14 0,-1 12 0,-4 5 0,14 0 0,-7-16 0,16-8 0,-3-21 0,4-8 0,-5-4 0,-8-10 0,-6 27 0,-5 2 0,-9 52 0,0 0 0,0 19 0,8-15 0,6-8 0,0-10 0,0-2 0</inkml:trace>
  <inkml:trace contextRef="#ctx0" brushRef="#br1" timeOffset="204810">21125 10948 24575,'0'-11'0,"0"0"0,-5 15 0,13-12 0,-10 17 0,11-14 0</inkml:trace>
  <inkml:trace contextRef="#ctx0" brushRef="#br1" timeOffset="205211">21149 10803 8191,'-21'-14'0,"-19"21"5063,14 1-5063,-19 26 0,26 6 0,5-6 2818,8-1-2818,6-18 1719,5-4-1719,18 3 6784,5-7-6784,16 1 0,-13-14 0,-3-1 0,-7-7 0,-10-3 0,11-13 0,-19-3 0,-4-5 0,-7 17 0,-16 4 0,7 16 0,-20-5 0,7 12 0,0 9 0,16-1 0,14 1 0,0-10 0</inkml:trace>
  <inkml:trace contextRef="#ctx0" brushRef="#br1" timeOffset="208826">12086 12780 8191,'0'-11'0,"-10"5"5063,-2 1-5063,-5 5 2818,-3 0-2818,3 0 0,-25 13 0,5 5 0,-15 7 0,8 7 859,17-13 1,-1 2-860,-3 8 0,-1 3 0,-8 6 0,-1 2 0,3 5 0,1-1 2474,5-8 1,2-2-2475,8-2 0,2-2 0,-3 3 0,7 4 0,-5-1 0,7-3 0,0-4 0,4-18 0,9 3 1835,-8-7-1835,3-2 0,0-1 0,1-9 0</inkml:trace>
  <inkml:trace contextRef="#ctx0" brushRef="#br1" timeOffset="209195">11252 13353 8191,'6'14'0,"6"26"4368,2 22-4368,-2-9 2899,-1-25-2899,-10-14 1803,8-12-1803,11 7 6521,29-44-6521,-12 20 396,-4-12 1,-2-1-397,2 5 0,-2-4 0,-7 14 0,-18 13 0,-1 1 0,-5 4 0</inkml:trace>
  <inkml:trace contextRef="#ctx0" brushRef="#br1" timeOffset="212147">22901 13473 8191,'-24'13'0,"-3"19"2531,10-4 1,2 6-2532,-3 19 0,0 7 0,5-15 0,1 3 0,0 0 939,1 5 0,0 1 1,1-1-940,1-2 0,0 0 0,1-5 0,2-2 0,1-5 1719,-1 18-1719,6-68 6784,0-14-6784,-1-12 0,2-8 0,3-13 0,3-6-1182,1 8 1,1-5 0,2 3 1181,-1 8 0,1 2 0,3-1 0,4-8 0,3-1 0,0 8-461,-3 13 1,0 5 460,1-2 0,0 7 0,3 13 0,-3 27 0,-6 15 0,10 23 0,-19-10 0,-5 8 0,1 0 768,3-1 0,2 2 0,-2 0-768,-2 7 0,-2 1 0,1-3 0,0 3 0,0-7 0,0-3 1053,0-33-1053,-9-9 0,7-1 0,-8-5 0</inkml:trace>
  <inkml:trace contextRef="#ctx0" brushRef="#br1" timeOffset="212327">22736 14031 24575,'32'-20'0,"13"-6"0,-14 9 0,2 0 0,25-12 0,-16 6 0,-23 13 0,-9 3 0</inkml:trace>
  <inkml:trace contextRef="#ctx0" brushRef="#br1" timeOffset="212560">23245 13773 24575,'-19'29'0,"-1"0"0,-5 3 0,10 7 0,1 2 0,-3 7 0,15-15 0,-2 0 0,22-22 0,0-7 0,11-4 0,-9 0 0,-8 0 0,-3 0 0</inkml:trace>
  <inkml:trace contextRef="#ctx0" brushRef="#br1" timeOffset="212893">23619 13411 8191,'0'28'0,"0"34"2222,0-4 0,0 5-2222,0 1 0,0-2 0,0-8 0,0-5 0,0 14 722,0-39 1,0-14 0,0-5 0</inkml:trace>
  <inkml:trace contextRef="#ctx0" brushRef="#br1" timeOffset="213760">23584 13824 8191,'15'-21'0,"17"3"0,6-1 5063,16-16-5063,-12 15 0,-3 8 2818,-15 16-2818,-14 5 1719,-10 23-1719,4-19 6784,2 7-6784,10-14 0,0-7 0,5-7 0,0 1 0,-4-9 0,-2 14 0,-3-7 0,8 15 0,-7 0 0,12 1 0,0-2 0,8-17 0,-1-1 0,-11-10 0,-12 1 0,-9 6 0,-5 1 0,-1 4 0,-23 14 0,14 4 0,-10 10 0,21-2 0,10 0 0,4-2 0,8 3 0,-2-9 0,8 3 0,-11-9 0,7 4 0,4-5 0,4-7 0,4 0 0,6-13 0,-2-8 0,-15 1 0,0-5 0,3-17 0,-4-5-1071,-7 4 0,-4-1 1071,-1 8 0,-2-3 0,-2 2 0,-3-6 0,-2-1 0,1-14 0,0 3 0,-2 26 0,-1 2 0,-2-6 0,-5 14 0,-13 46 0,5 18 0,3 1 0,3 4 0,9-1 0,3 2 0,-3 17 0,5 2 0,9-11 0,5-2 0,7 4 0,4-4-199,-3-17 0,2-6 199,28 3 0,-24-15 0,-10-14 0,-11 5 0</inkml:trace>
  <inkml:trace contextRef="#ctx0" brushRef="#br1" timeOffset="214010">25085 13314 8191,'27'-19'0,"5"5"0,4-1 1777,3-3 0,0-1-1777,0 3 0,-1 0 2972,20-10-2972,-45 14 0,1 4 0,-14 4 0</inkml:trace>
  <inkml:trace contextRef="#ctx0" brushRef="#br1" timeOffset="-214370.73">25977 12819 24575,'8'28'0,"-6"10"0,-1 9 0,1 1 0,2 4 0,-2 0-548,-1 0 1,-2-1 0,1 1 547,0 0 0,0 1 0,0-7 266,0-9 0,0-5-266,0 17 272,-6-48-272,4-7 0,-4-31 0,6-3 0,0-9 0,0 6 0,-1-4 0,2-3 88,3-1 0,3-2 1,0-2-1,0 2-88,2-10 0,1 0 0,3 5 0,2 9 0,2 3 0,1 6 0,3 0 0,2 15 0,9 32 0,-7 33 0,-12 9 0,-6-1 0,-5 2 0,-10-9 0,-3-3 0,5 1 0,-3-4 0,-22 16 485,13-32-485,-2-13 0,6-10 0,4 2 0,4-7 0</inkml:trace>
  <inkml:trace contextRef="#ctx0" brushRef="#br1" timeOffset="-214050.73">26522 12675 24575,'44'24'0,"-10"7"0,-21 21 0,-16-4 0,-4-8 0,-7-9 0,8-34 0,1 2 0,5-23 0,16-22 0,1 11 0,5 0 0,8-3 0,2 3 0,-1 7 0,0 4 0,20-4 0,-30 28 0,-12 0 0</inkml:trace>
  <inkml:trace contextRef="#ctx0" brushRef="#br1" timeOffset="-213286.73">26973 12604 24575,'16'-31'0,"-9"3"0,2 7 0,-14 10 0,-23 2 0,-16 36 0,-7 14 0,14 4 0,20 1 0,17-30 0,13 7 0,16-15 0,3 0 0,5-3 0,9-15 0,4-6 0,13-4 0,-2-5 0,-13 0 0,-3-5 0,4-17 0,-9 1 0,-14 4 0,-18-15 0,-21 47 0,-19 18 0,15 0 0,-10 24 0,13-9 0,1 8 0,11-15 0,13-7 0,9-22 0,20-22 0,-19 3 0,-3-7 0,-2-1 0,0-4 0,-4 1-834,1-12 0,-3-1 834,-3-4 0,-3 4 0,-4 0 0,-4 33 0,-13 68 0,4 1 0,0 7 0,2 12 0,3 1-402,2-8 1,3-4 401,4-16 0,5-9 0,8-11 0,6-13 1597,7-5-1597,9-18 0,-14 9 0,5-10 874,-25 32-874,13 5 0,-13 7 0,4-10 0,-6-10 0</inkml:trace>
  <inkml:trace contextRef="#ctx0" brushRef="#br1" timeOffset="-213103.73">27637 12194 24575,'0'7'0,"0"-3"0,0 21 0,0-18 0,0 2 0</inkml:trace>
  <inkml:trace contextRef="#ctx0" brushRef="#br1" timeOffset="-212086.73">27648 12257 24575,'8'20'0,"3"1"-9831,-5-1 8341,4-3 4308,1-7-2818,5-5 1719,9-11-1719,-2 4 0,11-26 0,-17 13 6784,7-9-6784,-17 9 0,7 14 0,-4-10 0,8 0 0,5-11 0,0-33 0,-10-2-927,-7 9 1,-2-3 926,3 6 0,-1-3 0,-5 1 0,-1-2 0,2 2 0,4 0 0,0 3 0,-11-21 0,-13 114 0,13 7 0,1 8 0,-1 0 0,3-1 0,6-6 0,5-8 0,11-3 1853,3-33-1853,-2-22 0,-5 2 0,4-10 0,-8 10 0,-2 10 0,0 9 0,-4 4 0,9-6 0,1-5 0,5-5 0,1-9 0,0-3 0,-9-4 0,1 6 0,-4 5 0,15 11 0,7-5 0,1 6 0,-7-17 0,-15-1 0,-5-14 0,-23 7 0,3 3 0,-10 10 0,9 14 0,4-7 0,5 12 0,10-12 0,12 2 0,17-19 0,19-5 0,-21 6 0,1 0 0,24-11 0,-9 14 0,-31 10 0,-7 7 0,-14 5 0,4-5 0,-4-1 0</inkml:trace>
  <inkml:trace contextRef="#ctx0" brushRef="#br1" timeOffset="-211618.73">27785 11912 8636,'19'-13'0,"-1"0"5103,8-11-5103,-5 7 2752,2 7-2752,-11 0 414,14 9 0,-22-4 1,13 5-1</inkml:trace>
  <inkml:trace contextRef="#ctx0" brushRef="#br1" timeOffset="-210817.73">28116 11832 24575,'20'0'0,"-2"0"0,8-4 0,-10-2 0,-5-5 0,-11 5 0,-10 1 0,-2 10 0,1 1 0,-6 29 0,5 12 0,2 5 0,16-4 0,12-31 0,15-7 0,-3-10 0,25 0 0,0-21 0,1 1 0,-23-31 0,-18 24 0,-24-6 0,-3 26 0,-20 30 0,11 3 0,-2 12 0,17-14 0,11-13 0,1-5 0,15-11 0,-7-6 0,12-17 0,-18-11 0,4-2 0,1-7 0,-5-10 0,-1-6-163,0 9 0,0-3 1,-1 3 162,1-9 0,-3 5 0,-5 11 0,-3 9 0,-2 17 0,-6 31 0,-3 10 0,3 12 0,0 9 0,-2 17 0,3 7-302,3-9 1,2 4 0,0-4 0,-1 3 0,2-4 0,5-9 0,0-1 0</inkml:trace>
  <inkml:trace contextRef="#ctx0" brushRef="#br1" timeOffset="-209834.73">22276 15115 8191,'24'-13'0,"-9"1"5063,18-14-5063,4 2 0,9-3 0,-7 3 0,4-2 0,5-3 0,3-1-308,-7 4 0,5-1 0,2-1 0,1-1 1,2-1-1,-1 1 0,-1 0 308,-1 0 0,0 0 0,0 0 0,0 1 0,1-1 0,1-1 0,2 1-110,0 0 0,2 0 0,1-1 0,1 1 1,0-1-1,0 1 0,-1 1 0,-1 0 110,3 0 0,-3 1 0,-1 1 0,1 0 0,1 0 0,3-2 0,5-1 0,-17 7 0,2-1 0,2 0 0,1-1 0,1-1 0,2 0 0,0 0 0,2 0 0,0-1 0,1 0 0,0 0 0,1 0 0,0 0 0,-7 3 0,0 0 0,1 0 0,1-1 0,0 1 0,1-1 0,0 0 0,1 0 0,0-1 0,0 1 0,1 0 0,1-1 0,0 1 0,0-1 0,1 1 0,0-1 0,0 0-102,-3 2 1,2-1-1,0 1 1,0-1-1,1 0 1,1-1 0,0 1-1,0 0 1,1-1-1,0 1 1,-1 0 0,2 0-1,-1-1 1,0 1-1,0 0 1,-1 1-1,1-1 1,-1 1 0,0 0-1,0 0 102,1-1 0,0 1 0,0 0 0,1-1 0,0 1 0,0 0 0,0 0 0,0 0 0,0 0 0,-1 0 0,0 1 0,0 0 0,-1 0 0,-1 1 0,0 0 0,-1 0 0,-1 1 0,-1 1 0,-2 0 0,11-4 0,-1 1 0,0 1 0,-2 0 0,0 1 0,-2 0 0,0 1 0,-1 0 0,-1 1 0,-1 0 0,-2 0 0,0 1 0,-1 1 0,8-3 0,-1 0 0,-1 2 0,0 0 0,-3 0 0,-2 1 0,-3 1 0,-2 1 0,-4 1 370,15-5 1,-6 3 0,-4 1 0,-1-2-371,11-4 0,-2-1 0,-5 2 1224,-1 3 0,-7 0-1224,-10-4 0,-7 1 3976,-12 6-3976,-27 3 0,10 5 0,-11 5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07T04:23:43.332"/>
    </inkml:context>
    <inkml:brush xml:id="br0">
      <inkml:brushProperty name="width" value="0.05292" units="cm"/>
      <inkml:brushProperty name="height" value="0.05292" units="cm"/>
      <inkml:brushProperty name="color" value="#FF0000"/>
    </inkml:brush>
  </inkml:definitions>
  <inkml:trace contextRef="#ctx0" brushRef="#br0">20113 10262 24575,'8'0'0,"9"0"0,43 0 0,-21 1 0,0-2 0,-3-3 0,0 0 0,1 4 0,-3-2 0,4-15 0,9 8 0,-14-1 0,-4-1 0,-15 10 0,-13-4 0,4 5 0</inkml:trace>
  <inkml:trace contextRef="#ctx0" brushRef="#br0" timeOffset="251">20512 10139 24575,'15'-6'0,"11"-5"0,5 10 0,2 0 0,-7 11 0,-10 6 0,-8 6 0,-8-1 0,-19 4 0,5-7 0,-13 2 0,11-13 0,-8 12 0,11-16 0,0 9 0</inkml:trace>
  <inkml:trace contextRef="#ctx0" brushRef="#br0" timeOffset="1199">18292 10342 24575,'9'33'0,"0"-1"0,8 30 0,-8-26 0,0-3 0,1 10 0,1-23 0,-5-15 0,5-5 0,9-37 0,4-10 0,-6-16 0,-3 5 0,-15 28 0,0 5 0,0 25 0,0 24 0,5 2 0,1 9 0,9-24 0,-8-7 0,2-4 0</inkml:trace>
  <inkml:trace contextRef="#ctx0" brushRef="#br0" timeOffset="1518">18672 10355 24575,'0'66'0,"4"-16"0,-3-40 0,19-43 0,10-10 0,-4-2 0,10 16 0,-24 34 0,5 15 0,-6-2 0,1 8 0,-6-11 0,-2-9 0,-4-1 0</inkml:trace>
  <inkml:trace contextRef="#ctx0" brushRef="#br0" timeOffset="1768">18924 10346 9117,'16'-10'0,"-3"3"5119,5-17-5119,-12 11 2678,-13-15-2678,-5 20 1593,-18 15-1593,17 16 6068,-2 19-6068,15-11 0,0-2 0,10-13 0,-3-1 0,4-9 0,-6-1 0</inkml:trace>
  <inkml:trace contextRef="#ctx0" brushRef="#br0" timeOffset="2099">19067 10242 24575,'0'15'0,"0"1"0,9 2 0,2-3 0,11 2 0,0-10 0,0-3 0,-10-10 0,11-22 0,-20 4 0,5-2 0,-14 17 0,-9 27 0,0 8 0,4 12 0,-12 21 0,19-11 0,-11-1 0,15-24 0,0-19 0</inkml:trace>
  <inkml:trace contextRef="#ctx0" brushRef="#br0" timeOffset="2517">19332 10277 24575,'9'61'0,"-3"-18"0,0 2 0,-1 1 0,1-1 0,0-3 0,-2-3 0,-4 2 0,0-62 0,0-23 0,0-7 0,-1 8 0,2-1 0,2-2 0,3-2 0,0 7 0,6-8 0,15 3 0,-7 58 0,-9 20 0,-3 6 0,-25 6 0,3-22 0,-10-8 0,4-9 0,7-23 0,2 13 0,5-13 0</inkml:trace>
  <inkml:trace contextRef="#ctx0" brushRef="#br0" timeOffset="2716">19490 9922 24575,'6'15'0,"-4"9"0,4 31 0,-1-18 0,0 3 0,0 16 0,2 0 0,2-11 0,-1-4 0,3 22 0,-6-41 0</inkml:trace>
  <inkml:trace contextRef="#ctx0" brushRef="#br0" timeOffset="3150">19700 10164 24575,'0'11'0,"0"4"0,0-3 0,4-2 0,2-5 0,27-11 0,-13 0 0,14-7 0,-15 7 0,-7 2 0,8 4 0,-4 0 0,4 0 0,12-15 0,-9 5 0,4-7 0,-17 11 0,-5 6 0</inkml:trace>
  <inkml:trace contextRef="#ctx0" brushRef="#br0" timeOffset="3216">20035 10134 24575,'6'-6'0,"-2"1"0</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1ADBB7-564F-4B6F-BDF9-7CACDFFB7FD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18938478-DFD7-4892-95A5-38FE1092EAD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2EE2CAF-FF63-4BEC-A541-DA90E857C7A4}"/>
              </a:ext>
            </a:extLst>
          </p:cNvPr>
          <p:cNvSpPr>
            <a:spLocks noGrp="1"/>
          </p:cNvSpPr>
          <p:nvPr>
            <p:ph type="dt" sz="half" idx="10"/>
          </p:nvPr>
        </p:nvSpPr>
        <p:spPr/>
        <p:txBody>
          <a:bodyPr/>
          <a:lstStyle/>
          <a:p>
            <a:fld id="{15404F67-AE44-4A62-B2F3-47D92D152423}" type="datetimeFigureOut">
              <a:rPr lang="en-US" smtClean="0"/>
              <a:t>5/7/23</a:t>
            </a:fld>
            <a:endParaRPr lang="en-US"/>
          </a:p>
        </p:txBody>
      </p:sp>
      <p:sp>
        <p:nvSpPr>
          <p:cNvPr id="5" name="Footer Placeholder 4">
            <a:extLst>
              <a:ext uri="{FF2B5EF4-FFF2-40B4-BE49-F238E27FC236}">
                <a16:creationId xmlns:a16="http://schemas.microsoft.com/office/drawing/2014/main" id="{096518A9-6398-4DA7-AF77-25FBDF08B4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63DD8D3-634D-4032-ACC6-098E167AF146}"/>
              </a:ext>
            </a:extLst>
          </p:cNvPr>
          <p:cNvSpPr>
            <a:spLocks noGrp="1"/>
          </p:cNvSpPr>
          <p:nvPr>
            <p:ph type="sldNum" sz="quarter" idx="12"/>
          </p:nvPr>
        </p:nvSpPr>
        <p:spPr/>
        <p:txBody>
          <a:bodyPr/>
          <a:lstStyle/>
          <a:p>
            <a:fld id="{E456CA95-C671-4622-B225-19537C7649F7}" type="slidenum">
              <a:rPr lang="en-US" smtClean="0"/>
              <a:t>‹#›</a:t>
            </a:fld>
            <a:endParaRPr lang="en-US"/>
          </a:p>
        </p:txBody>
      </p:sp>
    </p:spTree>
    <p:extLst>
      <p:ext uri="{BB962C8B-B14F-4D97-AF65-F5344CB8AC3E}">
        <p14:creationId xmlns:p14="http://schemas.microsoft.com/office/powerpoint/2010/main" val="24210689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AA29CC-6F53-4E60-95A9-74846F4F36C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66FEC73-3758-4145-9336-7AF35060F7E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897C097-D042-4D35-9687-8D963D7B589B}"/>
              </a:ext>
            </a:extLst>
          </p:cNvPr>
          <p:cNvSpPr>
            <a:spLocks noGrp="1"/>
          </p:cNvSpPr>
          <p:nvPr>
            <p:ph type="dt" sz="half" idx="10"/>
          </p:nvPr>
        </p:nvSpPr>
        <p:spPr/>
        <p:txBody>
          <a:bodyPr/>
          <a:lstStyle/>
          <a:p>
            <a:fld id="{15404F67-AE44-4A62-B2F3-47D92D152423}" type="datetimeFigureOut">
              <a:rPr lang="en-US" smtClean="0"/>
              <a:t>5/7/23</a:t>
            </a:fld>
            <a:endParaRPr lang="en-US"/>
          </a:p>
        </p:txBody>
      </p:sp>
      <p:sp>
        <p:nvSpPr>
          <p:cNvPr id="5" name="Footer Placeholder 4">
            <a:extLst>
              <a:ext uri="{FF2B5EF4-FFF2-40B4-BE49-F238E27FC236}">
                <a16:creationId xmlns:a16="http://schemas.microsoft.com/office/drawing/2014/main" id="{6A5F6DCF-3C83-45F4-B965-3BF567630CA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F45341F-5411-440A-AB06-9892A6B6196B}"/>
              </a:ext>
            </a:extLst>
          </p:cNvPr>
          <p:cNvSpPr>
            <a:spLocks noGrp="1"/>
          </p:cNvSpPr>
          <p:nvPr>
            <p:ph type="sldNum" sz="quarter" idx="12"/>
          </p:nvPr>
        </p:nvSpPr>
        <p:spPr/>
        <p:txBody>
          <a:bodyPr/>
          <a:lstStyle/>
          <a:p>
            <a:fld id="{E456CA95-C671-4622-B225-19537C7649F7}" type="slidenum">
              <a:rPr lang="en-US" smtClean="0"/>
              <a:t>‹#›</a:t>
            </a:fld>
            <a:endParaRPr lang="en-US"/>
          </a:p>
        </p:txBody>
      </p:sp>
    </p:spTree>
    <p:extLst>
      <p:ext uri="{BB962C8B-B14F-4D97-AF65-F5344CB8AC3E}">
        <p14:creationId xmlns:p14="http://schemas.microsoft.com/office/powerpoint/2010/main" val="32170165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78BF4B7-F4DC-4674-9BAB-20072DB9F1B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90A8E26-7540-49AE-B3C1-6F4D21874860}"/>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9772A6B-9013-4EDE-8D15-66BFDB44D200}"/>
              </a:ext>
            </a:extLst>
          </p:cNvPr>
          <p:cNvSpPr>
            <a:spLocks noGrp="1"/>
          </p:cNvSpPr>
          <p:nvPr>
            <p:ph type="dt" sz="half" idx="10"/>
          </p:nvPr>
        </p:nvSpPr>
        <p:spPr/>
        <p:txBody>
          <a:bodyPr/>
          <a:lstStyle/>
          <a:p>
            <a:fld id="{15404F67-AE44-4A62-B2F3-47D92D152423}" type="datetimeFigureOut">
              <a:rPr lang="en-US" smtClean="0"/>
              <a:t>5/7/23</a:t>
            </a:fld>
            <a:endParaRPr lang="en-US"/>
          </a:p>
        </p:txBody>
      </p:sp>
      <p:sp>
        <p:nvSpPr>
          <p:cNvPr id="5" name="Footer Placeholder 4">
            <a:extLst>
              <a:ext uri="{FF2B5EF4-FFF2-40B4-BE49-F238E27FC236}">
                <a16:creationId xmlns:a16="http://schemas.microsoft.com/office/drawing/2014/main" id="{C0B3D60B-80DA-4327-B874-9AD2260AD28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8BB4FCC-9E92-4D61-A6CA-E9420C3A56BA}"/>
              </a:ext>
            </a:extLst>
          </p:cNvPr>
          <p:cNvSpPr>
            <a:spLocks noGrp="1"/>
          </p:cNvSpPr>
          <p:nvPr>
            <p:ph type="sldNum" sz="quarter" idx="12"/>
          </p:nvPr>
        </p:nvSpPr>
        <p:spPr/>
        <p:txBody>
          <a:bodyPr/>
          <a:lstStyle/>
          <a:p>
            <a:fld id="{E456CA95-C671-4622-B225-19537C7649F7}" type="slidenum">
              <a:rPr lang="en-US" smtClean="0"/>
              <a:t>‹#›</a:t>
            </a:fld>
            <a:endParaRPr lang="en-US"/>
          </a:p>
        </p:txBody>
      </p:sp>
    </p:spTree>
    <p:extLst>
      <p:ext uri="{BB962C8B-B14F-4D97-AF65-F5344CB8AC3E}">
        <p14:creationId xmlns:p14="http://schemas.microsoft.com/office/powerpoint/2010/main" val="29229894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473B64-2078-47F3-B5EE-0E08705D04E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A8ECB0B-DAB9-480E-A936-543C0778BC8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7390647-6F04-4A5F-BC66-D042D75DDE05}"/>
              </a:ext>
            </a:extLst>
          </p:cNvPr>
          <p:cNvSpPr>
            <a:spLocks noGrp="1"/>
          </p:cNvSpPr>
          <p:nvPr>
            <p:ph type="dt" sz="half" idx="10"/>
          </p:nvPr>
        </p:nvSpPr>
        <p:spPr/>
        <p:txBody>
          <a:bodyPr/>
          <a:lstStyle/>
          <a:p>
            <a:fld id="{15404F67-AE44-4A62-B2F3-47D92D152423}" type="datetimeFigureOut">
              <a:rPr lang="en-US" smtClean="0"/>
              <a:t>5/7/23</a:t>
            </a:fld>
            <a:endParaRPr lang="en-US"/>
          </a:p>
        </p:txBody>
      </p:sp>
      <p:sp>
        <p:nvSpPr>
          <p:cNvPr id="5" name="Footer Placeholder 4">
            <a:extLst>
              <a:ext uri="{FF2B5EF4-FFF2-40B4-BE49-F238E27FC236}">
                <a16:creationId xmlns:a16="http://schemas.microsoft.com/office/drawing/2014/main" id="{475642F2-FE07-4964-A289-734BAA3E5F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52ED206-8FB7-404B-96C4-1D87E8C35E84}"/>
              </a:ext>
            </a:extLst>
          </p:cNvPr>
          <p:cNvSpPr>
            <a:spLocks noGrp="1"/>
          </p:cNvSpPr>
          <p:nvPr>
            <p:ph type="sldNum" sz="quarter" idx="12"/>
          </p:nvPr>
        </p:nvSpPr>
        <p:spPr/>
        <p:txBody>
          <a:bodyPr/>
          <a:lstStyle/>
          <a:p>
            <a:fld id="{E456CA95-C671-4622-B225-19537C7649F7}" type="slidenum">
              <a:rPr lang="en-US" smtClean="0"/>
              <a:t>‹#›</a:t>
            </a:fld>
            <a:endParaRPr lang="en-US"/>
          </a:p>
        </p:txBody>
      </p:sp>
    </p:spTree>
    <p:extLst>
      <p:ext uri="{BB962C8B-B14F-4D97-AF65-F5344CB8AC3E}">
        <p14:creationId xmlns:p14="http://schemas.microsoft.com/office/powerpoint/2010/main" val="38628932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8B0858-A299-4C4E-8A26-44CDACCA487D}"/>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B23326C-5D45-4620-B887-F8DF7F7A18C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1618187-9690-4EFB-A475-DAB73CB5F604}"/>
              </a:ext>
            </a:extLst>
          </p:cNvPr>
          <p:cNvSpPr>
            <a:spLocks noGrp="1"/>
          </p:cNvSpPr>
          <p:nvPr>
            <p:ph type="dt" sz="half" idx="10"/>
          </p:nvPr>
        </p:nvSpPr>
        <p:spPr/>
        <p:txBody>
          <a:bodyPr/>
          <a:lstStyle/>
          <a:p>
            <a:fld id="{15404F67-AE44-4A62-B2F3-47D92D152423}" type="datetimeFigureOut">
              <a:rPr lang="en-US" smtClean="0"/>
              <a:t>5/7/23</a:t>
            </a:fld>
            <a:endParaRPr lang="en-US"/>
          </a:p>
        </p:txBody>
      </p:sp>
      <p:sp>
        <p:nvSpPr>
          <p:cNvPr id="5" name="Footer Placeholder 4">
            <a:extLst>
              <a:ext uri="{FF2B5EF4-FFF2-40B4-BE49-F238E27FC236}">
                <a16:creationId xmlns:a16="http://schemas.microsoft.com/office/drawing/2014/main" id="{3C2E4C73-3785-445B-A201-678204887B2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CEB0A6C-517A-498B-AE49-C5AF5EBE2344}"/>
              </a:ext>
            </a:extLst>
          </p:cNvPr>
          <p:cNvSpPr>
            <a:spLocks noGrp="1"/>
          </p:cNvSpPr>
          <p:nvPr>
            <p:ph type="sldNum" sz="quarter" idx="12"/>
          </p:nvPr>
        </p:nvSpPr>
        <p:spPr/>
        <p:txBody>
          <a:bodyPr/>
          <a:lstStyle/>
          <a:p>
            <a:fld id="{E456CA95-C671-4622-B225-19537C7649F7}" type="slidenum">
              <a:rPr lang="en-US" smtClean="0"/>
              <a:t>‹#›</a:t>
            </a:fld>
            <a:endParaRPr lang="en-US"/>
          </a:p>
        </p:txBody>
      </p:sp>
    </p:spTree>
    <p:extLst>
      <p:ext uri="{BB962C8B-B14F-4D97-AF65-F5344CB8AC3E}">
        <p14:creationId xmlns:p14="http://schemas.microsoft.com/office/powerpoint/2010/main" val="4271371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9741DB-C81E-483A-BF05-CCECD815346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2D8DE1E-EEDB-496B-A043-CDAB5864B624}"/>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5D8FE41-CA7A-4A01-B480-09D33D73E8E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2F061E7-97E0-436E-8C7E-42BCB592197E}"/>
              </a:ext>
            </a:extLst>
          </p:cNvPr>
          <p:cNvSpPr>
            <a:spLocks noGrp="1"/>
          </p:cNvSpPr>
          <p:nvPr>
            <p:ph type="dt" sz="half" idx="10"/>
          </p:nvPr>
        </p:nvSpPr>
        <p:spPr/>
        <p:txBody>
          <a:bodyPr/>
          <a:lstStyle/>
          <a:p>
            <a:fld id="{15404F67-AE44-4A62-B2F3-47D92D152423}" type="datetimeFigureOut">
              <a:rPr lang="en-US" smtClean="0"/>
              <a:t>5/7/23</a:t>
            </a:fld>
            <a:endParaRPr lang="en-US"/>
          </a:p>
        </p:txBody>
      </p:sp>
      <p:sp>
        <p:nvSpPr>
          <p:cNvPr id="6" name="Footer Placeholder 5">
            <a:extLst>
              <a:ext uri="{FF2B5EF4-FFF2-40B4-BE49-F238E27FC236}">
                <a16:creationId xmlns:a16="http://schemas.microsoft.com/office/drawing/2014/main" id="{1131F5F1-0C02-4964-84A9-C3E7CD3ECD0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4B6A645-D0A7-4454-B7AC-D3CD6E0208F3}"/>
              </a:ext>
            </a:extLst>
          </p:cNvPr>
          <p:cNvSpPr>
            <a:spLocks noGrp="1"/>
          </p:cNvSpPr>
          <p:nvPr>
            <p:ph type="sldNum" sz="quarter" idx="12"/>
          </p:nvPr>
        </p:nvSpPr>
        <p:spPr/>
        <p:txBody>
          <a:bodyPr/>
          <a:lstStyle/>
          <a:p>
            <a:fld id="{E456CA95-C671-4622-B225-19537C7649F7}" type="slidenum">
              <a:rPr lang="en-US" smtClean="0"/>
              <a:t>‹#›</a:t>
            </a:fld>
            <a:endParaRPr lang="en-US"/>
          </a:p>
        </p:txBody>
      </p:sp>
    </p:spTree>
    <p:extLst>
      <p:ext uri="{BB962C8B-B14F-4D97-AF65-F5344CB8AC3E}">
        <p14:creationId xmlns:p14="http://schemas.microsoft.com/office/powerpoint/2010/main" val="38324269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92B7B5-D93D-43C0-81D2-94F61622507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A2DC1474-DED0-4CC2-9E93-5D40F77234E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8CD14BC7-E48A-4F0F-901F-57295E58A20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9BAD2EE-8A46-4C76-9D49-D878D667CB3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93695EE-73C9-4CF6-BA40-2E62A59A349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17E5672-49B9-41EF-8144-945A2C3CCD50}"/>
              </a:ext>
            </a:extLst>
          </p:cNvPr>
          <p:cNvSpPr>
            <a:spLocks noGrp="1"/>
          </p:cNvSpPr>
          <p:nvPr>
            <p:ph type="dt" sz="half" idx="10"/>
          </p:nvPr>
        </p:nvSpPr>
        <p:spPr/>
        <p:txBody>
          <a:bodyPr/>
          <a:lstStyle/>
          <a:p>
            <a:fld id="{15404F67-AE44-4A62-B2F3-47D92D152423}" type="datetimeFigureOut">
              <a:rPr lang="en-US" smtClean="0"/>
              <a:t>5/7/23</a:t>
            </a:fld>
            <a:endParaRPr lang="en-US"/>
          </a:p>
        </p:txBody>
      </p:sp>
      <p:sp>
        <p:nvSpPr>
          <p:cNvPr id="8" name="Footer Placeholder 7">
            <a:extLst>
              <a:ext uri="{FF2B5EF4-FFF2-40B4-BE49-F238E27FC236}">
                <a16:creationId xmlns:a16="http://schemas.microsoft.com/office/drawing/2014/main" id="{A24A8C42-3794-47CB-8060-4A452020410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E5F0831-F71C-413C-9B9D-7A30CF45C1FD}"/>
              </a:ext>
            </a:extLst>
          </p:cNvPr>
          <p:cNvSpPr>
            <a:spLocks noGrp="1"/>
          </p:cNvSpPr>
          <p:nvPr>
            <p:ph type="sldNum" sz="quarter" idx="12"/>
          </p:nvPr>
        </p:nvSpPr>
        <p:spPr/>
        <p:txBody>
          <a:bodyPr/>
          <a:lstStyle/>
          <a:p>
            <a:fld id="{E456CA95-C671-4622-B225-19537C7649F7}" type="slidenum">
              <a:rPr lang="en-US" smtClean="0"/>
              <a:t>‹#›</a:t>
            </a:fld>
            <a:endParaRPr lang="en-US"/>
          </a:p>
        </p:txBody>
      </p:sp>
    </p:spTree>
    <p:extLst>
      <p:ext uri="{BB962C8B-B14F-4D97-AF65-F5344CB8AC3E}">
        <p14:creationId xmlns:p14="http://schemas.microsoft.com/office/powerpoint/2010/main" val="3636040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501316-DC5E-4962-8128-30871F9D99D4}"/>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F900D2B-4CB7-430F-9162-D6EFDC066892}"/>
              </a:ext>
            </a:extLst>
          </p:cNvPr>
          <p:cNvSpPr>
            <a:spLocks noGrp="1"/>
          </p:cNvSpPr>
          <p:nvPr>
            <p:ph type="dt" sz="half" idx="10"/>
          </p:nvPr>
        </p:nvSpPr>
        <p:spPr/>
        <p:txBody>
          <a:bodyPr/>
          <a:lstStyle/>
          <a:p>
            <a:fld id="{15404F67-AE44-4A62-B2F3-47D92D152423}" type="datetimeFigureOut">
              <a:rPr lang="en-US" smtClean="0"/>
              <a:t>5/7/23</a:t>
            </a:fld>
            <a:endParaRPr lang="en-US"/>
          </a:p>
        </p:txBody>
      </p:sp>
      <p:sp>
        <p:nvSpPr>
          <p:cNvPr id="4" name="Footer Placeholder 3">
            <a:extLst>
              <a:ext uri="{FF2B5EF4-FFF2-40B4-BE49-F238E27FC236}">
                <a16:creationId xmlns:a16="http://schemas.microsoft.com/office/drawing/2014/main" id="{D1D0A81B-1F1C-4C7C-BEF6-9178F3FA2861}"/>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41C12F1-F44E-4BEF-9236-94CF08969AF1}"/>
              </a:ext>
            </a:extLst>
          </p:cNvPr>
          <p:cNvSpPr>
            <a:spLocks noGrp="1"/>
          </p:cNvSpPr>
          <p:nvPr>
            <p:ph type="sldNum" sz="quarter" idx="12"/>
          </p:nvPr>
        </p:nvSpPr>
        <p:spPr/>
        <p:txBody>
          <a:bodyPr/>
          <a:lstStyle/>
          <a:p>
            <a:fld id="{E456CA95-C671-4622-B225-19537C7649F7}" type="slidenum">
              <a:rPr lang="en-US" smtClean="0"/>
              <a:t>‹#›</a:t>
            </a:fld>
            <a:endParaRPr lang="en-US"/>
          </a:p>
        </p:txBody>
      </p:sp>
    </p:spTree>
    <p:extLst>
      <p:ext uri="{BB962C8B-B14F-4D97-AF65-F5344CB8AC3E}">
        <p14:creationId xmlns:p14="http://schemas.microsoft.com/office/powerpoint/2010/main" val="15871281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0682196-849F-4BC7-A317-0A1C2976AA39}"/>
              </a:ext>
            </a:extLst>
          </p:cNvPr>
          <p:cNvSpPr>
            <a:spLocks noGrp="1"/>
          </p:cNvSpPr>
          <p:nvPr>
            <p:ph type="dt" sz="half" idx="10"/>
          </p:nvPr>
        </p:nvSpPr>
        <p:spPr/>
        <p:txBody>
          <a:bodyPr/>
          <a:lstStyle/>
          <a:p>
            <a:fld id="{15404F67-AE44-4A62-B2F3-47D92D152423}" type="datetimeFigureOut">
              <a:rPr lang="en-US" smtClean="0"/>
              <a:t>5/7/23</a:t>
            </a:fld>
            <a:endParaRPr lang="en-US"/>
          </a:p>
        </p:txBody>
      </p:sp>
      <p:sp>
        <p:nvSpPr>
          <p:cNvPr id="3" name="Footer Placeholder 2">
            <a:extLst>
              <a:ext uri="{FF2B5EF4-FFF2-40B4-BE49-F238E27FC236}">
                <a16:creationId xmlns:a16="http://schemas.microsoft.com/office/drawing/2014/main" id="{EC821EEA-EE4B-4E7D-BAA0-4D4D9E733C7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C7CD4F4-00EE-48FE-B348-830B266AF6AA}"/>
              </a:ext>
            </a:extLst>
          </p:cNvPr>
          <p:cNvSpPr>
            <a:spLocks noGrp="1"/>
          </p:cNvSpPr>
          <p:nvPr>
            <p:ph type="sldNum" sz="quarter" idx="12"/>
          </p:nvPr>
        </p:nvSpPr>
        <p:spPr/>
        <p:txBody>
          <a:bodyPr/>
          <a:lstStyle/>
          <a:p>
            <a:fld id="{E456CA95-C671-4622-B225-19537C7649F7}" type="slidenum">
              <a:rPr lang="en-US" smtClean="0"/>
              <a:t>‹#›</a:t>
            </a:fld>
            <a:endParaRPr lang="en-US"/>
          </a:p>
        </p:txBody>
      </p:sp>
    </p:spTree>
    <p:extLst>
      <p:ext uri="{BB962C8B-B14F-4D97-AF65-F5344CB8AC3E}">
        <p14:creationId xmlns:p14="http://schemas.microsoft.com/office/powerpoint/2010/main" val="19381435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74A075-B346-4319-84AB-2C3143A295B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2DEEB121-690D-4516-A8B6-41EB77C5C24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36E2EA7-542D-4EE2-9F35-5861C52C0FF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82E181A-AA10-46D3-A8C7-E2A646D49EE9}"/>
              </a:ext>
            </a:extLst>
          </p:cNvPr>
          <p:cNvSpPr>
            <a:spLocks noGrp="1"/>
          </p:cNvSpPr>
          <p:nvPr>
            <p:ph type="dt" sz="half" idx="10"/>
          </p:nvPr>
        </p:nvSpPr>
        <p:spPr/>
        <p:txBody>
          <a:bodyPr/>
          <a:lstStyle/>
          <a:p>
            <a:fld id="{15404F67-AE44-4A62-B2F3-47D92D152423}" type="datetimeFigureOut">
              <a:rPr lang="en-US" smtClean="0"/>
              <a:t>5/7/23</a:t>
            </a:fld>
            <a:endParaRPr lang="en-US"/>
          </a:p>
        </p:txBody>
      </p:sp>
      <p:sp>
        <p:nvSpPr>
          <p:cNvPr id="6" name="Footer Placeholder 5">
            <a:extLst>
              <a:ext uri="{FF2B5EF4-FFF2-40B4-BE49-F238E27FC236}">
                <a16:creationId xmlns:a16="http://schemas.microsoft.com/office/drawing/2014/main" id="{53B914AF-3347-4DB5-AB67-9A26A7C6D8F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373EA2B-3832-4075-9201-91E0438671D3}"/>
              </a:ext>
            </a:extLst>
          </p:cNvPr>
          <p:cNvSpPr>
            <a:spLocks noGrp="1"/>
          </p:cNvSpPr>
          <p:nvPr>
            <p:ph type="sldNum" sz="quarter" idx="12"/>
          </p:nvPr>
        </p:nvSpPr>
        <p:spPr/>
        <p:txBody>
          <a:bodyPr/>
          <a:lstStyle/>
          <a:p>
            <a:fld id="{E456CA95-C671-4622-B225-19537C7649F7}" type="slidenum">
              <a:rPr lang="en-US" smtClean="0"/>
              <a:t>‹#›</a:t>
            </a:fld>
            <a:endParaRPr lang="en-US"/>
          </a:p>
        </p:txBody>
      </p:sp>
    </p:spTree>
    <p:extLst>
      <p:ext uri="{BB962C8B-B14F-4D97-AF65-F5344CB8AC3E}">
        <p14:creationId xmlns:p14="http://schemas.microsoft.com/office/powerpoint/2010/main" val="1665106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E07A7D-D2F1-4CC4-992E-E2170C172FE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C06B12C9-8F32-49BC-96FC-7714FFD915B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15E10D0F-0EE9-4E3F-AE78-5603183BCFE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A88295A-4154-46C8-9B0E-7FA8454D7D3D}"/>
              </a:ext>
            </a:extLst>
          </p:cNvPr>
          <p:cNvSpPr>
            <a:spLocks noGrp="1"/>
          </p:cNvSpPr>
          <p:nvPr>
            <p:ph type="dt" sz="half" idx="10"/>
          </p:nvPr>
        </p:nvSpPr>
        <p:spPr/>
        <p:txBody>
          <a:bodyPr/>
          <a:lstStyle/>
          <a:p>
            <a:fld id="{15404F67-AE44-4A62-B2F3-47D92D152423}" type="datetimeFigureOut">
              <a:rPr lang="en-US" smtClean="0"/>
              <a:t>5/7/23</a:t>
            </a:fld>
            <a:endParaRPr lang="en-US"/>
          </a:p>
        </p:txBody>
      </p:sp>
      <p:sp>
        <p:nvSpPr>
          <p:cNvPr id="6" name="Footer Placeholder 5">
            <a:extLst>
              <a:ext uri="{FF2B5EF4-FFF2-40B4-BE49-F238E27FC236}">
                <a16:creationId xmlns:a16="http://schemas.microsoft.com/office/drawing/2014/main" id="{C7A7E206-4042-4E37-9DAE-66FEC614049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01465F2-10C7-4342-B164-C9316300F740}"/>
              </a:ext>
            </a:extLst>
          </p:cNvPr>
          <p:cNvSpPr>
            <a:spLocks noGrp="1"/>
          </p:cNvSpPr>
          <p:nvPr>
            <p:ph type="sldNum" sz="quarter" idx="12"/>
          </p:nvPr>
        </p:nvSpPr>
        <p:spPr/>
        <p:txBody>
          <a:bodyPr/>
          <a:lstStyle/>
          <a:p>
            <a:fld id="{E456CA95-C671-4622-B225-19537C7649F7}" type="slidenum">
              <a:rPr lang="en-US" smtClean="0"/>
              <a:t>‹#›</a:t>
            </a:fld>
            <a:endParaRPr lang="en-US"/>
          </a:p>
        </p:txBody>
      </p:sp>
    </p:spTree>
    <p:extLst>
      <p:ext uri="{BB962C8B-B14F-4D97-AF65-F5344CB8AC3E}">
        <p14:creationId xmlns:p14="http://schemas.microsoft.com/office/powerpoint/2010/main" val="799693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CA7BA468-566E-41E5-9D54-3F345E3C763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6127F83-5B10-41A1-831B-B6F3FBA3F35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B8009B1-0600-4C83-88FB-1B4FD47FD77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5404F67-AE44-4A62-B2F3-47D92D152423}" type="datetimeFigureOut">
              <a:rPr lang="en-US" smtClean="0"/>
              <a:t>5/7/23</a:t>
            </a:fld>
            <a:endParaRPr lang="en-US"/>
          </a:p>
        </p:txBody>
      </p:sp>
      <p:sp>
        <p:nvSpPr>
          <p:cNvPr id="5" name="Footer Placeholder 4">
            <a:extLst>
              <a:ext uri="{FF2B5EF4-FFF2-40B4-BE49-F238E27FC236}">
                <a16:creationId xmlns:a16="http://schemas.microsoft.com/office/drawing/2014/main" id="{C614C6B4-CF33-474B-9EB7-5C7134BBE3C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B18B03E9-ECC6-4806-A78F-6A89BDFAE8C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456CA95-C671-4622-B225-19537C7649F7}" type="slidenum">
              <a:rPr lang="en-US" smtClean="0"/>
              <a:t>‹#›</a:t>
            </a:fld>
            <a:endParaRPr lang="en-US"/>
          </a:p>
        </p:txBody>
      </p:sp>
    </p:spTree>
    <p:extLst>
      <p:ext uri="{BB962C8B-B14F-4D97-AF65-F5344CB8AC3E}">
        <p14:creationId xmlns:p14="http://schemas.microsoft.com/office/powerpoint/2010/main" val="41155213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customXml" Target="../ink/ink15.xml"/><Relationship Id="rId3" Type="http://schemas.openxmlformats.org/officeDocument/2006/relationships/image" Target="../media/image13.emf"/><Relationship Id="rId7" Type="http://schemas.openxmlformats.org/officeDocument/2006/relationships/image" Target="../media/image15.png"/><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customXml" Target="../ink/ink14.xml"/><Relationship Id="rId5" Type="http://schemas.openxmlformats.org/officeDocument/2006/relationships/image" Target="../media/image16.png"/><Relationship Id="rId4" Type="http://schemas.openxmlformats.org/officeDocument/2006/relationships/customXml" Target="../ink/ink13.xml"/><Relationship Id="rId9"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customXml" Target="../ink/ink16.xml"/><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customXml" Target="../ink/ink17.xml"/></Relationships>
</file>

<file path=ppt/slides/_rels/slide13.xml.rels><?xml version="1.0" encoding="UTF-8" standalone="yes"?>
<Relationships xmlns="http://schemas.openxmlformats.org/package/2006/relationships"><Relationship Id="rId3" Type="http://schemas.openxmlformats.org/officeDocument/2006/relationships/customXml" Target="../ink/ink18.xml"/><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3" Type="http://schemas.openxmlformats.org/officeDocument/2006/relationships/image" Target="../media/image190.png"/><Relationship Id="rId7" Type="http://schemas.openxmlformats.org/officeDocument/2006/relationships/image" Target="../media/image17.png"/><Relationship Id="rId2" Type="http://schemas.openxmlformats.org/officeDocument/2006/relationships/customXml" Target="../ink/ink19.xml"/><Relationship Id="rId1" Type="http://schemas.openxmlformats.org/officeDocument/2006/relationships/slideLayout" Target="../slideLayouts/slideLayout2.xml"/><Relationship Id="rId6" Type="http://schemas.openxmlformats.org/officeDocument/2006/relationships/customXml" Target="../ink/ink21.xml"/><Relationship Id="rId5" Type="http://schemas.openxmlformats.org/officeDocument/2006/relationships/image" Target="../media/image24.png"/><Relationship Id="rId4" Type="http://schemas.openxmlformats.org/officeDocument/2006/relationships/customXml" Target="../ink/ink20.xml"/></Relationships>
</file>

<file path=ppt/slides/_rels/slide15.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customXml" Target="../ink/ink22.xml"/></Relationships>
</file>

<file path=ppt/slides/_rels/slide16.x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29.png"/><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customXml" Target="../ink/ink23.xml"/><Relationship Id="rId5" Type="http://schemas.openxmlformats.org/officeDocument/2006/relationships/image" Target="../media/image28.wmf"/><Relationship Id="rId4"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customXml" Target="../ink/ink24.xml"/><Relationship Id="rId7" Type="http://schemas.openxmlformats.org/officeDocument/2006/relationships/customXml" Target="../ink/ink25.xml"/><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240.png"/><Relationship Id="rId10" Type="http://schemas.openxmlformats.org/officeDocument/2006/relationships/image" Target="../media/image32.png"/><Relationship Id="rId9" Type="http://schemas.openxmlformats.org/officeDocument/2006/relationships/customXml" Target="../ink/ink26.xml"/></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customXml" Target="../ink/ink2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customXml" Target="../ink/ink2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customXml" Target="../ink/ink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40.png"/><Relationship Id="rId3" Type="http://schemas.openxmlformats.org/officeDocument/2006/relationships/image" Target="../media/image35.wmf"/><Relationship Id="rId7" Type="http://schemas.openxmlformats.org/officeDocument/2006/relationships/image" Target="../media/image37.wmf"/><Relationship Id="rId12" Type="http://schemas.openxmlformats.org/officeDocument/2006/relationships/customXml" Target="../ink/ink29.xml"/><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38.wmf"/></Relationships>
</file>

<file path=ppt/slides/_rels/slide2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customXml" Target="../ink/ink3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customXml" Target="../ink/ink3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customXml" Target="../ink/ink32.xml"/><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44.wmf"/><Relationship Id="rId4" Type="http://schemas.openxmlformats.org/officeDocument/2006/relationships/oleObject" Target="../embeddings/oleObject14.bin"/><Relationship Id="rId9" Type="http://schemas.openxmlformats.org/officeDocument/2006/relationships/image" Target="../media/image46.png"/></Relationships>
</file>

<file path=ppt/slides/_rels/slide24.xml.rels><?xml version="1.0" encoding="UTF-8" standalone="yes"?>
<Relationships xmlns="http://schemas.openxmlformats.org/package/2006/relationships"><Relationship Id="rId3" Type="http://schemas.openxmlformats.org/officeDocument/2006/relationships/customXml" Target="../ink/ink33.xml"/><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2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customXml" Target="../ink/ink3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customXml" Target="../ink/ink3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customXml" Target="../ink/ink3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customXml" Target="../ink/ink3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wmf"/><Relationship Id="rId7" Type="http://schemas.openxmlformats.org/officeDocument/2006/relationships/image" Target="../media/image2.png"/><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customXml" Target="../ink/ink3.xml"/><Relationship Id="rId5" Type="http://schemas.openxmlformats.org/officeDocument/2006/relationships/image" Target="../media/image3.png"/><Relationship Id="rId4" Type="http://schemas.openxmlformats.org/officeDocument/2006/relationships/customXml" Target="../ink/ink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customXml" Target="../ink/ink4.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customXml" Target="../ink/ink5.xml"/></Relationships>
</file>

<file path=ppt/slides/_rels/slide5.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customXml" Target="../ink/ink7.xml"/><Relationship Id="rId4" Type="http://schemas.openxmlformats.org/officeDocument/2006/relationships/image" Target="../media/image60.png"/></Relationships>
</file>

<file path=ppt/slides/_rels/slide6.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customXml" Target="../ink/ink9.xml"/><Relationship Id="rId4" Type="http://schemas.openxmlformats.org/officeDocument/2006/relationships/image" Target="../media/image80.png"/></Relationships>
</file>

<file path=ppt/slides/_rels/slide7.xml.rels><?xml version="1.0" encoding="UTF-8" standalone="yes"?>
<Relationships xmlns="http://schemas.openxmlformats.org/package/2006/relationships"><Relationship Id="rId3" Type="http://schemas.openxmlformats.org/officeDocument/2006/relationships/customXml" Target="../ink/ink10.xml"/><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00.png"/></Relationships>
</file>

<file path=ppt/slides/_rels/slide8.xml.rels><?xml version="1.0" encoding="UTF-8" standalone="yes"?>
<Relationships xmlns="http://schemas.openxmlformats.org/package/2006/relationships"><Relationship Id="rId3" Type="http://schemas.openxmlformats.org/officeDocument/2006/relationships/customXml" Target="../ink/ink11.xml"/><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customXml" Target="../ink/ink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DB7BB1-EAB8-4359-A676-606CB02696EE}"/>
              </a:ext>
            </a:extLst>
          </p:cNvPr>
          <p:cNvSpPr>
            <a:spLocks noGrp="1"/>
          </p:cNvSpPr>
          <p:nvPr>
            <p:ph type="ctrTitle"/>
          </p:nvPr>
        </p:nvSpPr>
        <p:spPr/>
        <p:txBody>
          <a:bodyPr/>
          <a:lstStyle/>
          <a:p>
            <a:r>
              <a:rPr lang="en-US" dirty="0"/>
              <a:t>Linear Regression ML Model</a:t>
            </a:r>
          </a:p>
        </p:txBody>
      </p:sp>
      <p:sp>
        <p:nvSpPr>
          <p:cNvPr id="3" name="Subtitle 2">
            <a:extLst>
              <a:ext uri="{FF2B5EF4-FFF2-40B4-BE49-F238E27FC236}">
                <a16:creationId xmlns:a16="http://schemas.microsoft.com/office/drawing/2014/main" id="{3F2811CB-22DD-4923-9E67-0BC0D74D2C79}"/>
              </a:ext>
            </a:extLst>
          </p:cNvPr>
          <p:cNvSpPr>
            <a:spLocks noGrp="1"/>
          </p:cNvSpPr>
          <p:nvPr>
            <p:ph type="subTitle" idx="1"/>
          </p:nvPr>
        </p:nvSpPr>
        <p:spPr/>
        <p:txBody>
          <a:bodyPr/>
          <a:lstStyle/>
          <a:p>
            <a:r>
              <a:rPr lang="en-US" dirty="0"/>
              <a:t>By Amrita Panjwani</a:t>
            </a:r>
          </a:p>
        </p:txBody>
      </p:sp>
    </p:spTree>
    <p:extLst>
      <p:ext uri="{BB962C8B-B14F-4D97-AF65-F5344CB8AC3E}">
        <p14:creationId xmlns:p14="http://schemas.microsoft.com/office/powerpoint/2010/main" val="6796654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2BD59C-956D-467F-B367-C5A21AC7AA3B}"/>
              </a:ext>
            </a:extLst>
          </p:cNvPr>
          <p:cNvSpPr>
            <a:spLocks noGrp="1"/>
          </p:cNvSpPr>
          <p:nvPr>
            <p:ph type="title"/>
          </p:nvPr>
        </p:nvSpPr>
        <p:spPr/>
        <p:txBody>
          <a:bodyPr/>
          <a:lstStyle/>
          <a:p>
            <a:r>
              <a:rPr lang="en-US" dirty="0"/>
              <a:t>Gradient Descent</a:t>
            </a:r>
          </a:p>
        </p:txBody>
      </p:sp>
      <p:sp>
        <p:nvSpPr>
          <p:cNvPr id="3" name="Content Placeholder 2">
            <a:extLst>
              <a:ext uri="{FF2B5EF4-FFF2-40B4-BE49-F238E27FC236}">
                <a16:creationId xmlns:a16="http://schemas.microsoft.com/office/drawing/2014/main" id="{3F281B88-FA00-4A50-8D2A-F7F0623D6CC3}"/>
              </a:ext>
            </a:extLst>
          </p:cNvPr>
          <p:cNvSpPr>
            <a:spLocks noGrp="1"/>
          </p:cNvSpPr>
          <p:nvPr>
            <p:ph idx="1"/>
          </p:nvPr>
        </p:nvSpPr>
        <p:spPr/>
        <p:txBody>
          <a:bodyPr/>
          <a:lstStyle/>
          <a:p>
            <a:r>
              <a:rPr lang="en-US" dirty="0"/>
              <a:t>It is an optimization algorithm and it works step-wise. </a:t>
            </a:r>
          </a:p>
          <a:p>
            <a:r>
              <a:rPr lang="en-US" dirty="0"/>
              <a:t>The aim is to decrease the error step-wise.</a:t>
            </a:r>
          </a:p>
          <a:p>
            <a:r>
              <a:rPr lang="en-US" dirty="0"/>
              <a:t>In this algorithm , error is considered as a cost function. </a:t>
            </a:r>
          </a:p>
          <a:p>
            <a:r>
              <a:rPr lang="en-US" dirty="0"/>
              <a:t>Hence minimizing the cost function is the final goal.</a:t>
            </a:r>
          </a:p>
          <a:p>
            <a:r>
              <a:rPr lang="en-US" dirty="0"/>
              <a:t>Error is also denoted as SSR (Sum of squares of residuals)</a:t>
            </a:r>
          </a:p>
          <a:p>
            <a:endParaRPr lang="en-US" dirty="0"/>
          </a:p>
          <a:p>
            <a:endParaRPr lang="en-US" dirty="0"/>
          </a:p>
        </p:txBody>
      </p:sp>
      <p:graphicFrame>
        <p:nvGraphicFramePr>
          <p:cNvPr id="4" name="Object 3">
            <a:extLst>
              <a:ext uri="{FF2B5EF4-FFF2-40B4-BE49-F238E27FC236}">
                <a16:creationId xmlns:a16="http://schemas.microsoft.com/office/drawing/2014/main" id="{BC82CABC-778C-4FDE-AA72-1BCD76E6819C}"/>
              </a:ext>
            </a:extLst>
          </p:cNvPr>
          <p:cNvGraphicFramePr>
            <a:graphicFrameLocks noChangeAspect="1"/>
          </p:cNvGraphicFramePr>
          <p:nvPr>
            <p:extLst>
              <p:ext uri="{D42A27DB-BD31-4B8C-83A1-F6EECF244321}">
                <p14:modId xmlns:p14="http://schemas.microsoft.com/office/powerpoint/2010/main" val="2656025084"/>
              </p:ext>
            </p:extLst>
          </p:nvPr>
        </p:nvGraphicFramePr>
        <p:xfrm>
          <a:off x="1236371" y="4664367"/>
          <a:ext cx="7461250" cy="700087"/>
        </p:xfrm>
        <a:graphic>
          <a:graphicData uri="http://schemas.openxmlformats.org/presentationml/2006/ole">
            <mc:AlternateContent xmlns:mc="http://schemas.openxmlformats.org/markup-compatibility/2006">
              <mc:Choice xmlns:v="urn:schemas-microsoft-com:vml" Requires="v">
                <p:oleObj name="Equation" r:id="rId2" imgW="7461504" imgH="699762" progId="Equation.DSMT4">
                  <p:embed/>
                </p:oleObj>
              </mc:Choice>
              <mc:Fallback>
                <p:oleObj name="Equation" r:id="rId2" imgW="7461504" imgH="699762" progId="Equation.DSMT4">
                  <p:embed/>
                  <p:pic>
                    <p:nvPicPr>
                      <p:cNvPr id="0" name=""/>
                      <p:cNvPicPr/>
                      <p:nvPr/>
                    </p:nvPicPr>
                    <p:blipFill>
                      <a:blip r:embed="rId3"/>
                      <a:stretch>
                        <a:fillRect/>
                      </a:stretch>
                    </p:blipFill>
                    <p:spPr>
                      <a:xfrm>
                        <a:off x="1236371" y="4664367"/>
                        <a:ext cx="7461250" cy="700087"/>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01542DCF-ADCE-EBAC-A421-3B8BE7C9908F}"/>
                  </a:ext>
                </a:extLst>
              </p14:cNvPr>
              <p14:cNvContentPartPr/>
              <p14:nvPr/>
            </p14:nvContentPartPr>
            <p14:xfrm>
              <a:off x="1053360" y="1393920"/>
              <a:ext cx="3534120" cy="956520"/>
            </p14:xfrm>
          </p:contentPart>
        </mc:Choice>
        <mc:Fallback xmlns="">
          <p:pic>
            <p:nvPicPr>
              <p:cNvPr id="5" name="Ink 4">
                <a:extLst>
                  <a:ext uri="{FF2B5EF4-FFF2-40B4-BE49-F238E27FC236}">
                    <a16:creationId xmlns:a16="http://schemas.microsoft.com/office/drawing/2014/main" id="{01542DCF-ADCE-EBAC-A421-3B8BE7C9908F}"/>
                  </a:ext>
                </a:extLst>
              </p:cNvPr>
              <p:cNvPicPr/>
              <p:nvPr/>
            </p:nvPicPr>
            <p:blipFill>
              <a:blip r:embed="rId5"/>
              <a:stretch>
                <a:fillRect/>
              </a:stretch>
            </p:blipFill>
            <p:spPr>
              <a:xfrm>
                <a:off x="1044000" y="1384560"/>
                <a:ext cx="3552840" cy="97524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6" name="Ink 5">
                <a:extLst>
                  <a:ext uri="{FF2B5EF4-FFF2-40B4-BE49-F238E27FC236}">
                    <a16:creationId xmlns:a16="http://schemas.microsoft.com/office/drawing/2014/main" id="{405AF4D2-8424-9300-BAEA-549AD80B1880}"/>
                  </a:ext>
                </a:extLst>
              </p14:cNvPr>
              <p14:cNvContentPartPr/>
              <p14:nvPr/>
            </p14:nvContentPartPr>
            <p14:xfrm>
              <a:off x="1843560" y="465840"/>
              <a:ext cx="7492320" cy="6013440"/>
            </p14:xfrm>
          </p:contentPart>
        </mc:Choice>
        <mc:Fallback>
          <p:pic>
            <p:nvPicPr>
              <p:cNvPr id="6" name="Ink 5">
                <a:extLst>
                  <a:ext uri="{FF2B5EF4-FFF2-40B4-BE49-F238E27FC236}">
                    <a16:creationId xmlns:a16="http://schemas.microsoft.com/office/drawing/2014/main" id="{405AF4D2-8424-9300-BAEA-549AD80B1880}"/>
                  </a:ext>
                </a:extLst>
              </p:cNvPr>
              <p:cNvPicPr/>
              <p:nvPr/>
            </p:nvPicPr>
            <p:blipFill>
              <a:blip r:embed="rId7"/>
              <a:stretch>
                <a:fillRect/>
              </a:stretch>
            </p:blipFill>
            <p:spPr>
              <a:xfrm>
                <a:off x="1834200" y="456480"/>
                <a:ext cx="7511040" cy="603216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7" name="Ink 6">
                <a:extLst>
                  <a:ext uri="{FF2B5EF4-FFF2-40B4-BE49-F238E27FC236}">
                    <a16:creationId xmlns:a16="http://schemas.microsoft.com/office/drawing/2014/main" id="{D5085785-DB48-F6F8-C2CC-F1F5D9DD66C7}"/>
                  </a:ext>
                </a:extLst>
              </p14:cNvPr>
              <p14:cNvContentPartPr/>
              <p14:nvPr/>
            </p14:nvContentPartPr>
            <p14:xfrm>
              <a:off x="7438320" y="4165920"/>
              <a:ext cx="360" cy="360"/>
            </p14:xfrm>
          </p:contentPart>
        </mc:Choice>
        <mc:Fallback>
          <p:pic>
            <p:nvPicPr>
              <p:cNvPr id="7" name="Ink 6">
                <a:extLst>
                  <a:ext uri="{FF2B5EF4-FFF2-40B4-BE49-F238E27FC236}">
                    <a16:creationId xmlns:a16="http://schemas.microsoft.com/office/drawing/2014/main" id="{D5085785-DB48-F6F8-C2CC-F1F5D9DD66C7}"/>
                  </a:ext>
                </a:extLst>
              </p:cNvPr>
              <p:cNvPicPr/>
              <p:nvPr/>
            </p:nvPicPr>
            <p:blipFill>
              <a:blip r:embed="rId9"/>
              <a:stretch>
                <a:fillRect/>
              </a:stretch>
            </p:blipFill>
            <p:spPr>
              <a:xfrm>
                <a:off x="7428960" y="4156560"/>
                <a:ext cx="19080" cy="19080"/>
              </a:xfrm>
              <a:prstGeom prst="rect">
                <a:avLst/>
              </a:prstGeom>
            </p:spPr>
          </p:pic>
        </mc:Fallback>
      </mc:AlternateContent>
    </p:spTree>
    <p:extLst>
      <p:ext uri="{BB962C8B-B14F-4D97-AF65-F5344CB8AC3E}">
        <p14:creationId xmlns:p14="http://schemas.microsoft.com/office/powerpoint/2010/main" val="339122762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5" name="Rectangle 20">
            <a:extLst>
              <a:ext uri="{FF2B5EF4-FFF2-40B4-BE49-F238E27FC236}">
                <a16:creationId xmlns:a16="http://schemas.microsoft.com/office/drawing/2014/main" id="{131BAD53-4E89-4F62-BBB7-26359763ED3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Shape 22">
            <a:extLst>
              <a:ext uri="{FF2B5EF4-FFF2-40B4-BE49-F238E27FC236}">
                <a16:creationId xmlns:a16="http://schemas.microsoft.com/office/drawing/2014/main" id="{62756DA2-40EB-4C6F-B962-5822FFB54FB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5653438" cy="6858000"/>
          </a:xfrm>
          <a:custGeom>
            <a:avLst/>
            <a:gdLst>
              <a:gd name="connsiteX0" fmla="*/ 0 w 6096000"/>
              <a:gd name="connsiteY0" fmla="*/ 0 h 6858000"/>
              <a:gd name="connsiteX1" fmla="*/ 5567517 w 6096000"/>
              <a:gd name="connsiteY1" fmla="*/ 0 h 6858000"/>
              <a:gd name="connsiteX2" fmla="*/ 5566938 w 6096000"/>
              <a:gd name="connsiteY2" fmla="*/ 1705 h 6858000"/>
              <a:gd name="connsiteX3" fmla="*/ 5551594 w 6096000"/>
              <a:gd name="connsiteY3" fmla="*/ 17287 h 6858000"/>
              <a:gd name="connsiteX4" fmla="*/ 5545641 w 6096000"/>
              <a:gd name="connsiteY4" fmla="*/ 130336 h 6858000"/>
              <a:gd name="connsiteX5" fmla="*/ 5538289 w 6096000"/>
              <a:gd name="connsiteY5" fmla="*/ 187093 h 6858000"/>
              <a:gd name="connsiteX6" fmla="*/ 5545790 w 6096000"/>
              <a:gd name="connsiteY6" fmla="*/ 265704 h 6858000"/>
              <a:gd name="connsiteX7" fmla="*/ 5542313 w 6096000"/>
              <a:gd name="connsiteY7" fmla="*/ 354566 h 6858000"/>
              <a:gd name="connsiteX8" fmla="*/ 5524126 w 6096000"/>
              <a:gd name="connsiteY8" fmla="*/ 472000 h 6858000"/>
              <a:gd name="connsiteX9" fmla="*/ 5522170 w 6096000"/>
              <a:gd name="connsiteY9" fmla="*/ 473782 h 6858000"/>
              <a:gd name="connsiteX10" fmla="*/ 5521798 w 6096000"/>
              <a:gd name="connsiteY10" fmla="*/ 491380 h 6858000"/>
              <a:gd name="connsiteX11" fmla="*/ 5536419 w 6096000"/>
              <a:gd name="connsiteY11" fmla="*/ 531675 h 6858000"/>
              <a:gd name="connsiteX12" fmla="*/ 5533435 w 6096000"/>
              <a:gd name="connsiteY12" fmla="*/ 536015 h 6858000"/>
              <a:gd name="connsiteX13" fmla="*/ 5538088 w 6096000"/>
              <a:gd name="connsiteY13" fmla="*/ 572092 h 6858000"/>
              <a:gd name="connsiteX14" fmla="*/ 5536061 w 6096000"/>
              <a:gd name="connsiteY14" fmla="*/ 572511 h 6858000"/>
              <a:gd name="connsiteX15" fmla="*/ 5528218 w 6096000"/>
              <a:gd name="connsiteY15" fmla="*/ 582332 h 6858000"/>
              <a:gd name="connsiteX16" fmla="*/ 5518011 w 6096000"/>
              <a:gd name="connsiteY16" fmla="*/ 601285 h 6858000"/>
              <a:gd name="connsiteX17" fmla="*/ 5473174 w 6096000"/>
              <a:gd name="connsiteY17" fmla="*/ 681608 h 6858000"/>
              <a:gd name="connsiteX18" fmla="*/ 5472963 w 6096000"/>
              <a:gd name="connsiteY18" fmla="*/ 689151 h 6858000"/>
              <a:gd name="connsiteX19" fmla="*/ 5472485 w 6096000"/>
              <a:gd name="connsiteY19" fmla="*/ 689289 h 6858000"/>
              <a:gd name="connsiteX20" fmla="*/ 5471326 w 6096000"/>
              <a:gd name="connsiteY20" fmla="*/ 697222 h 6858000"/>
              <a:gd name="connsiteX21" fmla="*/ 5472164 w 6096000"/>
              <a:gd name="connsiteY21" fmla="*/ 717531 h 6858000"/>
              <a:gd name="connsiteX22" fmla="*/ 5468891 w 6096000"/>
              <a:gd name="connsiteY22" fmla="*/ 722494 h 6858000"/>
              <a:gd name="connsiteX23" fmla="*/ 5463081 w 6096000"/>
              <a:gd name="connsiteY23" fmla="*/ 724368 h 6858000"/>
              <a:gd name="connsiteX24" fmla="*/ 5446981 w 6096000"/>
              <a:gd name="connsiteY24" fmla="*/ 752692 h 6858000"/>
              <a:gd name="connsiteX25" fmla="*/ 5417190 w 6096000"/>
              <a:gd name="connsiteY25" fmla="*/ 816346 h 6858000"/>
              <a:gd name="connsiteX26" fmla="*/ 5388958 w 6096000"/>
              <a:gd name="connsiteY26" fmla="*/ 889417 h 6858000"/>
              <a:gd name="connsiteX27" fmla="*/ 5307044 w 6096000"/>
              <a:gd name="connsiteY27" fmla="*/ 1063288 h 6858000"/>
              <a:gd name="connsiteX28" fmla="*/ 5303837 w 6096000"/>
              <a:gd name="connsiteY28" fmla="*/ 1157176 h 6858000"/>
              <a:gd name="connsiteX29" fmla="*/ 5286494 w 6096000"/>
              <a:gd name="connsiteY29" fmla="*/ 1210776 h 6858000"/>
              <a:gd name="connsiteX30" fmla="*/ 5282463 w 6096000"/>
              <a:gd name="connsiteY30" fmla="*/ 1301993 h 6858000"/>
              <a:gd name="connsiteX31" fmla="*/ 5252235 w 6096000"/>
              <a:gd name="connsiteY31" fmla="*/ 1360879 h 6858000"/>
              <a:gd name="connsiteX32" fmla="*/ 5244497 w 6096000"/>
              <a:gd name="connsiteY32" fmla="*/ 1404045 h 6858000"/>
              <a:gd name="connsiteX33" fmla="*/ 5223823 w 6096000"/>
              <a:gd name="connsiteY33" fmla="*/ 1429568 h 6858000"/>
              <a:gd name="connsiteX34" fmla="*/ 5224851 w 6096000"/>
              <a:gd name="connsiteY34" fmla="*/ 1430305 h 6858000"/>
              <a:gd name="connsiteX35" fmla="*/ 5212394 w 6096000"/>
              <a:gd name="connsiteY35" fmla="*/ 1463304 h 6858000"/>
              <a:gd name="connsiteX36" fmla="*/ 5209958 w 6096000"/>
              <a:gd name="connsiteY36" fmla="*/ 1514846 h 6858000"/>
              <a:gd name="connsiteX37" fmla="*/ 5206417 w 6096000"/>
              <a:gd name="connsiteY37" fmla="*/ 1519731 h 6858000"/>
              <a:gd name="connsiteX38" fmla="*/ 5206640 w 6096000"/>
              <a:gd name="connsiteY38" fmla="*/ 1519929 h 6858000"/>
              <a:gd name="connsiteX39" fmla="*/ 5207632 w 6096000"/>
              <a:gd name="connsiteY39" fmla="*/ 1546022 h 6858000"/>
              <a:gd name="connsiteX40" fmla="*/ 5212030 w 6096000"/>
              <a:gd name="connsiteY40" fmla="*/ 1578752 h 6858000"/>
              <a:gd name="connsiteX41" fmla="*/ 5203533 w 6096000"/>
              <a:gd name="connsiteY41" fmla="*/ 1647555 h 6858000"/>
              <a:gd name="connsiteX42" fmla="*/ 5190877 w 6096000"/>
              <a:gd name="connsiteY42" fmla="*/ 1715685 h 6858000"/>
              <a:gd name="connsiteX43" fmla="*/ 5184235 w 6096000"/>
              <a:gd name="connsiteY43" fmla="*/ 1740358 h 6858000"/>
              <a:gd name="connsiteX44" fmla="*/ 5181475 w 6096000"/>
              <a:gd name="connsiteY44" fmla="*/ 1784314 h 6858000"/>
              <a:gd name="connsiteX45" fmla="*/ 5185845 w 6096000"/>
              <a:gd name="connsiteY45" fmla="*/ 1804434 h 6858000"/>
              <a:gd name="connsiteX46" fmla="*/ 5185068 w 6096000"/>
              <a:gd name="connsiteY46" fmla="*/ 1805316 h 6858000"/>
              <a:gd name="connsiteX47" fmla="*/ 5188593 w 6096000"/>
              <a:gd name="connsiteY47" fmla="*/ 1807109 h 6858000"/>
              <a:gd name="connsiteX48" fmla="*/ 5185920 w 6096000"/>
              <a:gd name="connsiteY48" fmla="*/ 1821003 h 6858000"/>
              <a:gd name="connsiteX49" fmla="*/ 5183543 w 6096000"/>
              <a:gd name="connsiteY49" fmla="*/ 1824832 h 6858000"/>
              <a:gd name="connsiteX50" fmla="*/ 5182235 w 6096000"/>
              <a:gd name="connsiteY50" fmla="*/ 1830429 h 6858000"/>
              <a:gd name="connsiteX51" fmla="*/ 5182525 w 6096000"/>
              <a:gd name="connsiteY51" fmla="*/ 1830569 h 6858000"/>
              <a:gd name="connsiteX52" fmla="*/ 5180663 w 6096000"/>
              <a:gd name="connsiteY52" fmla="*/ 1835810 h 6858000"/>
              <a:gd name="connsiteX53" fmla="*/ 5167452 w 6096000"/>
              <a:gd name="connsiteY53" fmla="*/ 1861483 h 6858000"/>
              <a:gd name="connsiteX54" fmla="*/ 5174266 w 6096000"/>
              <a:gd name="connsiteY54" fmla="*/ 1892417 h 6858000"/>
              <a:gd name="connsiteX55" fmla="*/ 5189262 w 6096000"/>
              <a:gd name="connsiteY55" fmla="*/ 1895114 h 6858000"/>
              <a:gd name="connsiteX56" fmla="*/ 5187100 w 6096000"/>
              <a:gd name="connsiteY56" fmla="*/ 1899379 h 6858000"/>
              <a:gd name="connsiteX57" fmla="*/ 5180471 w 6096000"/>
              <a:gd name="connsiteY57" fmla="*/ 1907867 h 6858000"/>
              <a:gd name="connsiteX58" fmla="*/ 5181361 w 6096000"/>
              <a:gd name="connsiteY58" fmla="*/ 1910265 h 6858000"/>
              <a:gd name="connsiteX59" fmla="*/ 5178268 w 6096000"/>
              <a:gd name="connsiteY59" fmla="*/ 1935584 h 6858000"/>
              <a:gd name="connsiteX60" fmla="*/ 5183619 w 6096000"/>
              <a:gd name="connsiteY60" fmla="*/ 1942021 h 6858000"/>
              <a:gd name="connsiteX61" fmla="*/ 5184480 w 6096000"/>
              <a:gd name="connsiteY61" fmla="*/ 1945112 h 6858000"/>
              <a:gd name="connsiteX62" fmla="*/ 5172776 w 6096000"/>
              <a:gd name="connsiteY62" fmla="*/ 1961162 h 6858000"/>
              <a:gd name="connsiteX63" fmla="*/ 5168513 w 6096000"/>
              <a:gd name="connsiteY63" fmla="*/ 1969445 h 6858000"/>
              <a:gd name="connsiteX64" fmla="*/ 5126597 w 6096000"/>
              <a:gd name="connsiteY64" fmla="*/ 2024270 h 6858000"/>
              <a:gd name="connsiteX65" fmla="*/ 5119528 w 6096000"/>
              <a:gd name="connsiteY65" fmla="*/ 2107942 h 6858000"/>
              <a:gd name="connsiteX66" fmla="*/ 5110356 w 6096000"/>
              <a:gd name="connsiteY66" fmla="*/ 2193455 h 6858000"/>
              <a:gd name="connsiteX67" fmla="*/ 5104992 w 6096000"/>
              <a:gd name="connsiteY67" fmla="*/ 2260088 h 6858000"/>
              <a:gd name="connsiteX68" fmla="*/ 5059439 w 6096000"/>
              <a:gd name="connsiteY68" fmla="*/ 2335735 h 6858000"/>
              <a:gd name="connsiteX69" fmla="*/ 5022061 w 6096000"/>
              <a:gd name="connsiteY69" fmla="*/ 2408995 h 6858000"/>
              <a:gd name="connsiteX70" fmla="*/ 5022253 w 6096000"/>
              <a:gd name="connsiteY70" fmla="*/ 2445869 h 6858000"/>
              <a:gd name="connsiteX71" fmla="*/ 5011426 w 6096000"/>
              <a:gd name="connsiteY71" fmla="*/ 2496499 h 6858000"/>
              <a:gd name="connsiteX72" fmla="*/ 4994224 w 6096000"/>
              <a:gd name="connsiteY72" fmla="*/ 2549900 h 6858000"/>
              <a:gd name="connsiteX73" fmla="*/ 4995245 w 6096000"/>
              <a:gd name="connsiteY73" fmla="*/ 2596456 h 6858000"/>
              <a:gd name="connsiteX74" fmla="*/ 4988570 w 6096000"/>
              <a:gd name="connsiteY74" fmla="*/ 2606088 h 6858000"/>
              <a:gd name="connsiteX75" fmla="*/ 4988371 w 6096000"/>
              <a:gd name="connsiteY75" fmla="*/ 2635351 h 6858000"/>
              <a:gd name="connsiteX76" fmla="*/ 4983212 w 6096000"/>
              <a:gd name="connsiteY76" fmla="*/ 2665666 h 6858000"/>
              <a:gd name="connsiteX77" fmla="*/ 4968234 w 6096000"/>
              <a:gd name="connsiteY77" fmla="*/ 2715895 h 6858000"/>
              <a:gd name="connsiteX78" fmla="*/ 4975888 w 6096000"/>
              <a:gd name="connsiteY78" fmla="*/ 2725052 h 6858000"/>
              <a:gd name="connsiteX79" fmla="*/ 4980195 w 6096000"/>
              <a:gd name="connsiteY79" fmla="*/ 2726489 h 6858000"/>
              <a:gd name="connsiteX80" fmla="*/ 4976218 w 6096000"/>
              <a:gd name="connsiteY80" fmla="*/ 2740278 h 6858000"/>
              <a:gd name="connsiteX81" fmla="*/ 4980571 w 6096000"/>
              <a:gd name="connsiteY81" fmla="*/ 2751112 h 6858000"/>
              <a:gd name="connsiteX82" fmla="*/ 4973893 w 6096000"/>
              <a:gd name="connsiteY82" fmla="*/ 2760208 h 6858000"/>
              <a:gd name="connsiteX83" fmla="*/ 4979005 w 6096000"/>
              <a:gd name="connsiteY83" fmla="*/ 2790136 h 6858000"/>
              <a:gd name="connsiteX84" fmla="*/ 4986137 w 6096000"/>
              <a:gd name="connsiteY84" fmla="*/ 2804183 h 6858000"/>
              <a:gd name="connsiteX85" fmla="*/ 4986175 w 6096000"/>
              <a:gd name="connsiteY85" fmla="*/ 2825860 h 6858000"/>
              <a:gd name="connsiteX86" fmla="*/ 4993936 w 6096000"/>
              <a:gd name="connsiteY86" fmla="*/ 2911749 h 6858000"/>
              <a:gd name="connsiteX87" fmla="*/ 4992563 w 6096000"/>
              <a:gd name="connsiteY87" fmla="*/ 2977278 h 6858000"/>
              <a:gd name="connsiteX88" fmla="*/ 4980516 w 6096000"/>
              <a:gd name="connsiteY88" fmla="*/ 2991092 h 6858000"/>
              <a:gd name="connsiteX89" fmla="*/ 4992801 w 6096000"/>
              <a:gd name="connsiteY89" fmla="*/ 3020247 h 6858000"/>
              <a:gd name="connsiteX90" fmla="*/ 5014805 w 6096000"/>
              <a:gd name="connsiteY90" fmla="*/ 3065434 h 6858000"/>
              <a:gd name="connsiteX91" fmla="*/ 5002733 w 6096000"/>
              <a:gd name="connsiteY91" fmla="*/ 3103777 h 6858000"/>
              <a:gd name="connsiteX92" fmla="*/ 5002941 w 6096000"/>
              <a:gd name="connsiteY92" fmla="*/ 3151828 h 6858000"/>
              <a:gd name="connsiteX93" fmla="*/ 5002883 w 6096000"/>
              <a:gd name="connsiteY93" fmla="*/ 3180546 h 6858000"/>
              <a:gd name="connsiteX94" fmla="*/ 5016711 w 6096000"/>
              <a:gd name="connsiteY94" fmla="*/ 3258677 h 6858000"/>
              <a:gd name="connsiteX95" fmla="*/ 5017918 w 6096000"/>
              <a:gd name="connsiteY95" fmla="*/ 3262610 h 6858000"/>
              <a:gd name="connsiteX96" fmla="*/ 5011672 w 6096000"/>
              <a:gd name="connsiteY96" fmla="*/ 3277179 h 6858000"/>
              <a:gd name="connsiteX97" fmla="*/ 5009344 w 6096000"/>
              <a:gd name="connsiteY97" fmla="*/ 3278130 h 6858000"/>
              <a:gd name="connsiteX98" fmla="*/ 5026770 w 6096000"/>
              <a:gd name="connsiteY98" fmla="*/ 3325671 h 6858000"/>
              <a:gd name="connsiteX99" fmla="*/ 5024571 w 6096000"/>
              <a:gd name="connsiteY99" fmla="*/ 3332072 h 6858000"/>
              <a:gd name="connsiteX100" fmla="*/ 5041705 w 6096000"/>
              <a:gd name="connsiteY100" fmla="*/ 3362948 h 6858000"/>
              <a:gd name="connsiteX101" fmla="*/ 5047477 w 6096000"/>
              <a:gd name="connsiteY101" fmla="*/ 3378959 h 6858000"/>
              <a:gd name="connsiteX102" fmla="*/ 5060758 w 6096000"/>
              <a:gd name="connsiteY102" fmla="*/ 3407057 h 6858000"/>
              <a:gd name="connsiteX103" fmla="*/ 5058968 w 6096000"/>
              <a:gd name="connsiteY103" fmla="*/ 3409825 h 6858000"/>
              <a:gd name="connsiteX104" fmla="*/ 5062667 w 6096000"/>
              <a:gd name="connsiteY104" fmla="*/ 3415218 h 6858000"/>
              <a:gd name="connsiteX105" fmla="*/ 5060928 w 6096000"/>
              <a:gd name="connsiteY105" fmla="*/ 3419880 h 6858000"/>
              <a:gd name="connsiteX106" fmla="*/ 5062923 w 6096000"/>
              <a:gd name="connsiteY106" fmla="*/ 3424545 h 6858000"/>
              <a:gd name="connsiteX107" fmla="*/ 5064623 w 6096000"/>
              <a:gd name="connsiteY107" fmla="*/ 3476412 h 6858000"/>
              <a:gd name="connsiteX108" fmla="*/ 5069684 w 6096000"/>
              <a:gd name="connsiteY108" fmla="*/ 3486850 h 6858000"/>
              <a:gd name="connsiteX109" fmla="*/ 5063339 w 6096000"/>
              <a:gd name="connsiteY109" fmla="*/ 3496391 h 6858000"/>
              <a:gd name="connsiteX110" fmla="*/ 5070139 w 6096000"/>
              <a:gd name="connsiteY110" fmla="*/ 3531201 h 6858000"/>
              <a:gd name="connsiteX111" fmla="*/ 5079896 w 6096000"/>
              <a:gd name="connsiteY111" fmla="*/ 3542019 h 6858000"/>
              <a:gd name="connsiteX112" fmla="*/ 5087540 w 6096000"/>
              <a:gd name="connsiteY112" fmla="*/ 3552249 h 6858000"/>
              <a:gd name="connsiteX113" fmla="*/ 5087902 w 6096000"/>
              <a:gd name="connsiteY113" fmla="*/ 3553678 h 6858000"/>
              <a:gd name="connsiteX114" fmla="*/ 5091509 w 6096000"/>
              <a:gd name="connsiteY114" fmla="*/ 3568021 h 6858000"/>
              <a:gd name="connsiteX115" fmla="*/ 5091934 w 6096000"/>
              <a:gd name="connsiteY115" fmla="*/ 3569719 h 6858000"/>
              <a:gd name="connsiteX116" fmla="*/ 5089362 w 6096000"/>
              <a:gd name="connsiteY116" fmla="*/ 3586412 h 6858000"/>
              <a:gd name="connsiteX117" fmla="*/ 5092358 w 6096000"/>
              <a:gd name="connsiteY117" fmla="*/ 3597336 h 6858000"/>
              <a:gd name="connsiteX118" fmla="*/ 5084254 w 6096000"/>
              <a:gd name="connsiteY118" fmla="*/ 3606007 h 6858000"/>
              <a:gd name="connsiteX119" fmla="*/ 5084281 w 6096000"/>
              <a:gd name="connsiteY119" fmla="*/ 3641228 h 6858000"/>
              <a:gd name="connsiteX120" fmla="*/ 5091848 w 6096000"/>
              <a:gd name="connsiteY120" fmla="*/ 3653088 h 6858000"/>
              <a:gd name="connsiteX121" fmla="*/ 5097436 w 6096000"/>
              <a:gd name="connsiteY121" fmla="*/ 3664114 h 6858000"/>
              <a:gd name="connsiteX122" fmla="*/ 5097518 w 6096000"/>
              <a:gd name="connsiteY122" fmla="*/ 3665569 h 6858000"/>
              <a:gd name="connsiteX123" fmla="*/ 5099829 w 6096000"/>
              <a:gd name="connsiteY123" fmla="*/ 3707357 h 6858000"/>
              <a:gd name="connsiteX124" fmla="*/ 5114696 w 6096000"/>
              <a:gd name="connsiteY124" fmla="*/ 3778166 h 6858000"/>
              <a:gd name="connsiteX125" fmla="*/ 5135379 w 6096000"/>
              <a:gd name="connsiteY125" fmla="*/ 3878222 h 6858000"/>
              <a:gd name="connsiteX126" fmla="*/ 5130138 w 6096000"/>
              <a:gd name="connsiteY126" fmla="*/ 4048117 h 6858000"/>
              <a:gd name="connsiteX127" fmla="*/ 5090040 w 6096000"/>
              <a:gd name="connsiteY127" fmla="*/ 4219510 h 6858000"/>
              <a:gd name="connsiteX128" fmla="*/ 5092812 w 6096000"/>
              <a:gd name="connsiteY128" fmla="*/ 4411258 h 6858000"/>
              <a:gd name="connsiteX129" fmla="*/ 5084599 w 6096000"/>
              <a:gd name="connsiteY129" fmla="*/ 4488531 h 6858000"/>
              <a:gd name="connsiteX130" fmla="*/ 5084072 w 6096000"/>
              <a:gd name="connsiteY130" fmla="*/ 4539168 h 6858000"/>
              <a:gd name="connsiteX131" fmla="*/ 5068936 w 6096000"/>
              <a:gd name="connsiteY131" fmla="*/ 4625153 h 6858000"/>
              <a:gd name="connsiteX132" fmla="*/ 5059114 w 6096000"/>
              <a:gd name="connsiteY132" fmla="*/ 4733115 h 6858000"/>
              <a:gd name="connsiteX133" fmla="*/ 5037209 w 6096000"/>
              <a:gd name="connsiteY133" fmla="*/ 4844323 h 6858000"/>
              <a:gd name="connsiteX134" fmla="*/ 5020638 w 6096000"/>
              <a:gd name="connsiteY134" fmla="*/ 4877992 h 6858000"/>
              <a:gd name="connsiteX135" fmla="*/ 5006413 w 6096000"/>
              <a:gd name="connsiteY135" fmla="*/ 4925805 h 6858000"/>
              <a:gd name="connsiteX136" fmla="*/ 4971037 w 6096000"/>
              <a:gd name="connsiteY136" fmla="*/ 5009272 h 6858000"/>
              <a:gd name="connsiteX137" fmla="*/ 4963105 w 6096000"/>
              <a:gd name="connsiteY137" fmla="*/ 5111369 h 6858000"/>
              <a:gd name="connsiteX138" fmla="*/ 4976341 w 6096000"/>
              <a:gd name="connsiteY138" fmla="*/ 5210876 h 6858000"/>
              <a:gd name="connsiteX139" fmla="*/ 4980617 w 6096000"/>
              <a:gd name="connsiteY139" fmla="*/ 5269726 h 6858000"/>
              <a:gd name="connsiteX140" fmla="*/ 4997733 w 6096000"/>
              <a:gd name="connsiteY140" fmla="*/ 5464225 h 6858000"/>
              <a:gd name="connsiteX141" fmla="*/ 5001400 w 6096000"/>
              <a:gd name="connsiteY141" fmla="*/ 5594585 h 6858000"/>
              <a:gd name="connsiteX142" fmla="*/ 4983700 w 6096000"/>
              <a:gd name="connsiteY142" fmla="*/ 5667896 h 6858000"/>
              <a:gd name="connsiteX143" fmla="*/ 4968506 w 6096000"/>
              <a:gd name="connsiteY143" fmla="*/ 5769225 h 6858000"/>
              <a:gd name="connsiteX144" fmla="*/ 4969765 w 6096000"/>
              <a:gd name="connsiteY144" fmla="*/ 5823324 h 6858000"/>
              <a:gd name="connsiteX145" fmla="*/ 4966129 w 6096000"/>
              <a:gd name="connsiteY145" fmla="*/ 5862699 h 6858000"/>
              <a:gd name="connsiteX146" fmla="*/ 4970695 w 6096000"/>
              <a:gd name="connsiteY146" fmla="*/ 5906467 h 6858000"/>
              <a:gd name="connsiteX147" fmla="*/ 4991568 w 6096000"/>
              <a:gd name="connsiteY147" fmla="*/ 5939847 h 6858000"/>
              <a:gd name="connsiteX148" fmla="*/ 4986815 w 6096000"/>
              <a:gd name="connsiteY148" fmla="*/ 5973994 h 6858000"/>
              <a:gd name="connsiteX149" fmla="*/ 4987776 w 6096000"/>
              <a:gd name="connsiteY149" fmla="*/ 6089693 h 6858000"/>
              <a:gd name="connsiteX150" fmla="*/ 4991621 w 6096000"/>
              <a:gd name="connsiteY150" fmla="*/ 6224938 h 6858000"/>
              <a:gd name="connsiteX151" fmla="*/ 5017157 w 6096000"/>
              <a:gd name="connsiteY151" fmla="*/ 6370251 h 6858000"/>
              <a:gd name="connsiteX152" fmla="*/ 5040797 w 6096000"/>
              <a:gd name="connsiteY152" fmla="*/ 6541313 h 6858000"/>
              <a:gd name="connsiteX153" fmla="*/ 5045375 w 6096000"/>
              <a:gd name="connsiteY153" fmla="*/ 6640957 h 6858000"/>
              <a:gd name="connsiteX154" fmla="*/ 5058442 w 6096000"/>
              <a:gd name="connsiteY154" fmla="*/ 6705297 h 6858000"/>
              <a:gd name="connsiteX155" fmla="*/ 5071125 w 6096000"/>
              <a:gd name="connsiteY155" fmla="*/ 6759582 h 6858000"/>
              <a:gd name="connsiteX156" fmla="*/ 5069172 w 6096000"/>
              <a:gd name="connsiteY156" fmla="*/ 6817746 h 6858000"/>
              <a:gd name="connsiteX157" fmla="*/ 5072322 w 6096000"/>
              <a:gd name="connsiteY157" fmla="*/ 6843646 h 6858000"/>
              <a:gd name="connsiteX158" fmla="*/ 5091388 w 6096000"/>
              <a:gd name="connsiteY158" fmla="*/ 6857998 h 6858000"/>
              <a:gd name="connsiteX159" fmla="*/ 6096000 w 6096000"/>
              <a:gd name="connsiteY159" fmla="*/ 6857998 h 6858000"/>
              <a:gd name="connsiteX160" fmla="*/ 6096000 w 6096000"/>
              <a:gd name="connsiteY160" fmla="*/ 6858000 h 6858000"/>
              <a:gd name="connsiteX161" fmla="*/ 0 w 6096000"/>
              <a:gd name="connsiteY161"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Lst>
            <a:rect l="l" t="t" r="r" b="b"/>
            <a:pathLst>
              <a:path w="6096000" h="6858000">
                <a:moveTo>
                  <a:pt x="0" y="0"/>
                </a:moveTo>
                <a:lnTo>
                  <a:pt x="5567517" y="0"/>
                </a:lnTo>
                <a:lnTo>
                  <a:pt x="5566938" y="1705"/>
                </a:lnTo>
                <a:cubicBezTo>
                  <a:pt x="5563126" y="8440"/>
                  <a:pt x="5558112" y="13784"/>
                  <a:pt x="5551594" y="17287"/>
                </a:cubicBezTo>
                <a:cubicBezTo>
                  <a:pt x="5562364" y="82036"/>
                  <a:pt x="5510349" y="69804"/>
                  <a:pt x="5545641" y="130336"/>
                </a:cubicBezTo>
                <a:cubicBezTo>
                  <a:pt x="5526953" y="117589"/>
                  <a:pt x="5536978" y="162458"/>
                  <a:pt x="5538289" y="187093"/>
                </a:cubicBezTo>
                <a:cubicBezTo>
                  <a:pt x="5536205" y="226511"/>
                  <a:pt x="5545722" y="205530"/>
                  <a:pt x="5545790" y="265704"/>
                </a:cubicBezTo>
                <a:cubicBezTo>
                  <a:pt x="5542296" y="317533"/>
                  <a:pt x="5543813" y="325288"/>
                  <a:pt x="5542313" y="354566"/>
                </a:cubicBezTo>
                <a:lnTo>
                  <a:pt x="5524126" y="472000"/>
                </a:lnTo>
                <a:lnTo>
                  <a:pt x="5522170" y="473782"/>
                </a:lnTo>
                <a:cubicBezTo>
                  <a:pt x="5517847" y="482008"/>
                  <a:pt x="5518682" y="487340"/>
                  <a:pt x="5521798" y="491380"/>
                </a:cubicBezTo>
                <a:lnTo>
                  <a:pt x="5536419" y="531675"/>
                </a:lnTo>
                <a:lnTo>
                  <a:pt x="5533435" y="536015"/>
                </a:lnTo>
                <a:lnTo>
                  <a:pt x="5538088" y="572092"/>
                </a:lnTo>
                <a:lnTo>
                  <a:pt x="5536061" y="572511"/>
                </a:lnTo>
                <a:cubicBezTo>
                  <a:pt x="5531611" y="574271"/>
                  <a:pt x="5528529" y="577121"/>
                  <a:pt x="5528218" y="582332"/>
                </a:cubicBezTo>
                <a:cubicBezTo>
                  <a:pt x="5498002" y="573171"/>
                  <a:pt x="5516262" y="585107"/>
                  <a:pt x="5518011" y="601285"/>
                </a:cubicBezTo>
                <a:cubicBezTo>
                  <a:pt x="5508838" y="617831"/>
                  <a:pt x="5480684" y="666964"/>
                  <a:pt x="5473174" y="681608"/>
                </a:cubicBezTo>
                <a:cubicBezTo>
                  <a:pt x="5473102" y="684122"/>
                  <a:pt x="5473033" y="686637"/>
                  <a:pt x="5472963" y="689151"/>
                </a:cubicBezTo>
                <a:lnTo>
                  <a:pt x="5472485" y="689289"/>
                </a:lnTo>
                <a:cubicBezTo>
                  <a:pt x="5471434" y="690905"/>
                  <a:pt x="5470986" y="693376"/>
                  <a:pt x="5471326" y="697222"/>
                </a:cubicBezTo>
                <a:cubicBezTo>
                  <a:pt x="5471606" y="703992"/>
                  <a:pt x="5471884" y="710761"/>
                  <a:pt x="5472164" y="717531"/>
                </a:cubicBezTo>
                <a:lnTo>
                  <a:pt x="5468891" y="722494"/>
                </a:lnTo>
                <a:lnTo>
                  <a:pt x="5463081" y="724368"/>
                </a:lnTo>
                <a:lnTo>
                  <a:pt x="5446981" y="752692"/>
                </a:lnTo>
                <a:cubicBezTo>
                  <a:pt x="5454691" y="764380"/>
                  <a:pt x="5422719" y="808083"/>
                  <a:pt x="5417190" y="816346"/>
                </a:cubicBezTo>
                <a:lnTo>
                  <a:pt x="5388958" y="889417"/>
                </a:lnTo>
                <a:cubicBezTo>
                  <a:pt x="5320491" y="969963"/>
                  <a:pt x="5321907" y="1005331"/>
                  <a:pt x="5307044" y="1063288"/>
                </a:cubicBezTo>
                <a:cubicBezTo>
                  <a:pt x="5313332" y="1111028"/>
                  <a:pt x="5317096" y="1110140"/>
                  <a:pt x="5303837" y="1157176"/>
                </a:cubicBezTo>
                <a:cubicBezTo>
                  <a:pt x="5301103" y="1192124"/>
                  <a:pt x="5301884" y="1197232"/>
                  <a:pt x="5286494" y="1210776"/>
                </a:cubicBezTo>
                <a:lnTo>
                  <a:pt x="5282463" y="1301993"/>
                </a:lnTo>
                <a:lnTo>
                  <a:pt x="5252235" y="1360879"/>
                </a:lnTo>
                <a:lnTo>
                  <a:pt x="5244497" y="1404045"/>
                </a:lnTo>
                <a:lnTo>
                  <a:pt x="5223823" y="1429568"/>
                </a:lnTo>
                <a:lnTo>
                  <a:pt x="5224851" y="1430305"/>
                </a:lnTo>
                <a:cubicBezTo>
                  <a:pt x="5226697" y="1432466"/>
                  <a:pt x="5214738" y="1459891"/>
                  <a:pt x="5212394" y="1463304"/>
                </a:cubicBezTo>
                <a:cubicBezTo>
                  <a:pt x="5209912" y="1477394"/>
                  <a:pt x="5213027" y="1501295"/>
                  <a:pt x="5209958" y="1514846"/>
                </a:cubicBezTo>
                <a:lnTo>
                  <a:pt x="5206417" y="1519731"/>
                </a:lnTo>
                <a:lnTo>
                  <a:pt x="5206640" y="1519929"/>
                </a:lnTo>
                <a:cubicBezTo>
                  <a:pt x="5206490" y="1521210"/>
                  <a:pt x="5209710" y="1543635"/>
                  <a:pt x="5207632" y="1546022"/>
                </a:cubicBezTo>
                <a:lnTo>
                  <a:pt x="5212030" y="1578752"/>
                </a:lnTo>
                <a:cubicBezTo>
                  <a:pt x="5206147" y="1605585"/>
                  <a:pt x="5226381" y="1622803"/>
                  <a:pt x="5203533" y="1647555"/>
                </a:cubicBezTo>
                <a:cubicBezTo>
                  <a:pt x="5198128" y="1672675"/>
                  <a:pt x="5203213" y="1694404"/>
                  <a:pt x="5190877" y="1715685"/>
                </a:cubicBezTo>
                <a:cubicBezTo>
                  <a:pt x="5196815" y="1724301"/>
                  <a:pt x="5198098" y="1732435"/>
                  <a:pt x="5184235" y="1740358"/>
                </a:cubicBezTo>
                <a:cubicBezTo>
                  <a:pt x="5182625" y="1763793"/>
                  <a:pt x="5198368" y="1769422"/>
                  <a:pt x="5181475" y="1784314"/>
                </a:cubicBezTo>
                <a:cubicBezTo>
                  <a:pt x="5205987" y="1797417"/>
                  <a:pt x="5195246" y="1798221"/>
                  <a:pt x="5185845" y="1804434"/>
                </a:cubicBezTo>
                <a:lnTo>
                  <a:pt x="5185068" y="1805316"/>
                </a:lnTo>
                <a:lnTo>
                  <a:pt x="5188593" y="1807109"/>
                </a:lnTo>
                <a:lnTo>
                  <a:pt x="5185920" y="1821003"/>
                </a:lnTo>
                <a:lnTo>
                  <a:pt x="5183543" y="1824832"/>
                </a:lnTo>
                <a:cubicBezTo>
                  <a:pt x="5182284" y="1827468"/>
                  <a:pt x="5181937" y="1829219"/>
                  <a:pt x="5182235" y="1830429"/>
                </a:cubicBezTo>
                <a:lnTo>
                  <a:pt x="5182525" y="1830569"/>
                </a:lnTo>
                <a:lnTo>
                  <a:pt x="5180663" y="1835810"/>
                </a:lnTo>
                <a:cubicBezTo>
                  <a:pt x="5176779" y="1844665"/>
                  <a:pt x="5172297" y="1853278"/>
                  <a:pt x="5167452" y="1861483"/>
                </a:cubicBezTo>
                <a:cubicBezTo>
                  <a:pt x="5179827" y="1866643"/>
                  <a:pt x="5166788" y="1884999"/>
                  <a:pt x="5174266" y="1892417"/>
                </a:cubicBezTo>
                <a:lnTo>
                  <a:pt x="5189262" y="1895114"/>
                </a:lnTo>
                <a:lnTo>
                  <a:pt x="5187100" y="1899379"/>
                </a:lnTo>
                <a:lnTo>
                  <a:pt x="5180471" y="1907867"/>
                </a:lnTo>
                <a:cubicBezTo>
                  <a:pt x="5179609" y="1909162"/>
                  <a:pt x="5179647" y="1909994"/>
                  <a:pt x="5181361" y="1910265"/>
                </a:cubicBezTo>
                <a:cubicBezTo>
                  <a:pt x="5180995" y="1914884"/>
                  <a:pt x="5177893" y="1930292"/>
                  <a:pt x="5178268" y="1935584"/>
                </a:cubicBezTo>
                <a:lnTo>
                  <a:pt x="5183619" y="1942021"/>
                </a:lnTo>
                <a:lnTo>
                  <a:pt x="5184480" y="1945112"/>
                </a:lnTo>
                <a:lnTo>
                  <a:pt x="5172776" y="1961162"/>
                </a:lnTo>
                <a:lnTo>
                  <a:pt x="5168513" y="1969445"/>
                </a:lnTo>
                <a:lnTo>
                  <a:pt x="5126597" y="2024270"/>
                </a:lnTo>
                <a:lnTo>
                  <a:pt x="5119528" y="2107942"/>
                </a:lnTo>
                <a:cubicBezTo>
                  <a:pt x="5089290" y="2138038"/>
                  <a:pt x="5110415" y="2159228"/>
                  <a:pt x="5110356" y="2193455"/>
                </a:cubicBezTo>
                <a:cubicBezTo>
                  <a:pt x="5101302" y="2220953"/>
                  <a:pt x="5110381" y="2224200"/>
                  <a:pt x="5104992" y="2260088"/>
                </a:cubicBezTo>
                <a:cubicBezTo>
                  <a:pt x="5096504" y="2291744"/>
                  <a:pt x="5078225" y="2299003"/>
                  <a:pt x="5059439" y="2335735"/>
                </a:cubicBezTo>
                <a:cubicBezTo>
                  <a:pt x="5029465" y="2329020"/>
                  <a:pt x="5058046" y="2407546"/>
                  <a:pt x="5022061" y="2408995"/>
                </a:cubicBezTo>
                <a:cubicBezTo>
                  <a:pt x="5023289" y="2413465"/>
                  <a:pt x="5019654" y="2441580"/>
                  <a:pt x="5022253" y="2445869"/>
                </a:cubicBezTo>
                <a:cubicBezTo>
                  <a:pt x="5022440" y="2449625"/>
                  <a:pt x="5011241" y="2492743"/>
                  <a:pt x="5011426" y="2496499"/>
                </a:cubicBezTo>
                <a:lnTo>
                  <a:pt x="4994224" y="2549900"/>
                </a:lnTo>
                <a:cubicBezTo>
                  <a:pt x="4992353" y="2564757"/>
                  <a:pt x="4998952" y="2582253"/>
                  <a:pt x="4995245" y="2596456"/>
                </a:cubicBezTo>
                <a:lnTo>
                  <a:pt x="4988570" y="2606088"/>
                </a:lnTo>
                <a:cubicBezTo>
                  <a:pt x="4988504" y="2615842"/>
                  <a:pt x="4988436" y="2625597"/>
                  <a:pt x="4988371" y="2635351"/>
                </a:cubicBezTo>
                <a:lnTo>
                  <a:pt x="4983212" y="2665666"/>
                </a:lnTo>
                <a:lnTo>
                  <a:pt x="4968234" y="2715895"/>
                </a:lnTo>
                <a:lnTo>
                  <a:pt x="4975888" y="2725052"/>
                </a:lnTo>
                <a:lnTo>
                  <a:pt x="4980195" y="2726489"/>
                </a:lnTo>
                <a:lnTo>
                  <a:pt x="4976218" y="2740278"/>
                </a:lnTo>
                <a:lnTo>
                  <a:pt x="4980571" y="2751112"/>
                </a:lnTo>
                <a:lnTo>
                  <a:pt x="4973893" y="2760208"/>
                </a:lnTo>
                <a:lnTo>
                  <a:pt x="4979005" y="2790136"/>
                </a:lnTo>
                <a:lnTo>
                  <a:pt x="4986137" y="2804183"/>
                </a:lnTo>
                <a:cubicBezTo>
                  <a:pt x="4986150" y="2811409"/>
                  <a:pt x="4986162" y="2818634"/>
                  <a:pt x="4986175" y="2825860"/>
                </a:cubicBezTo>
                <a:cubicBezTo>
                  <a:pt x="4987474" y="2843788"/>
                  <a:pt x="4992871" y="2886513"/>
                  <a:pt x="4993936" y="2911749"/>
                </a:cubicBezTo>
                <a:cubicBezTo>
                  <a:pt x="4993313" y="2946689"/>
                  <a:pt x="4980300" y="2954448"/>
                  <a:pt x="4992563" y="2977278"/>
                </a:cubicBezTo>
                <a:cubicBezTo>
                  <a:pt x="4985688" y="2983455"/>
                  <a:pt x="4982051" y="2987749"/>
                  <a:pt x="4980516" y="2991092"/>
                </a:cubicBezTo>
                <a:cubicBezTo>
                  <a:pt x="4975910" y="3001119"/>
                  <a:pt x="4990216" y="3002537"/>
                  <a:pt x="4992801" y="3020247"/>
                </a:cubicBezTo>
                <a:cubicBezTo>
                  <a:pt x="4998517" y="3032637"/>
                  <a:pt x="5013148" y="3051512"/>
                  <a:pt x="5014805" y="3065434"/>
                </a:cubicBezTo>
                <a:cubicBezTo>
                  <a:pt x="4998836" y="3057428"/>
                  <a:pt x="5016840" y="3105196"/>
                  <a:pt x="5002733" y="3103777"/>
                </a:cubicBezTo>
                <a:cubicBezTo>
                  <a:pt x="5022381" y="3124610"/>
                  <a:pt x="4997365" y="3128169"/>
                  <a:pt x="5002941" y="3151828"/>
                </a:cubicBezTo>
                <a:cubicBezTo>
                  <a:pt x="5010264" y="3163902"/>
                  <a:pt x="5011356" y="3171780"/>
                  <a:pt x="5002883" y="3180546"/>
                </a:cubicBezTo>
                <a:cubicBezTo>
                  <a:pt x="5038586" y="3236545"/>
                  <a:pt x="5003723" y="3210316"/>
                  <a:pt x="5016711" y="3258677"/>
                </a:cubicBezTo>
                <a:lnTo>
                  <a:pt x="5017918" y="3262610"/>
                </a:lnTo>
                <a:lnTo>
                  <a:pt x="5011672" y="3277179"/>
                </a:lnTo>
                <a:lnTo>
                  <a:pt x="5009344" y="3278130"/>
                </a:lnTo>
                <a:lnTo>
                  <a:pt x="5026770" y="3325671"/>
                </a:lnTo>
                <a:lnTo>
                  <a:pt x="5024571" y="3332072"/>
                </a:lnTo>
                <a:lnTo>
                  <a:pt x="5041705" y="3362948"/>
                </a:lnTo>
                <a:lnTo>
                  <a:pt x="5047477" y="3378959"/>
                </a:lnTo>
                <a:lnTo>
                  <a:pt x="5060758" y="3407057"/>
                </a:lnTo>
                <a:lnTo>
                  <a:pt x="5058968" y="3409825"/>
                </a:lnTo>
                <a:lnTo>
                  <a:pt x="5062667" y="3415218"/>
                </a:lnTo>
                <a:lnTo>
                  <a:pt x="5060928" y="3419880"/>
                </a:lnTo>
                <a:lnTo>
                  <a:pt x="5062923" y="3424545"/>
                </a:lnTo>
                <a:cubicBezTo>
                  <a:pt x="5063537" y="3433967"/>
                  <a:pt x="5063494" y="3466028"/>
                  <a:pt x="5064623" y="3476412"/>
                </a:cubicBezTo>
                <a:lnTo>
                  <a:pt x="5069684" y="3486850"/>
                </a:lnTo>
                <a:lnTo>
                  <a:pt x="5063339" y="3496391"/>
                </a:lnTo>
                <a:lnTo>
                  <a:pt x="5070139" y="3531201"/>
                </a:lnTo>
                <a:lnTo>
                  <a:pt x="5079896" y="3542019"/>
                </a:lnTo>
                <a:lnTo>
                  <a:pt x="5087540" y="3552249"/>
                </a:lnTo>
                <a:lnTo>
                  <a:pt x="5087902" y="3553678"/>
                </a:lnTo>
                <a:lnTo>
                  <a:pt x="5091509" y="3568021"/>
                </a:lnTo>
                <a:lnTo>
                  <a:pt x="5091934" y="3569719"/>
                </a:lnTo>
                <a:lnTo>
                  <a:pt x="5089362" y="3586412"/>
                </a:lnTo>
                <a:lnTo>
                  <a:pt x="5092358" y="3597336"/>
                </a:lnTo>
                <a:lnTo>
                  <a:pt x="5084254" y="3606007"/>
                </a:lnTo>
                <a:cubicBezTo>
                  <a:pt x="5084262" y="3617747"/>
                  <a:pt x="5084273" y="3629488"/>
                  <a:pt x="5084281" y="3641228"/>
                </a:cubicBezTo>
                <a:lnTo>
                  <a:pt x="5091848" y="3653088"/>
                </a:lnTo>
                <a:lnTo>
                  <a:pt x="5097436" y="3664114"/>
                </a:lnTo>
                <a:cubicBezTo>
                  <a:pt x="5097463" y="3664599"/>
                  <a:pt x="5097491" y="3665084"/>
                  <a:pt x="5097518" y="3665569"/>
                </a:cubicBezTo>
                <a:cubicBezTo>
                  <a:pt x="5097915" y="3672776"/>
                  <a:pt x="5096966" y="3688591"/>
                  <a:pt x="5099829" y="3707357"/>
                </a:cubicBezTo>
                <a:cubicBezTo>
                  <a:pt x="5100505" y="3724716"/>
                  <a:pt x="5118078" y="3760234"/>
                  <a:pt x="5114696" y="3778166"/>
                </a:cubicBezTo>
                <a:cubicBezTo>
                  <a:pt x="5141627" y="3845122"/>
                  <a:pt x="5125427" y="3821305"/>
                  <a:pt x="5135379" y="3878222"/>
                </a:cubicBezTo>
                <a:cubicBezTo>
                  <a:pt x="5161519" y="3905047"/>
                  <a:pt x="5125417" y="4015047"/>
                  <a:pt x="5130138" y="4048117"/>
                </a:cubicBezTo>
                <a:cubicBezTo>
                  <a:pt x="5081804" y="4192084"/>
                  <a:pt x="5096262" y="4158987"/>
                  <a:pt x="5090040" y="4219510"/>
                </a:cubicBezTo>
                <a:cubicBezTo>
                  <a:pt x="5104553" y="4280033"/>
                  <a:pt x="5065380" y="4345686"/>
                  <a:pt x="5092812" y="4411258"/>
                </a:cubicBezTo>
                <a:cubicBezTo>
                  <a:pt x="5090630" y="4437329"/>
                  <a:pt x="5083878" y="4473140"/>
                  <a:pt x="5084599" y="4488531"/>
                </a:cubicBezTo>
                <a:cubicBezTo>
                  <a:pt x="5084423" y="4505410"/>
                  <a:pt x="5084248" y="4522289"/>
                  <a:pt x="5084072" y="4539168"/>
                </a:cubicBezTo>
                <a:cubicBezTo>
                  <a:pt x="5072114" y="4567830"/>
                  <a:pt x="5064305" y="4588197"/>
                  <a:pt x="5068936" y="4625153"/>
                </a:cubicBezTo>
                <a:cubicBezTo>
                  <a:pt x="5077433" y="4662889"/>
                  <a:pt x="5065899" y="4679357"/>
                  <a:pt x="5059114" y="4733115"/>
                </a:cubicBezTo>
                <a:cubicBezTo>
                  <a:pt x="5068687" y="4752352"/>
                  <a:pt x="5055370" y="4832308"/>
                  <a:pt x="5037209" y="4844323"/>
                </a:cubicBezTo>
                <a:cubicBezTo>
                  <a:pt x="5033444" y="4857054"/>
                  <a:pt x="5040194" y="4871554"/>
                  <a:pt x="5020638" y="4877992"/>
                </a:cubicBezTo>
                <a:cubicBezTo>
                  <a:pt x="4997151" y="4888353"/>
                  <a:pt x="5034418" y="4931200"/>
                  <a:pt x="5006413" y="4925805"/>
                </a:cubicBezTo>
                <a:cubicBezTo>
                  <a:pt x="5031964" y="4956261"/>
                  <a:pt x="4982840" y="4982633"/>
                  <a:pt x="4971037" y="5009272"/>
                </a:cubicBezTo>
                <a:cubicBezTo>
                  <a:pt x="4973259" y="5034036"/>
                  <a:pt x="4968375" y="5053859"/>
                  <a:pt x="4963105" y="5111369"/>
                </a:cubicBezTo>
                <a:cubicBezTo>
                  <a:pt x="4973224" y="5141336"/>
                  <a:pt x="4937413" y="5161742"/>
                  <a:pt x="4976341" y="5210876"/>
                </a:cubicBezTo>
                <a:cubicBezTo>
                  <a:pt x="4972455" y="5212581"/>
                  <a:pt x="4977054" y="5227501"/>
                  <a:pt x="4980617" y="5269726"/>
                </a:cubicBezTo>
                <a:cubicBezTo>
                  <a:pt x="4984182" y="5311951"/>
                  <a:pt x="4990390" y="5400671"/>
                  <a:pt x="4997733" y="5464225"/>
                </a:cubicBezTo>
                <a:cubicBezTo>
                  <a:pt x="5001765" y="5536542"/>
                  <a:pt x="4990225" y="5517959"/>
                  <a:pt x="5001400" y="5594585"/>
                </a:cubicBezTo>
                <a:cubicBezTo>
                  <a:pt x="4999908" y="5619318"/>
                  <a:pt x="4974042" y="5647975"/>
                  <a:pt x="4983700" y="5667896"/>
                </a:cubicBezTo>
                <a:cubicBezTo>
                  <a:pt x="4976834" y="5696311"/>
                  <a:pt x="4975579" y="5738356"/>
                  <a:pt x="4968506" y="5769225"/>
                </a:cubicBezTo>
                <a:cubicBezTo>
                  <a:pt x="4968926" y="5787258"/>
                  <a:pt x="4969344" y="5805291"/>
                  <a:pt x="4969765" y="5823324"/>
                </a:cubicBezTo>
                <a:cubicBezTo>
                  <a:pt x="4966122" y="5853058"/>
                  <a:pt x="4965608" y="5838948"/>
                  <a:pt x="4966129" y="5862699"/>
                </a:cubicBezTo>
                <a:lnTo>
                  <a:pt x="4970695" y="5906467"/>
                </a:lnTo>
                <a:lnTo>
                  <a:pt x="4991568" y="5939847"/>
                </a:lnTo>
                <a:cubicBezTo>
                  <a:pt x="4998848" y="5955713"/>
                  <a:pt x="4974731" y="5940131"/>
                  <a:pt x="4986815" y="5973994"/>
                </a:cubicBezTo>
                <a:cubicBezTo>
                  <a:pt x="4961187" y="5997051"/>
                  <a:pt x="4983444" y="6032039"/>
                  <a:pt x="4987776" y="6089693"/>
                </a:cubicBezTo>
                <a:lnTo>
                  <a:pt x="4991621" y="6224938"/>
                </a:lnTo>
                <a:cubicBezTo>
                  <a:pt x="4988442" y="6270972"/>
                  <a:pt x="5008962" y="6317522"/>
                  <a:pt x="5017157" y="6370251"/>
                </a:cubicBezTo>
                <a:cubicBezTo>
                  <a:pt x="5025353" y="6422980"/>
                  <a:pt x="5039938" y="6490855"/>
                  <a:pt x="5040797" y="6541313"/>
                </a:cubicBezTo>
                <a:cubicBezTo>
                  <a:pt x="5039898" y="6576319"/>
                  <a:pt x="5031912" y="6591883"/>
                  <a:pt x="5045375" y="6640957"/>
                </a:cubicBezTo>
                <a:cubicBezTo>
                  <a:pt x="5057505" y="6669536"/>
                  <a:pt x="5052276" y="6675394"/>
                  <a:pt x="5058442" y="6705297"/>
                </a:cubicBezTo>
                <a:cubicBezTo>
                  <a:pt x="5057367" y="6727133"/>
                  <a:pt x="5067901" y="6732087"/>
                  <a:pt x="5071125" y="6759582"/>
                </a:cubicBezTo>
                <a:cubicBezTo>
                  <a:pt x="5055614" y="6796071"/>
                  <a:pt x="5051656" y="6769544"/>
                  <a:pt x="5069172" y="6817746"/>
                </a:cubicBezTo>
                <a:cubicBezTo>
                  <a:pt x="5060956" y="6828354"/>
                  <a:pt x="5064525" y="6836369"/>
                  <a:pt x="5072322" y="6843646"/>
                </a:cubicBezTo>
                <a:lnTo>
                  <a:pt x="5091388" y="6857998"/>
                </a:lnTo>
                <a:lnTo>
                  <a:pt x="6096000" y="6857998"/>
                </a:lnTo>
                <a:lnTo>
                  <a:pt x="6096000" y="6858000"/>
                </a:lnTo>
                <a:lnTo>
                  <a:pt x="0" y="6858000"/>
                </a:lnTo>
                <a:close/>
              </a:path>
            </a:pathLst>
          </a:custGeom>
          <a:solidFill>
            <a:srgbClr val="82766A">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 name="Content Placeholder 2">
            <a:extLst>
              <a:ext uri="{FF2B5EF4-FFF2-40B4-BE49-F238E27FC236}">
                <a16:creationId xmlns:a16="http://schemas.microsoft.com/office/drawing/2014/main" id="{DE579DDB-009A-4953-A991-D5E5C094498A}"/>
              </a:ext>
            </a:extLst>
          </p:cNvPr>
          <p:cNvSpPr>
            <a:spLocks noGrp="1"/>
          </p:cNvSpPr>
          <p:nvPr>
            <p:ph idx="1"/>
          </p:nvPr>
        </p:nvSpPr>
        <p:spPr>
          <a:xfrm>
            <a:off x="862366" y="2194102"/>
            <a:ext cx="3427001" cy="3908586"/>
          </a:xfrm>
        </p:spPr>
        <p:txBody>
          <a:bodyPr>
            <a:normAutofit/>
          </a:bodyPr>
          <a:lstStyle/>
          <a:p>
            <a:r>
              <a:rPr lang="en-US" sz="2000"/>
              <a:t>Here if the slope point is A, to reduce the cost , we move to point A’</a:t>
            </a:r>
          </a:p>
          <a:p>
            <a:r>
              <a:rPr lang="en-US" sz="2000"/>
              <a:t>And if the slope point is B , to reduce cost , we move to point B’</a:t>
            </a:r>
          </a:p>
          <a:p>
            <a:r>
              <a:rPr lang="en-US" sz="2000"/>
              <a:t>But if the slope is at point C, since it is the minima, no change in slope would be required.</a:t>
            </a:r>
          </a:p>
        </p:txBody>
      </p:sp>
      <p:pic>
        <p:nvPicPr>
          <p:cNvPr id="5" name="Picture 4">
            <a:extLst>
              <a:ext uri="{FF2B5EF4-FFF2-40B4-BE49-F238E27FC236}">
                <a16:creationId xmlns:a16="http://schemas.microsoft.com/office/drawing/2014/main" id="{693F04FF-58F1-90D4-3A79-AB322AE3DC18}"/>
              </a:ext>
            </a:extLst>
          </p:cNvPr>
          <p:cNvPicPr>
            <a:picLocks noChangeAspect="1"/>
          </p:cNvPicPr>
          <p:nvPr/>
        </p:nvPicPr>
        <p:blipFill rotWithShape="1">
          <a:blip r:embed="rId2"/>
          <a:srcRect r="762"/>
          <a:stretch/>
        </p:blipFill>
        <p:spPr>
          <a:xfrm>
            <a:off x="5445457" y="1549137"/>
            <a:ext cx="6155141" cy="3783466"/>
          </a:xfrm>
          <a:prstGeom prst="rect">
            <a:avLst/>
          </a:prstGeom>
        </p:spPr>
      </p:pic>
      <mc:AlternateContent xmlns:mc="http://schemas.openxmlformats.org/markup-compatibility/2006">
        <mc:Choice xmlns:p14="http://schemas.microsoft.com/office/powerpoint/2010/main" Requires="p14">
          <p:contentPart p14:bwMode="auto" r:id="rId3">
            <p14:nvContentPartPr>
              <p14:cNvPr id="6" name="Ink 5">
                <a:extLst>
                  <a:ext uri="{FF2B5EF4-FFF2-40B4-BE49-F238E27FC236}">
                    <a16:creationId xmlns:a16="http://schemas.microsoft.com/office/drawing/2014/main" id="{85AE86C0-206F-6C10-B9CD-D179004E2BC5}"/>
                  </a:ext>
                </a:extLst>
              </p14:cNvPr>
              <p14:cNvContentPartPr/>
              <p14:nvPr/>
            </p14:nvContentPartPr>
            <p14:xfrm>
              <a:off x="56880" y="2160"/>
              <a:ext cx="11930040" cy="6824160"/>
            </p14:xfrm>
          </p:contentPart>
        </mc:Choice>
        <mc:Fallback>
          <p:pic>
            <p:nvPicPr>
              <p:cNvPr id="6" name="Ink 5">
                <a:extLst>
                  <a:ext uri="{FF2B5EF4-FFF2-40B4-BE49-F238E27FC236}">
                    <a16:creationId xmlns:a16="http://schemas.microsoft.com/office/drawing/2014/main" id="{85AE86C0-206F-6C10-B9CD-D179004E2BC5}"/>
                  </a:ext>
                </a:extLst>
              </p:cNvPr>
              <p:cNvPicPr/>
              <p:nvPr/>
            </p:nvPicPr>
            <p:blipFill>
              <a:blip r:embed="rId4"/>
              <a:stretch>
                <a:fillRect/>
              </a:stretch>
            </p:blipFill>
            <p:spPr>
              <a:xfrm>
                <a:off x="47520" y="-7200"/>
                <a:ext cx="11948760" cy="6842880"/>
              </a:xfrm>
              <a:prstGeom prst="rect">
                <a:avLst/>
              </a:prstGeom>
            </p:spPr>
          </p:pic>
        </mc:Fallback>
      </mc:AlternateContent>
    </p:spTree>
    <p:extLst>
      <p:ext uri="{BB962C8B-B14F-4D97-AF65-F5344CB8AC3E}">
        <p14:creationId xmlns:p14="http://schemas.microsoft.com/office/powerpoint/2010/main" val="39071595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EF51CF-45F2-4A6E-A91D-13DE962D7191}"/>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C8B3FD83-E50C-4BEE-97C1-F9541BC7B932}"/>
              </a:ext>
            </a:extLst>
          </p:cNvPr>
          <p:cNvSpPr>
            <a:spLocks noGrp="1"/>
          </p:cNvSpPr>
          <p:nvPr>
            <p:ph idx="1"/>
          </p:nvPr>
        </p:nvSpPr>
        <p:spPr>
          <a:xfrm>
            <a:off x="838200" y="1825625"/>
            <a:ext cx="9612086" cy="600334"/>
          </a:xfrm>
        </p:spPr>
        <p:txBody>
          <a:bodyPr/>
          <a:lstStyle/>
          <a:p>
            <a:r>
              <a:rPr lang="en-US" dirty="0"/>
              <a:t>Next slope is given as: </a:t>
            </a:r>
          </a:p>
          <a:p>
            <a:endParaRPr lang="en-US" dirty="0"/>
          </a:p>
        </p:txBody>
      </p:sp>
      <p:graphicFrame>
        <p:nvGraphicFramePr>
          <p:cNvPr id="4" name="Object 3">
            <a:extLst>
              <a:ext uri="{FF2B5EF4-FFF2-40B4-BE49-F238E27FC236}">
                <a16:creationId xmlns:a16="http://schemas.microsoft.com/office/drawing/2014/main" id="{A7AA5D1E-0E02-4F06-9905-49EF6E66140F}"/>
              </a:ext>
            </a:extLst>
          </p:cNvPr>
          <p:cNvGraphicFramePr>
            <a:graphicFrameLocks noChangeAspect="1"/>
          </p:cNvGraphicFramePr>
          <p:nvPr>
            <p:extLst>
              <p:ext uri="{D42A27DB-BD31-4B8C-83A1-F6EECF244321}">
                <p14:modId xmlns:p14="http://schemas.microsoft.com/office/powerpoint/2010/main" val="3283232407"/>
              </p:ext>
            </p:extLst>
          </p:nvPr>
        </p:nvGraphicFramePr>
        <p:xfrm>
          <a:off x="1251079" y="2510679"/>
          <a:ext cx="2471835" cy="494367"/>
        </p:xfrm>
        <a:graphic>
          <a:graphicData uri="http://schemas.openxmlformats.org/presentationml/2006/ole">
            <mc:AlternateContent xmlns:mc="http://schemas.openxmlformats.org/markup-compatibility/2006">
              <mc:Choice xmlns:v="urn:schemas-microsoft-com:vml" Requires="v">
                <p:oleObj name="Equation" r:id="rId2" imgW="1143000" imgH="228600" progId="Equation.DSMT4">
                  <p:embed/>
                </p:oleObj>
              </mc:Choice>
              <mc:Fallback>
                <p:oleObj name="Equation" r:id="rId2" imgW="1143000" imgH="228600" progId="Equation.DSMT4">
                  <p:embed/>
                  <p:pic>
                    <p:nvPicPr>
                      <p:cNvPr id="0" name=""/>
                      <p:cNvPicPr/>
                      <p:nvPr/>
                    </p:nvPicPr>
                    <p:blipFill>
                      <a:blip r:embed="rId3"/>
                      <a:stretch>
                        <a:fillRect/>
                      </a:stretch>
                    </p:blipFill>
                    <p:spPr>
                      <a:xfrm>
                        <a:off x="1251079" y="2510679"/>
                        <a:ext cx="2471835" cy="494367"/>
                      </a:xfrm>
                      <a:prstGeom prst="rect">
                        <a:avLst/>
                      </a:prstGeom>
                    </p:spPr>
                  </p:pic>
                </p:oleObj>
              </mc:Fallback>
            </mc:AlternateContent>
          </a:graphicData>
        </a:graphic>
      </p:graphicFrame>
      <p:sp>
        <p:nvSpPr>
          <p:cNvPr id="5" name="Content Placeholder 2">
            <a:extLst>
              <a:ext uri="{FF2B5EF4-FFF2-40B4-BE49-F238E27FC236}">
                <a16:creationId xmlns:a16="http://schemas.microsoft.com/office/drawing/2014/main" id="{C2A49607-AC6D-46FB-AD2B-E108DDD24816}"/>
              </a:ext>
            </a:extLst>
          </p:cNvPr>
          <p:cNvSpPr txBox="1">
            <a:spLocks/>
          </p:cNvSpPr>
          <p:nvPr/>
        </p:nvSpPr>
        <p:spPr>
          <a:xfrm>
            <a:off x="1037253" y="3089766"/>
            <a:ext cx="9612086" cy="60033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dirty="0"/>
              <a:t>Next slope = current slope – learning rate ( first derivate of slope) </a:t>
            </a:r>
          </a:p>
          <a:p>
            <a:endParaRPr lang="en-US" dirty="0"/>
          </a:p>
        </p:txBody>
      </p:sp>
      <p:sp>
        <p:nvSpPr>
          <p:cNvPr id="6" name="Content Placeholder 2">
            <a:extLst>
              <a:ext uri="{FF2B5EF4-FFF2-40B4-BE49-F238E27FC236}">
                <a16:creationId xmlns:a16="http://schemas.microsoft.com/office/drawing/2014/main" id="{198EB792-90D6-49D1-B172-0F545A18F7B9}"/>
              </a:ext>
            </a:extLst>
          </p:cNvPr>
          <p:cNvSpPr txBox="1">
            <a:spLocks/>
          </p:cNvSpPr>
          <p:nvPr/>
        </p:nvSpPr>
        <p:spPr>
          <a:xfrm>
            <a:off x="1037252" y="3913969"/>
            <a:ext cx="10316547" cy="2234903"/>
          </a:xfrm>
          <a:prstGeom prst="rect">
            <a:avLst/>
          </a:prstGeom>
        </p:spPr>
        <p:txBody>
          <a:bodyPr vert="horz" lIns="91440" tIns="45720" rIns="91440" bIns="45720" rtlCol="0">
            <a:normAutofit fontScale="8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dirty="0"/>
              <a:t>Learning rate is a value that helps  decided about the next slope. The curve of cost function is a U curve. So learning rate helps us decide the right amount of jump from previous slope to next slope such that the minima is reached.</a:t>
            </a:r>
          </a:p>
          <a:p>
            <a:pPr marL="0" indent="0">
              <a:buNone/>
            </a:pPr>
            <a:endParaRPr lang="en-US" dirty="0"/>
          </a:p>
          <a:p>
            <a:pPr marL="0" indent="0">
              <a:buNone/>
            </a:pPr>
            <a:r>
              <a:rPr lang="en-US" dirty="0"/>
              <a:t>A large value of learning rate may result in missing the minima, whereas very small value of learning rate may lead to increase in number of steps and may become way too complex.</a:t>
            </a:r>
          </a:p>
        </p:txBody>
      </p:sp>
      <mc:AlternateContent xmlns:mc="http://schemas.openxmlformats.org/markup-compatibility/2006">
        <mc:Choice xmlns:p14="http://schemas.microsoft.com/office/powerpoint/2010/main" Requires="p14">
          <p:contentPart p14:bwMode="auto" r:id="rId4">
            <p14:nvContentPartPr>
              <p14:cNvPr id="7" name="Ink 6">
                <a:extLst>
                  <a:ext uri="{FF2B5EF4-FFF2-40B4-BE49-F238E27FC236}">
                    <a16:creationId xmlns:a16="http://schemas.microsoft.com/office/drawing/2014/main" id="{40124019-664A-0268-ADB9-89DEE27289FC}"/>
                  </a:ext>
                </a:extLst>
              </p14:cNvPr>
              <p14:cNvContentPartPr/>
              <p14:nvPr/>
            </p14:nvContentPartPr>
            <p14:xfrm>
              <a:off x="932760" y="2450880"/>
              <a:ext cx="2850840" cy="2925720"/>
            </p14:xfrm>
          </p:contentPart>
        </mc:Choice>
        <mc:Fallback>
          <p:pic>
            <p:nvPicPr>
              <p:cNvPr id="7" name="Ink 6">
                <a:extLst>
                  <a:ext uri="{FF2B5EF4-FFF2-40B4-BE49-F238E27FC236}">
                    <a16:creationId xmlns:a16="http://schemas.microsoft.com/office/drawing/2014/main" id="{40124019-664A-0268-ADB9-89DEE27289FC}"/>
                  </a:ext>
                </a:extLst>
              </p:cNvPr>
              <p:cNvPicPr/>
              <p:nvPr/>
            </p:nvPicPr>
            <p:blipFill>
              <a:blip r:embed="rId5"/>
              <a:stretch>
                <a:fillRect/>
              </a:stretch>
            </p:blipFill>
            <p:spPr>
              <a:xfrm>
                <a:off x="923400" y="2441520"/>
                <a:ext cx="2869560" cy="2944440"/>
              </a:xfrm>
              <a:prstGeom prst="rect">
                <a:avLst/>
              </a:prstGeom>
            </p:spPr>
          </p:pic>
        </mc:Fallback>
      </mc:AlternateContent>
    </p:spTree>
    <p:extLst>
      <p:ext uri="{BB962C8B-B14F-4D97-AF65-F5344CB8AC3E}">
        <p14:creationId xmlns:p14="http://schemas.microsoft.com/office/powerpoint/2010/main" val="2792610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76E42D8-3CA6-8E8F-0D35-C813E71F8D30}"/>
              </a:ext>
            </a:extLst>
          </p:cNvPr>
          <p:cNvPicPr>
            <a:picLocks noChangeAspect="1"/>
          </p:cNvPicPr>
          <p:nvPr/>
        </p:nvPicPr>
        <p:blipFill>
          <a:blip r:embed="rId2"/>
          <a:stretch>
            <a:fillRect/>
          </a:stretch>
        </p:blipFill>
        <p:spPr>
          <a:xfrm>
            <a:off x="643467" y="1343406"/>
            <a:ext cx="10905066" cy="4171187"/>
          </a:xfrm>
          <a:prstGeom prst="rect">
            <a:avLst/>
          </a:prstGeom>
        </p:spPr>
      </p:pic>
      <mc:AlternateContent xmlns:mc="http://schemas.openxmlformats.org/markup-compatibility/2006">
        <mc:Choice xmlns:p14="http://schemas.microsoft.com/office/powerpoint/2010/main" Requires="p14">
          <p:contentPart p14:bwMode="auto" r:id="rId3">
            <p14:nvContentPartPr>
              <p14:cNvPr id="5" name="Ink 4">
                <a:extLst>
                  <a:ext uri="{FF2B5EF4-FFF2-40B4-BE49-F238E27FC236}">
                    <a16:creationId xmlns:a16="http://schemas.microsoft.com/office/drawing/2014/main" id="{E02DD9E6-F119-C6B0-53AD-4743CCF758E0}"/>
                  </a:ext>
                </a:extLst>
              </p14:cNvPr>
              <p14:cNvContentPartPr/>
              <p14:nvPr/>
            </p14:nvContentPartPr>
            <p14:xfrm>
              <a:off x="439560" y="759600"/>
              <a:ext cx="9830160" cy="3447720"/>
            </p14:xfrm>
          </p:contentPart>
        </mc:Choice>
        <mc:Fallback>
          <p:pic>
            <p:nvPicPr>
              <p:cNvPr id="5" name="Ink 4">
                <a:extLst>
                  <a:ext uri="{FF2B5EF4-FFF2-40B4-BE49-F238E27FC236}">
                    <a16:creationId xmlns:a16="http://schemas.microsoft.com/office/drawing/2014/main" id="{E02DD9E6-F119-C6B0-53AD-4743CCF758E0}"/>
                  </a:ext>
                </a:extLst>
              </p:cNvPr>
              <p:cNvPicPr/>
              <p:nvPr/>
            </p:nvPicPr>
            <p:blipFill>
              <a:blip r:embed="rId4"/>
              <a:stretch>
                <a:fillRect/>
              </a:stretch>
            </p:blipFill>
            <p:spPr>
              <a:xfrm>
                <a:off x="430200" y="750240"/>
                <a:ext cx="9848880" cy="3466440"/>
              </a:xfrm>
              <a:prstGeom prst="rect">
                <a:avLst/>
              </a:prstGeom>
            </p:spPr>
          </p:pic>
        </mc:Fallback>
      </mc:AlternateContent>
    </p:spTree>
    <p:extLst>
      <p:ext uri="{BB962C8B-B14F-4D97-AF65-F5344CB8AC3E}">
        <p14:creationId xmlns:p14="http://schemas.microsoft.com/office/powerpoint/2010/main" val="29831329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1DCF43-139F-4FEE-BB77-CA2ADDC0323E}"/>
              </a:ext>
            </a:extLst>
          </p:cNvPr>
          <p:cNvSpPr>
            <a:spLocks noGrp="1"/>
          </p:cNvSpPr>
          <p:nvPr>
            <p:ph type="title"/>
          </p:nvPr>
        </p:nvSpPr>
        <p:spPr/>
        <p:txBody>
          <a:bodyPr/>
          <a:lstStyle/>
          <a:p>
            <a:r>
              <a:rPr lang="en-US" dirty="0"/>
              <a:t>Evaluation Matrix</a:t>
            </a:r>
          </a:p>
        </p:txBody>
      </p:sp>
      <p:sp>
        <p:nvSpPr>
          <p:cNvPr id="3" name="Content Placeholder 2">
            <a:extLst>
              <a:ext uri="{FF2B5EF4-FFF2-40B4-BE49-F238E27FC236}">
                <a16:creationId xmlns:a16="http://schemas.microsoft.com/office/drawing/2014/main" id="{DD2D7BCF-7EEB-412B-975F-A6A4B5CCD467}"/>
              </a:ext>
            </a:extLst>
          </p:cNvPr>
          <p:cNvSpPr>
            <a:spLocks noGrp="1"/>
          </p:cNvSpPr>
          <p:nvPr>
            <p:ph idx="1"/>
          </p:nvPr>
        </p:nvSpPr>
        <p:spPr/>
        <p:txBody>
          <a:bodyPr/>
          <a:lstStyle/>
          <a:p>
            <a:r>
              <a:rPr lang="en-US" dirty="0"/>
              <a:t>For each model there are different parameters used to evaluate the performance of the model.</a:t>
            </a:r>
          </a:p>
          <a:p>
            <a:r>
              <a:rPr lang="en-US" dirty="0"/>
              <a:t>In case of linear regression model  the parameters of evaluation are:</a:t>
            </a:r>
          </a:p>
          <a:p>
            <a:r>
              <a:rPr lang="en-US" dirty="0"/>
              <a:t>MAE</a:t>
            </a:r>
          </a:p>
          <a:p>
            <a:r>
              <a:rPr lang="en-US" dirty="0"/>
              <a:t>MSE</a:t>
            </a:r>
          </a:p>
          <a:p>
            <a:r>
              <a:rPr lang="en-US" dirty="0"/>
              <a:t>RMSE</a:t>
            </a:r>
          </a:p>
          <a:p>
            <a:r>
              <a:rPr lang="en-US" dirty="0"/>
              <a:t>R square</a:t>
            </a:r>
          </a:p>
          <a:p>
            <a:r>
              <a:rPr lang="en-US" dirty="0"/>
              <a:t>Adj R square </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9ED93898-CEAE-BF98-D607-B7B6EF9C8E07}"/>
                  </a:ext>
                </a:extLst>
              </p14:cNvPr>
              <p14:cNvContentPartPr/>
              <p14:nvPr/>
            </p14:nvContentPartPr>
            <p14:xfrm>
              <a:off x="494640" y="3257640"/>
              <a:ext cx="534960" cy="1408680"/>
            </p14:xfrm>
          </p:contentPart>
        </mc:Choice>
        <mc:Fallback xmlns="">
          <p:pic>
            <p:nvPicPr>
              <p:cNvPr id="4" name="Ink 3">
                <a:extLst>
                  <a:ext uri="{FF2B5EF4-FFF2-40B4-BE49-F238E27FC236}">
                    <a16:creationId xmlns:a16="http://schemas.microsoft.com/office/drawing/2014/main" id="{9ED93898-CEAE-BF98-D607-B7B6EF9C8E07}"/>
                  </a:ext>
                </a:extLst>
              </p:cNvPr>
              <p:cNvPicPr/>
              <p:nvPr/>
            </p:nvPicPr>
            <p:blipFill>
              <a:blip r:embed="rId3"/>
              <a:stretch>
                <a:fillRect/>
              </a:stretch>
            </p:blipFill>
            <p:spPr>
              <a:xfrm>
                <a:off x="485280" y="3248280"/>
                <a:ext cx="553680" cy="142740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5" name="Ink 4">
                <a:extLst>
                  <a:ext uri="{FF2B5EF4-FFF2-40B4-BE49-F238E27FC236}">
                    <a16:creationId xmlns:a16="http://schemas.microsoft.com/office/drawing/2014/main" id="{B0AC4A15-BA33-A45F-01E9-543A095DD081}"/>
                  </a:ext>
                </a:extLst>
              </p14:cNvPr>
              <p14:cNvContentPartPr/>
              <p14:nvPr/>
            </p14:nvContentPartPr>
            <p14:xfrm>
              <a:off x="820440" y="406800"/>
              <a:ext cx="11371680" cy="6265080"/>
            </p14:xfrm>
          </p:contentPart>
        </mc:Choice>
        <mc:Fallback>
          <p:pic>
            <p:nvPicPr>
              <p:cNvPr id="5" name="Ink 4">
                <a:extLst>
                  <a:ext uri="{FF2B5EF4-FFF2-40B4-BE49-F238E27FC236}">
                    <a16:creationId xmlns:a16="http://schemas.microsoft.com/office/drawing/2014/main" id="{B0AC4A15-BA33-A45F-01E9-543A095DD081}"/>
                  </a:ext>
                </a:extLst>
              </p:cNvPr>
              <p:cNvPicPr/>
              <p:nvPr/>
            </p:nvPicPr>
            <p:blipFill>
              <a:blip r:embed="rId5"/>
              <a:stretch>
                <a:fillRect/>
              </a:stretch>
            </p:blipFill>
            <p:spPr>
              <a:xfrm>
                <a:off x="811080" y="397440"/>
                <a:ext cx="11390400" cy="628380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6" name="Ink 5">
                <a:extLst>
                  <a:ext uri="{FF2B5EF4-FFF2-40B4-BE49-F238E27FC236}">
                    <a16:creationId xmlns:a16="http://schemas.microsoft.com/office/drawing/2014/main" id="{FB97E38B-E368-49CA-E510-F73FA341711A}"/>
                  </a:ext>
                </a:extLst>
              </p14:cNvPr>
              <p14:cNvContentPartPr/>
              <p14:nvPr/>
            </p14:nvContentPartPr>
            <p14:xfrm>
              <a:off x="4171320" y="5715720"/>
              <a:ext cx="360" cy="360"/>
            </p14:xfrm>
          </p:contentPart>
        </mc:Choice>
        <mc:Fallback>
          <p:pic>
            <p:nvPicPr>
              <p:cNvPr id="6" name="Ink 5">
                <a:extLst>
                  <a:ext uri="{FF2B5EF4-FFF2-40B4-BE49-F238E27FC236}">
                    <a16:creationId xmlns:a16="http://schemas.microsoft.com/office/drawing/2014/main" id="{FB97E38B-E368-49CA-E510-F73FA341711A}"/>
                  </a:ext>
                </a:extLst>
              </p:cNvPr>
              <p:cNvPicPr/>
              <p:nvPr/>
            </p:nvPicPr>
            <p:blipFill>
              <a:blip r:embed="rId7"/>
              <a:stretch>
                <a:fillRect/>
              </a:stretch>
            </p:blipFill>
            <p:spPr>
              <a:xfrm>
                <a:off x="4161960" y="5706360"/>
                <a:ext cx="19080" cy="19080"/>
              </a:xfrm>
              <a:prstGeom prst="rect">
                <a:avLst/>
              </a:prstGeom>
            </p:spPr>
          </p:pic>
        </mc:Fallback>
      </mc:AlternateContent>
    </p:spTree>
    <p:extLst>
      <p:ext uri="{BB962C8B-B14F-4D97-AF65-F5344CB8AC3E}">
        <p14:creationId xmlns:p14="http://schemas.microsoft.com/office/powerpoint/2010/main" val="37539290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E56721-8376-454F-856A-43FBCB06EA1C}"/>
              </a:ext>
            </a:extLst>
          </p:cNvPr>
          <p:cNvSpPr>
            <a:spLocks noGrp="1"/>
          </p:cNvSpPr>
          <p:nvPr>
            <p:ph type="title"/>
          </p:nvPr>
        </p:nvSpPr>
        <p:spPr/>
        <p:txBody>
          <a:bodyPr/>
          <a:lstStyle/>
          <a:p>
            <a:r>
              <a:rPr lang="en-US" dirty="0"/>
              <a:t>Mean Absolute Error</a:t>
            </a:r>
          </a:p>
        </p:txBody>
      </p:sp>
      <p:sp>
        <p:nvSpPr>
          <p:cNvPr id="3" name="Content Placeholder 2">
            <a:extLst>
              <a:ext uri="{FF2B5EF4-FFF2-40B4-BE49-F238E27FC236}">
                <a16:creationId xmlns:a16="http://schemas.microsoft.com/office/drawing/2014/main" id="{F3C18BDE-8D22-4BC7-B12F-0FF553491B6C}"/>
              </a:ext>
            </a:extLst>
          </p:cNvPr>
          <p:cNvSpPr>
            <a:spLocks noGrp="1"/>
          </p:cNvSpPr>
          <p:nvPr>
            <p:ph idx="1"/>
          </p:nvPr>
        </p:nvSpPr>
        <p:spPr/>
        <p:txBody>
          <a:bodyPr/>
          <a:lstStyle/>
          <a:p>
            <a:r>
              <a:rPr lang="en-US" dirty="0"/>
              <a:t>MAE is defined as the mean of absolute errors of the actual response values from the predicted response values.</a:t>
            </a:r>
          </a:p>
          <a:p>
            <a:endParaRPr lang="en-US" dirty="0"/>
          </a:p>
        </p:txBody>
      </p:sp>
      <p:graphicFrame>
        <p:nvGraphicFramePr>
          <p:cNvPr id="4" name="Object 3">
            <a:extLst>
              <a:ext uri="{FF2B5EF4-FFF2-40B4-BE49-F238E27FC236}">
                <a16:creationId xmlns:a16="http://schemas.microsoft.com/office/drawing/2014/main" id="{B839599E-856A-4DF5-A764-8BD79F6AA9CD}"/>
              </a:ext>
            </a:extLst>
          </p:cNvPr>
          <p:cNvGraphicFramePr>
            <a:graphicFrameLocks noChangeAspect="1"/>
          </p:cNvGraphicFramePr>
          <p:nvPr>
            <p:extLst>
              <p:ext uri="{D42A27DB-BD31-4B8C-83A1-F6EECF244321}">
                <p14:modId xmlns:p14="http://schemas.microsoft.com/office/powerpoint/2010/main" val="742412414"/>
              </p:ext>
            </p:extLst>
          </p:nvPr>
        </p:nvGraphicFramePr>
        <p:xfrm>
          <a:off x="1314062" y="2940228"/>
          <a:ext cx="3405634" cy="977543"/>
        </p:xfrm>
        <a:graphic>
          <a:graphicData uri="http://schemas.openxmlformats.org/presentationml/2006/ole">
            <mc:AlternateContent xmlns:mc="http://schemas.openxmlformats.org/markup-compatibility/2006">
              <mc:Choice xmlns:v="urn:schemas-microsoft-com:vml" Requires="v">
                <p:oleObj name="Equation" r:id="rId2" imgW="1371600" imgH="393480" progId="Equation.DSMT4">
                  <p:embed/>
                </p:oleObj>
              </mc:Choice>
              <mc:Fallback>
                <p:oleObj name="Equation" r:id="rId2" imgW="1371600" imgH="393480" progId="Equation.DSMT4">
                  <p:embed/>
                  <p:pic>
                    <p:nvPicPr>
                      <p:cNvPr id="0" name=""/>
                      <p:cNvPicPr/>
                      <p:nvPr/>
                    </p:nvPicPr>
                    <p:blipFill>
                      <a:blip r:embed="rId3"/>
                      <a:stretch>
                        <a:fillRect/>
                      </a:stretch>
                    </p:blipFill>
                    <p:spPr>
                      <a:xfrm>
                        <a:off x="1314062" y="2940228"/>
                        <a:ext cx="3405634" cy="977543"/>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4">
            <p14:nvContentPartPr>
              <p14:cNvPr id="5" name="Ink 4">
                <a:extLst>
                  <a:ext uri="{FF2B5EF4-FFF2-40B4-BE49-F238E27FC236}">
                    <a16:creationId xmlns:a16="http://schemas.microsoft.com/office/drawing/2014/main" id="{5BF1D6F7-3385-9E88-4BB7-B4FFF6BF8487}"/>
                  </a:ext>
                </a:extLst>
              </p14:cNvPr>
              <p14:cNvContentPartPr/>
              <p14:nvPr/>
            </p14:nvContentPartPr>
            <p14:xfrm>
              <a:off x="2787840" y="2272680"/>
              <a:ext cx="7002000" cy="1963440"/>
            </p14:xfrm>
          </p:contentPart>
        </mc:Choice>
        <mc:Fallback>
          <p:pic>
            <p:nvPicPr>
              <p:cNvPr id="5" name="Ink 4">
                <a:extLst>
                  <a:ext uri="{FF2B5EF4-FFF2-40B4-BE49-F238E27FC236}">
                    <a16:creationId xmlns:a16="http://schemas.microsoft.com/office/drawing/2014/main" id="{5BF1D6F7-3385-9E88-4BB7-B4FFF6BF8487}"/>
                  </a:ext>
                </a:extLst>
              </p:cNvPr>
              <p:cNvPicPr/>
              <p:nvPr/>
            </p:nvPicPr>
            <p:blipFill>
              <a:blip r:embed="rId5"/>
              <a:stretch>
                <a:fillRect/>
              </a:stretch>
            </p:blipFill>
            <p:spPr>
              <a:xfrm>
                <a:off x="2778480" y="2263320"/>
                <a:ext cx="7020720" cy="1982160"/>
              </a:xfrm>
              <a:prstGeom prst="rect">
                <a:avLst/>
              </a:prstGeom>
            </p:spPr>
          </p:pic>
        </mc:Fallback>
      </mc:AlternateContent>
    </p:spTree>
    <p:extLst>
      <p:ext uri="{BB962C8B-B14F-4D97-AF65-F5344CB8AC3E}">
        <p14:creationId xmlns:p14="http://schemas.microsoft.com/office/powerpoint/2010/main" val="15134190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41DF7E-5401-4471-B76C-5BF5A744D39D}"/>
              </a:ext>
            </a:extLst>
          </p:cNvPr>
          <p:cNvSpPr>
            <a:spLocks noGrp="1"/>
          </p:cNvSpPr>
          <p:nvPr>
            <p:ph type="title"/>
          </p:nvPr>
        </p:nvSpPr>
        <p:spPr/>
        <p:txBody>
          <a:bodyPr/>
          <a:lstStyle/>
          <a:p>
            <a:r>
              <a:rPr lang="en-US" dirty="0"/>
              <a:t>Mean squared error  (MSE)</a:t>
            </a:r>
          </a:p>
        </p:txBody>
      </p:sp>
      <p:sp>
        <p:nvSpPr>
          <p:cNvPr id="3" name="Content Placeholder 2">
            <a:extLst>
              <a:ext uri="{FF2B5EF4-FFF2-40B4-BE49-F238E27FC236}">
                <a16:creationId xmlns:a16="http://schemas.microsoft.com/office/drawing/2014/main" id="{83D3591A-EF32-4D01-89F2-1A726BCB78DB}"/>
              </a:ext>
            </a:extLst>
          </p:cNvPr>
          <p:cNvSpPr>
            <a:spLocks noGrp="1"/>
          </p:cNvSpPr>
          <p:nvPr>
            <p:ph idx="1"/>
          </p:nvPr>
        </p:nvSpPr>
        <p:spPr>
          <a:xfrm>
            <a:off x="838200" y="1825625"/>
            <a:ext cx="9565433" cy="1106401"/>
          </a:xfrm>
        </p:spPr>
        <p:txBody>
          <a:bodyPr/>
          <a:lstStyle/>
          <a:p>
            <a:r>
              <a:rPr lang="en-US" dirty="0"/>
              <a:t>Mean squared error takes the mean of squared deviations of the values</a:t>
            </a:r>
          </a:p>
          <a:p>
            <a:endParaRPr lang="en-US" dirty="0"/>
          </a:p>
          <a:p>
            <a:endParaRPr lang="en-US" dirty="0"/>
          </a:p>
        </p:txBody>
      </p:sp>
      <p:graphicFrame>
        <p:nvGraphicFramePr>
          <p:cNvPr id="4" name="Object 3">
            <a:extLst>
              <a:ext uri="{FF2B5EF4-FFF2-40B4-BE49-F238E27FC236}">
                <a16:creationId xmlns:a16="http://schemas.microsoft.com/office/drawing/2014/main" id="{A3A308E6-655F-45A9-9C2B-B158A659D880}"/>
              </a:ext>
            </a:extLst>
          </p:cNvPr>
          <p:cNvGraphicFramePr>
            <a:graphicFrameLocks noChangeAspect="1"/>
          </p:cNvGraphicFramePr>
          <p:nvPr>
            <p:extLst>
              <p:ext uri="{D42A27DB-BD31-4B8C-83A1-F6EECF244321}">
                <p14:modId xmlns:p14="http://schemas.microsoft.com/office/powerpoint/2010/main" val="3513921439"/>
              </p:ext>
            </p:extLst>
          </p:nvPr>
        </p:nvGraphicFramePr>
        <p:xfrm>
          <a:off x="1057988" y="2932026"/>
          <a:ext cx="3719286" cy="993947"/>
        </p:xfrm>
        <a:graphic>
          <a:graphicData uri="http://schemas.openxmlformats.org/presentationml/2006/ole">
            <mc:AlternateContent xmlns:mc="http://schemas.openxmlformats.org/markup-compatibility/2006">
              <mc:Choice xmlns:v="urn:schemas-microsoft-com:vml" Requires="v">
                <p:oleObj name="Equation" r:id="rId2" imgW="1473120" imgH="393480" progId="Equation.DSMT4">
                  <p:embed/>
                </p:oleObj>
              </mc:Choice>
              <mc:Fallback>
                <p:oleObj name="Equation" r:id="rId2" imgW="1473120" imgH="393480" progId="Equation.DSMT4">
                  <p:embed/>
                  <p:pic>
                    <p:nvPicPr>
                      <p:cNvPr id="0" name=""/>
                      <p:cNvPicPr/>
                      <p:nvPr/>
                    </p:nvPicPr>
                    <p:blipFill>
                      <a:blip r:embed="rId3"/>
                      <a:stretch>
                        <a:fillRect/>
                      </a:stretch>
                    </p:blipFill>
                    <p:spPr>
                      <a:xfrm>
                        <a:off x="1057988" y="2932026"/>
                        <a:ext cx="3719286" cy="993947"/>
                      </a:xfrm>
                      <a:prstGeom prst="rect">
                        <a:avLst/>
                      </a:prstGeom>
                    </p:spPr>
                  </p:pic>
                </p:oleObj>
              </mc:Fallback>
            </mc:AlternateContent>
          </a:graphicData>
        </a:graphic>
      </p:graphicFrame>
      <p:sp>
        <p:nvSpPr>
          <p:cNvPr id="5" name="Content Placeholder 2">
            <a:extLst>
              <a:ext uri="{FF2B5EF4-FFF2-40B4-BE49-F238E27FC236}">
                <a16:creationId xmlns:a16="http://schemas.microsoft.com/office/drawing/2014/main" id="{19E502CF-6A77-45A0-B13A-4BBDB82D614C}"/>
              </a:ext>
            </a:extLst>
          </p:cNvPr>
          <p:cNvSpPr txBox="1">
            <a:spLocks/>
          </p:cNvSpPr>
          <p:nvPr/>
        </p:nvSpPr>
        <p:spPr>
          <a:xfrm>
            <a:off x="925286" y="4627920"/>
            <a:ext cx="9329057" cy="54124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Root Mean squared error takes the square root of MSE</a:t>
            </a:r>
          </a:p>
          <a:p>
            <a:endParaRPr lang="en-US" dirty="0"/>
          </a:p>
        </p:txBody>
      </p:sp>
      <p:graphicFrame>
        <p:nvGraphicFramePr>
          <p:cNvPr id="6" name="Object 5">
            <a:extLst>
              <a:ext uri="{FF2B5EF4-FFF2-40B4-BE49-F238E27FC236}">
                <a16:creationId xmlns:a16="http://schemas.microsoft.com/office/drawing/2014/main" id="{E33CE90D-99F3-4B42-A167-01ED385AAE34}"/>
              </a:ext>
            </a:extLst>
          </p:cNvPr>
          <p:cNvGraphicFramePr>
            <a:graphicFrameLocks noChangeAspect="1"/>
          </p:cNvGraphicFramePr>
          <p:nvPr>
            <p:extLst>
              <p:ext uri="{D42A27DB-BD31-4B8C-83A1-F6EECF244321}">
                <p14:modId xmlns:p14="http://schemas.microsoft.com/office/powerpoint/2010/main" val="1538587594"/>
              </p:ext>
            </p:extLst>
          </p:nvPr>
        </p:nvGraphicFramePr>
        <p:xfrm>
          <a:off x="1553547" y="5519155"/>
          <a:ext cx="3923522" cy="1040328"/>
        </p:xfrm>
        <a:graphic>
          <a:graphicData uri="http://schemas.openxmlformats.org/presentationml/2006/ole">
            <mc:AlternateContent xmlns:mc="http://schemas.openxmlformats.org/markup-compatibility/2006">
              <mc:Choice xmlns:v="urn:schemas-microsoft-com:vml" Requires="v">
                <p:oleObj name="Equation" r:id="rId4" imgW="1676160" imgH="444240" progId="Equation.DSMT4">
                  <p:embed/>
                </p:oleObj>
              </mc:Choice>
              <mc:Fallback>
                <p:oleObj name="Equation" r:id="rId4" imgW="1676160" imgH="444240" progId="Equation.DSMT4">
                  <p:embed/>
                  <p:pic>
                    <p:nvPicPr>
                      <p:cNvPr id="0" name=""/>
                      <p:cNvPicPr/>
                      <p:nvPr/>
                    </p:nvPicPr>
                    <p:blipFill>
                      <a:blip r:embed="rId5"/>
                      <a:stretch>
                        <a:fillRect/>
                      </a:stretch>
                    </p:blipFill>
                    <p:spPr>
                      <a:xfrm>
                        <a:off x="1553547" y="5519155"/>
                        <a:ext cx="3923522" cy="1040328"/>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6">
            <p14:nvContentPartPr>
              <p14:cNvPr id="7" name="Ink 6">
                <a:extLst>
                  <a:ext uri="{FF2B5EF4-FFF2-40B4-BE49-F238E27FC236}">
                    <a16:creationId xmlns:a16="http://schemas.microsoft.com/office/drawing/2014/main" id="{5B1C343D-E16D-656D-F389-05D5187A391F}"/>
                  </a:ext>
                </a:extLst>
              </p14:cNvPr>
              <p14:cNvContentPartPr/>
              <p14:nvPr/>
            </p14:nvContentPartPr>
            <p14:xfrm>
              <a:off x="1084680" y="2794320"/>
              <a:ext cx="8844840" cy="3834360"/>
            </p14:xfrm>
          </p:contentPart>
        </mc:Choice>
        <mc:Fallback>
          <p:pic>
            <p:nvPicPr>
              <p:cNvPr id="7" name="Ink 6">
                <a:extLst>
                  <a:ext uri="{FF2B5EF4-FFF2-40B4-BE49-F238E27FC236}">
                    <a16:creationId xmlns:a16="http://schemas.microsoft.com/office/drawing/2014/main" id="{5B1C343D-E16D-656D-F389-05D5187A391F}"/>
                  </a:ext>
                </a:extLst>
              </p:cNvPr>
              <p:cNvPicPr/>
              <p:nvPr/>
            </p:nvPicPr>
            <p:blipFill>
              <a:blip r:embed="rId7"/>
              <a:stretch>
                <a:fillRect/>
              </a:stretch>
            </p:blipFill>
            <p:spPr>
              <a:xfrm>
                <a:off x="1075320" y="2784960"/>
                <a:ext cx="8863560" cy="3853080"/>
              </a:xfrm>
              <a:prstGeom prst="rect">
                <a:avLst/>
              </a:prstGeom>
            </p:spPr>
          </p:pic>
        </mc:Fallback>
      </mc:AlternateContent>
    </p:spTree>
    <p:extLst>
      <p:ext uri="{BB962C8B-B14F-4D97-AF65-F5344CB8AC3E}">
        <p14:creationId xmlns:p14="http://schemas.microsoft.com/office/powerpoint/2010/main" val="40839144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9289EE-007F-4F42-B91F-D0C6AA508275}"/>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7523F929-E772-44E8-82A0-9794017EF7FD}"/>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04D1FBB3-058B-4359-ACAF-4A518C78E0D1}"/>
              </a:ext>
            </a:extLst>
          </p:cNvPr>
          <p:cNvPicPr>
            <a:picLocks noChangeAspect="1"/>
          </p:cNvPicPr>
          <p:nvPr/>
        </p:nvPicPr>
        <p:blipFill>
          <a:blip r:embed="rId2"/>
          <a:stretch>
            <a:fillRect/>
          </a:stretch>
        </p:blipFill>
        <p:spPr>
          <a:xfrm>
            <a:off x="1651518" y="1427097"/>
            <a:ext cx="8378890" cy="4146984"/>
          </a:xfrm>
          <a:prstGeom prst="rect">
            <a:avLst/>
          </a:prstGeom>
        </p:spPr>
      </p:pic>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D72F225B-7311-BB3E-34AB-D573D332F47C}"/>
                  </a:ext>
                </a:extLst>
              </p14:cNvPr>
              <p14:cNvContentPartPr/>
              <p14:nvPr/>
            </p14:nvContentPartPr>
            <p14:xfrm>
              <a:off x="721800" y="599040"/>
              <a:ext cx="775080" cy="633600"/>
            </p14:xfrm>
          </p:contentPart>
        </mc:Choice>
        <mc:Fallback xmlns="">
          <p:pic>
            <p:nvPicPr>
              <p:cNvPr id="6" name="Ink 5">
                <a:extLst>
                  <a:ext uri="{FF2B5EF4-FFF2-40B4-BE49-F238E27FC236}">
                    <a16:creationId xmlns:a16="http://schemas.microsoft.com/office/drawing/2014/main" id="{D72F225B-7311-BB3E-34AB-D573D332F47C}"/>
                  </a:ext>
                </a:extLst>
              </p:cNvPr>
              <p:cNvPicPr/>
              <p:nvPr/>
            </p:nvPicPr>
            <p:blipFill>
              <a:blip r:embed="rId6"/>
              <a:stretch>
                <a:fillRect/>
              </a:stretch>
            </p:blipFill>
            <p:spPr>
              <a:xfrm>
                <a:off x="712440" y="589680"/>
                <a:ext cx="793800" cy="65232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7" name="Ink 6">
                <a:extLst>
                  <a:ext uri="{FF2B5EF4-FFF2-40B4-BE49-F238E27FC236}">
                    <a16:creationId xmlns:a16="http://schemas.microsoft.com/office/drawing/2014/main" id="{68FC2772-45D7-6AC1-657C-78EFB3D12346}"/>
                  </a:ext>
                </a:extLst>
              </p14:cNvPr>
              <p14:cNvContentPartPr/>
              <p14:nvPr/>
            </p14:nvContentPartPr>
            <p14:xfrm>
              <a:off x="845640" y="3900600"/>
              <a:ext cx="360" cy="360"/>
            </p14:xfrm>
          </p:contentPart>
        </mc:Choice>
        <mc:Fallback>
          <p:pic>
            <p:nvPicPr>
              <p:cNvPr id="7" name="Ink 6">
                <a:extLst>
                  <a:ext uri="{FF2B5EF4-FFF2-40B4-BE49-F238E27FC236}">
                    <a16:creationId xmlns:a16="http://schemas.microsoft.com/office/drawing/2014/main" id="{68FC2772-45D7-6AC1-657C-78EFB3D12346}"/>
                  </a:ext>
                </a:extLst>
              </p:cNvPr>
              <p:cNvPicPr/>
              <p:nvPr/>
            </p:nvPicPr>
            <p:blipFill>
              <a:blip r:embed="rId8"/>
              <a:stretch>
                <a:fillRect/>
              </a:stretch>
            </p:blipFill>
            <p:spPr>
              <a:xfrm>
                <a:off x="836280" y="3891240"/>
                <a:ext cx="19080" cy="1908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8" name="Ink 7">
                <a:extLst>
                  <a:ext uri="{FF2B5EF4-FFF2-40B4-BE49-F238E27FC236}">
                    <a16:creationId xmlns:a16="http://schemas.microsoft.com/office/drawing/2014/main" id="{55FAD224-8DFB-5C6B-89A6-5181E7FD8C2A}"/>
                  </a:ext>
                </a:extLst>
              </p14:cNvPr>
              <p14:cNvContentPartPr/>
              <p14:nvPr/>
            </p14:nvContentPartPr>
            <p14:xfrm>
              <a:off x="848160" y="1255680"/>
              <a:ext cx="9707760" cy="5538960"/>
            </p14:xfrm>
          </p:contentPart>
        </mc:Choice>
        <mc:Fallback>
          <p:pic>
            <p:nvPicPr>
              <p:cNvPr id="8" name="Ink 7">
                <a:extLst>
                  <a:ext uri="{FF2B5EF4-FFF2-40B4-BE49-F238E27FC236}">
                    <a16:creationId xmlns:a16="http://schemas.microsoft.com/office/drawing/2014/main" id="{55FAD224-8DFB-5C6B-89A6-5181E7FD8C2A}"/>
                  </a:ext>
                </a:extLst>
              </p:cNvPr>
              <p:cNvPicPr/>
              <p:nvPr/>
            </p:nvPicPr>
            <p:blipFill>
              <a:blip r:embed="rId10"/>
              <a:stretch>
                <a:fillRect/>
              </a:stretch>
            </p:blipFill>
            <p:spPr>
              <a:xfrm>
                <a:off x="838800" y="1246320"/>
                <a:ext cx="9726480" cy="5557680"/>
              </a:xfrm>
              <a:prstGeom prst="rect">
                <a:avLst/>
              </a:prstGeom>
            </p:spPr>
          </p:pic>
        </mc:Fallback>
      </mc:AlternateContent>
    </p:spTree>
    <p:extLst>
      <p:ext uri="{BB962C8B-B14F-4D97-AF65-F5344CB8AC3E}">
        <p14:creationId xmlns:p14="http://schemas.microsoft.com/office/powerpoint/2010/main" val="343970211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554DB7-4D3F-4001-99F5-5C26078C4F77}"/>
              </a:ext>
            </a:extLst>
          </p:cNvPr>
          <p:cNvSpPr>
            <a:spLocks noGrp="1"/>
          </p:cNvSpPr>
          <p:nvPr>
            <p:ph type="title"/>
          </p:nvPr>
        </p:nvSpPr>
        <p:spPr/>
        <p:txBody>
          <a:bodyPr/>
          <a:lstStyle/>
          <a:p>
            <a:r>
              <a:rPr lang="en-US" dirty="0"/>
              <a:t>Observations</a:t>
            </a:r>
          </a:p>
        </p:txBody>
      </p:sp>
      <p:sp>
        <p:nvSpPr>
          <p:cNvPr id="3" name="Content Placeholder 2">
            <a:extLst>
              <a:ext uri="{FF2B5EF4-FFF2-40B4-BE49-F238E27FC236}">
                <a16:creationId xmlns:a16="http://schemas.microsoft.com/office/drawing/2014/main" id="{5C8F6D59-728C-4253-948B-C939FB397119}"/>
              </a:ext>
            </a:extLst>
          </p:cNvPr>
          <p:cNvSpPr>
            <a:spLocks noGrp="1"/>
          </p:cNvSpPr>
          <p:nvPr>
            <p:ph idx="1"/>
          </p:nvPr>
        </p:nvSpPr>
        <p:spPr/>
        <p:txBody>
          <a:bodyPr/>
          <a:lstStyle/>
          <a:p>
            <a:r>
              <a:rPr lang="en-US" dirty="0"/>
              <a:t>MAE value remains same no matter whether the original error values are same or highly varying.</a:t>
            </a:r>
          </a:p>
          <a:p>
            <a:r>
              <a:rPr lang="en-US" dirty="0"/>
              <a:t>RMSE on the other hand seems to be highly sensitive to the variation in the error values. </a:t>
            </a:r>
          </a:p>
          <a:p>
            <a:r>
              <a:rPr lang="en-US" dirty="0"/>
              <a:t>Conclusion: two parameters to decide which evaluation parameter to use:</a:t>
            </a:r>
          </a:p>
          <a:p>
            <a:r>
              <a:rPr lang="en-US" dirty="0"/>
              <a:t>Interpretability:  MAE &gt; RMSE &gt; MSE</a:t>
            </a:r>
          </a:p>
          <a:p>
            <a:r>
              <a:rPr lang="en-US" dirty="0"/>
              <a:t>Sensitivity to extreme variations: MSE &gt; RMSE &gt; MAE</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BB46C449-EF23-6446-3824-6F9FFAD92038}"/>
                  </a:ext>
                </a:extLst>
              </p14:cNvPr>
              <p14:cNvContentPartPr/>
              <p14:nvPr/>
            </p14:nvContentPartPr>
            <p14:xfrm>
              <a:off x="544320" y="3336120"/>
              <a:ext cx="9932760" cy="2723760"/>
            </p14:xfrm>
          </p:contentPart>
        </mc:Choice>
        <mc:Fallback>
          <p:pic>
            <p:nvPicPr>
              <p:cNvPr id="4" name="Ink 3">
                <a:extLst>
                  <a:ext uri="{FF2B5EF4-FFF2-40B4-BE49-F238E27FC236}">
                    <a16:creationId xmlns:a16="http://schemas.microsoft.com/office/drawing/2014/main" id="{BB46C449-EF23-6446-3824-6F9FFAD92038}"/>
                  </a:ext>
                </a:extLst>
              </p:cNvPr>
              <p:cNvPicPr/>
              <p:nvPr/>
            </p:nvPicPr>
            <p:blipFill>
              <a:blip r:embed="rId3"/>
              <a:stretch>
                <a:fillRect/>
              </a:stretch>
            </p:blipFill>
            <p:spPr>
              <a:xfrm>
                <a:off x="534960" y="3326760"/>
                <a:ext cx="9951480" cy="2742480"/>
              </a:xfrm>
              <a:prstGeom prst="rect">
                <a:avLst/>
              </a:prstGeom>
            </p:spPr>
          </p:pic>
        </mc:Fallback>
      </mc:AlternateContent>
    </p:spTree>
    <p:extLst>
      <p:ext uri="{BB962C8B-B14F-4D97-AF65-F5344CB8AC3E}">
        <p14:creationId xmlns:p14="http://schemas.microsoft.com/office/powerpoint/2010/main" val="5056713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AC1D28-A924-48E0-9F87-D86CBB4B57CA}"/>
              </a:ext>
            </a:extLst>
          </p:cNvPr>
          <p:cNvSpPr>
            <a:spLocks noGrp="1"/>
          </p:cNvSpPr>
          <p:nvPr>
            <p:ph type="title"/>
          </p:nvPr>
        </p:nvSpPr>
        <p:spPr/>
        <p:txBody>
          <a:bodyPr/>
          <a:lstStyle/>
          <a:p>
            <a:r>
              <a:rPr lang="en-US" dirty="0"/>
              <a:t>R square</a:t>
            </a:r>
          </a:p>
        </p:txBody>
      </p:sp>
      <p:sp>
        <p:nvSpPr>
          <p:cNvPr id="3" name="Content Placeholder 2">
            <a:extLst>
              <a:ext uri="{FF2B5EF4-FFF2-40B4-BE49-F238E27FC236}">
                <a16:creationId xmlns:a16="http://schemas.microsoft.com/office/drawing/2014/main" id="{F31288C4-A52D-4320-8B58-E786E9064004}"/>
              </a:ext>
            </a:extLst>
          </p:cNvPr>
          <p:cNvSpPr>
            <a:spLocks noGrp="1"/>
          </p:cNvSpPr>
          <p:nvPr>
            <p:ph idx="1"/>
          </p:nvPr>
        </p:nvSpPr>
        <p:spPr/>
        <p:txBody>
          <a:bodyPr/>
          <a:lstStyle/>
          <a:p>
            <a:r>
              <a:rPr lang="en-US" dirty="0"/>
              <a:t>The square of correlation coefficient is called R square.</a:t>
            </a:r>
          </a:p>
          <a:p>
            <a:r>
              <a:rPr lang="en-US" dirty="0"/>
              <a:t>It is also called ‘coefficient of determination’</a:t>
            </a:r>
          </a:p>
          <a:p>
            <a:r>
              <a:rPr lang="en-US" dirty="0"/>
              <a:t>R square tells about the percentage of variation in Y that is explained by the model. If more percentage of changes in Y can be explained by the model , that the model is considered to be a good fit.</a:t>
            </a:r>
          </a:p>
          <a:p>
            <a:r>
              <a:rPr lang="en-US" dirty="0"/>
              <a:t>Since -1 &lt; r &lt; +1  , this implies 0 &lt; R2 &lt; 1</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0997E985-73B5-033C-24E9-77EAD2A8A0EF}"/>
                  </a:ext>
                </a:extLst>
              </p14:cNvPr>
              <p14:cNvContentPartPr/>
              <p14:nvPr/>
            </p14:nvContentPartPr>
            <p14:xfrm>
              <a:off x="481320" y="201240"/>
              <a:ext cx="11311920" cy="6471000"/>
            </p14:xfrm>
          </p:contentPart>
        </mc:Choice>
        <mc:Fallback>
          <p:pic>
            <p:nvPicPr>
              <p:cNvPr id="4" name="Ink 3">
                <a:extLst>
                  <a:ext uri="{FF2B5EF4-FFF2-40B4-BE49-F238E27FC236}">
                    <a16:creationId xmlns:a16="http://schemas.microsoft.com/office/drawing/2014/main" id="{0997E985-73B5-033C-24E9-77EAD2A8A0EF}"/>
                  </a:ext>
                </a:extLst>
              </p:cNvPr>
              <p:cNvPicPr/>
              <p:nvPr/>
            </p:nvPicPr>
            <p:blipFill>
              <a:blip r:embed="rId3"/>
              <a:stretch>
                <a:fillRect/>
              </a:stretch>
            </p:blipFill>
            <p:spPr>
              <a:xfrm>
                <a:off x="471960" y="191880"/>
                <a:ext cx="11330640" cy="6489720"/>
              </a:xfrm>
              <a:prstGeom prst="rect">
                <a:avLst/>
              </a:prstGeom>
            </p:spPr>
          </p:pic>
        </mc:Fallback>
      </mc:AlternateContent>
    </p:spTree>
    <p:extLst>
      <p:ext uri="{BB962C8B-B14F-4D97-AF65-F5344CB8AC3E}">
        <p14:creationId xmlns:p14="http://schemas.microsoft.com/office/powerpoint/2010/main" val="9817811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59C7E9-5518-4431-8791-F4E45F8D17DE}"/>
              </a:ext>
            </a:extLst>
          </p:cNvPr>
          <p:cNvSpPr>
            <a:spLocks noGrp="1"/>
          </p:cNvSpPr>
          <p:nvPr>
            <p:ph type="title"/>
          </p:nvPr>
        </p:nvSpPr>
        <p:spPr/>
        <p:txBody>
          <a:bodyPr/>
          <a:lstStyle/>
          <a:p>
            <a:r>
              <a:rPr lang="en-US" dirty="0"/>
              <a:t>Linear Regression</a:t>
            </a:r>
          </a:p>
        </p:txBody>
      </p:sp>
      <p:sp>
        <p:nvSpPr>
          <p:cNvPr id="3" name="Content Placeholder 2">
            <a:extLst>
              <a:ext uri="{FF2B5EF4-FFF2-40B4-BE49-F238E27FC236}">
                <a16:creationId xmlns:a16="http://schemas.microsoft.com/office/drawing/2014/main" id="{6D970076-C941-43D8-9B82-B2BFC4C92267}"/>
              </a:ext>
            </a:extLst>
          </p:cNvPr>
          <p:cNvSpPr>
            <a:spLocks noGrp="1"/>
          </p:cNvSpPr>
          <p:nvPr>
            <p:ph idx="1"/>
          </p:nvPr>
        </p:nvSpPr>
        <p:spPr>
          <a:xfrm>
            <a:off x="838200" y="1825625"/>
            <a:ext cx="10209245" cy="926906"/>
          </a:xfrm>
        </p:spPr>
        <p:txBody>
          <a:bodyPr/>
          <a:lstStyle/>
          <a:p>
            <a:r>
              <a:rPr lang="en-US" dirty="0"/>
              <a:t>It is a technique to model the relation between two types of variables by fitting a linear equation</a:t>
            </a:r>
          </a:p>
        </p:txBody>
      </p:sp>
      <p:sp>
        <p:nvSpPr>
          <p:cNvPr id="4" name="TextBox 3">
            <a:extLst>
              <a:ext uri="{FF2B5EF4-FFF2-40B4-BE49-F238E27FC236}">
                <a16:creationId xmlns:a16="http://schemas.microsoft.com/office/drawing/2014/main" id="{0BECE909-A9B5-4C18-B5A9-66BFAF8749AE}"/>
              </a:ext>
            </a:extLst>
          </p:cNvPr>
          <p:cNvSpPr txBox="1"/>
          <p:nvPr/>
        </p:nvSpPr>
        <p:spPr>
          <a:xfrm>
            <a:off x="942392" y="3728351"/>
            <a:ext cx="1906015" cy="430887"/>
          </a:xfrm>
          <a:prstGeom prst="rect">
            <a:avLst/>
          </a:prstGeom>
          <a:scene3d>
            <a:camera prst="orthographicFront"/>
            <a:lightRig rig="threePt" dir="t"/>
          </a:scene3d>
          <a:sp3d>
            <a:bevelT w="165100" prst="coolSlant"/>
          </a:sp3d>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sz="2200" dirty="0">
                <a:latin typeface="Forte" panose="03060902040502070203" pitchFamily="66" charset="0"/>
              </a:rPr>
              <a:t>Variance</a:t>
            </a:r>
          </a:p>
        </p:txBody>
      </p:sp>
      <p:sp>
        <p:nvSpPr>
          <p:cNvPr id="5" name="TextBox 4">
            <a:extLst>
              <a:ext uri="{FF2B5EF4-FFF2-40B4-BE49-F238E27FC236}">
                <a16:creationId xmlns:a16="http://schemas.microsoft.com/office/drawing/2014/main" id="{AD576C3E-9567-47E7-B1BE-63FDF56D6DE9}"/>
              </a:ext>
            </a:extLst>
          </p:cNvPr>
          <p:cNvSpPr txBox="1"/>
          <p:nvPr/>
        </p:nvSpPr>
        <p:spPr>
          <a:xfrm>
            <a:off x="3091543" y="3696085"/>
            <a:ext cx="1906015" cy="430887"/>
          </a:xfrm>
          <a:prstGeom prst="rect">
            <a:avLst/>
          </a:prstGeom>
          <a:scene3d>
            <a:camera prst="orthographicFront"/>
            <a:lightRig rig="threePt" dir="t"/>
          </a:scene3d>
          <a:sp3d>
            <a:bevelT w="165100" prst="coolSlant"/>
          </a:sp3d>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sz="2200" dirty="0">
                <a:latin typeface="Forte" panose="03060902040502070203" pitchFamily="66" charset="0"/>
              </a:rPr>
              <a:t>Covariance</a:t>
            </a:r>
          </a:p>
        </p:txBody>
      </p:sp>
      <p:sp>
        <p:nvSpPr>
          <p:cNvPr id="6" name="TextBox 5">
            <a:extLst>
              <a:ext uri="{FF2B5EF4-FFF2-40B4-BE49-F238E27FC236}">
                <a16:creationId xmlns:a16="http://schemas.microsoft.com/office/drawing/2014/main" id="{5D276D5D-4BD5-4D27-BEB9-7197749681F1}"/>
              </a:ext>
            </a:extLst>
          </p:cNvPr>
          <p:cNvSpPr txBox="1"/>
          <p:nvPr/>
        </p:nvSpPr>
        <p:spPr>
          <a:xfrm>
            <a:off x="5450076" y="3696085"/>
            <a:ext cx="2711100" cy="430887"/>
          </a:xfrm>
          <a:prstGeom prst="rect">
            <a:avLst/>
          </a:prstGeom>
          <a:scene3d>
            <a:camera prst="orthographicFront"/>
            <a:lightRig rig="threePt" dir="t"/>
          </a:scene3d>
          <a:sp3d>
            <a:bevelT w="165100" prst="coolSlant"/>
          </a:sp3d>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sz="2200" dirty="0">
                <a:latin typeface="Forte" panose="03060902040502070203" pitchFamily="66" charset="0"/>
              </a:rPr>
              <a:t>Correlation</a:t>
            </a:r>
          </a:p>
        </p:txBody>
      </p:sp>
      <p:sp>
        <p:nvSpPr>
          <p:cNvPr id="7" name="TextBox 6">
            <a:extLst>
              <a:ext uri="{FF2B5EF4-FFF2-40B4-BE49-F238E27FC236}">
                <a16:creationId xmlns:a16="http://schemas.microsoft.com/office/drawing/2014/main" id="{5A4DE4D6-23B0-446E-A995-B98BF0CD617E}"/>
              </a:ext>
            </a:extLst>
          </p:cNvPr>
          <p:cNvSpPr txBox="1"/>
          <p:nvPr/>
        </p:nvSpPr>
        <p:spPr>
          <a:xfrm>
            <a:off x="8642700" y="3674583"/>
            <a:ext cx="2711100" cy="430887"/>
          </a:xfrm>
          <a:prstGeom prst="rect">
            <a:avLst/>
          </a:prstGeom>
          <a:scene3d>
            <a:camera prst="orthographicFront"/>
            <a:lightRig rig="threePt" dir="t"/>
          </a:scene3d>
          <a:sp3d>
            <a:bevelT w="165100" prst="coolSlant"/>
          </a:sp3d>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sz="2200" dirty="0">
                <a:latin typeface="Forte" panose="03060902040502070203" pitchFamily="66" charset="0"/>
              </a:rPr>
              <a:t>Regression</a:t>
            </a:r>
          </a:p>
        </p:txBody>
      </p:sp>
      <mc:AlternateContent xmlns:mc="http://schemas.openxmlformats.org/markup-compatibility/2006" xmlns:p14="http://schemas.microsoft.com/office/powerpoint/2010/main">
        <mc:Choice Requires="p14">
          <p:contentPart p14:bwMode="auto" r:id="rId2">
            <p14:nvContentPartPr>
              <p14:cNvPr id="8" name="Ink 7">
                <a:extLst>
                  <a:ext uri="{FF2B5EF4-FFF2-40B4-BE49-F238E27FC236}">
                    <a16:creationId xmlns:a16="http://schemas.microsoft.com/office/drawing/2014/main" id="{C1E91374-5708-F12C-13C7-AE1899B2B122}"/>
                  </a:ext>
                </a:extLst>
              </p14:cNvPr>
              <p14:cNvContentPartPr/>
              <p14:nvPr/>
            </p14:nvContentPartPr>
            <p14:xfrm>
              <a:off x="1341360" y="2211840"/>
              <a:ext cx="10262880" cy="4620600"/>
            </p14:xfrm>
          </p:contentPart>
        </mc:Choice>
        <mc:Fallback xmlns="">
          <p:pic>
            <p:nvPicPr>
              <p:cNvPr id="8" name="Ink 7">
                <a:extLst>
                  <a:ext uri="{FF2B5EF4-FFF2-40B4-BE49-F238E27FC236}">
                    <a16:creationId xmlns:a16="http://schemas.microsoft.com/office/drawing/2014/main" id="{C1E91374-5708-F12C-13C7-AE1899B2B122}"/>
                  </a:ext>
                </a:extLst>
              </p:cNvPr>
              <p:cNvPicPr/>
              <p:nvPr/>
            </p:nvPicPr>
            <p:blipFill>
              <a:blip r:embed="rId3"/>
              <a:stretch>
                <a:fillRect/>
              </a:stretch>
            </p:blipFill>
            <p:spPr>
              <a:xfrm>
                <a:off x="1332000" y="2202480"/>
                <a:ext cx="10281600" cy="4639320"/>
              </a:xfrm>
              <a:prstGeom prst="rect">
                <a:avLst/>
              </a:prstGeom>
            </p:spPr>
          </p:pic>
        </mc:Fallback>
      </mc:AlternateContent>
    </p:spTree>
    <p:extLst>
      <p:ext uri="{BB962C8B-B14F-4D97-AF65-F5344CB8AC3E}">
        <p14:creationId xmlns:p14="http://schemas.microsoft.com/office/powerpoint/2010/main" val="314860747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0950A69-9E91-4A3D-BD2A-9E636A0227B0}"/>
              </a:ext>
            </a:extLst>
          </p:cNvPr>
          <p:cNvSpPr>
            <a:spLocks noGrp="1"/>
          </p:cNvSpPr>
          <p:nvPr>
            <p:ph idx="1"/>
          </p:nvPr>
        </p:nvSpPr>
        <p:spPr/>
        <p:txBody>
          <a:bodyPr/>
          <a:lstStyle/>
          <a:p>
            <a:endParaRPr lang="en-US"/>
          </a:p>
        </p:txBody>
      </p:sp>
      <p:graphicFrame>
        <p:nvGraphicFramePr>
          <p:cNvPr id="4" name="Object 3">
            <a:extLst>
              <a:ext uri="{FF2B5EF4-FFF2-40B4-BE49-F238E27FC236}">
                <a16:creationId xmlns:a16="http://schemas.microsoft.com/office/drawing/2014/main" id="{E2952C03-1D27-4300-9B5C-97542EEE7568}"/>
              </a:ext>
            </a:extLst>
          </p:cNvPr>
          <p:cNvGraphicFramePr>
            <a:graphicFrameLocks noChangeAspect="1"/>
          </p:cNvGraphicFramePr>
          <p:nvPr>
            <p:extLst>
              <p:ext uri="{D42A27DB-BD31-4B8C-83A1-F6EECF244321}">
                <p14:modId xmlns:p14="http://schemas.microsoft.com/office/powerpoint/2010/main" val="1587535661"/>
              </p:ext>
            </p:extLst>
          </p:nvPr>
        </p:nvGraphicFramePr>
        <p:xfrm>
          <a:off x="1311340" y="713145"/>
          <a:ext cx="4067840" cy="977543"/>
        </p:xfrm>
        <a:graphic>
          <a:graphicData uri="http://schemas.openxmlformats.org/presentationml/2006/ole">
            <mc:AlternateContent xmlns:mc="http://schemas.openxmlformats.org/markup-compatibility/2006">
              <mc:Choice xmlns:v="urn:schemas-microsoft-com:vml" Requires="v">
                <p:oleObj name="Equation" r:id="rId2" imgW="1638000" imgH="393480" progId="Equation.DSMT4">
                  <p:embed/>
                </p:oleObj>
              </mc:Choice>
              <mc:Fallback>
                <p:oleObj name="Equation" r:id="rId2" imgW="1638000" imgH="393480" progId="Equation.DSMT4">
                  <p:embed/>
                  <p:pic>
                    <p:nvPicPr>
                      <p:cNvPr id="0" name=""/>
                      <p:cNvPicPr/>
                      <p:nvPr/>
                    </p:nvPicPr>
                    <p:blipFill>
                      <a:blip r:embed="rId3"/>
                      <a:stretch>
                        <a:fillRect/>
                      </a:stretch>
                    </p:blipFill>
                    <p:spPr>
                      <a:xfrm>
                        <a:off x="1311340" y="713145"/>
                        <a:ext cx="4067840" cy="97754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95A7CDB-67FE-48CB-9B76-DDA3F0A826AD}"/>
              </a:ext>
            </a:extLst>
          </p:cNvPr>
          <p:cNvGraphicFramePr>
            <a:graphicFrameLocks noChangeAspect="1"/>
          </p:cNvGraphicFramePr>
          <p:nvPr>
            <p:extLst>
              <p:ext uri="{D42A27DB-BD31-4B8C-83A1-F6EECF244321}">
                <p14:modId xmlns:p14="http://schemas.microsoft.com/office/powerpoint/2010/main" val="999797439"/>
              </p:ext>
            </p:extLst>
          </p:nvPr>
        </p:nvGraphicFramePr>
        <p:xfrm>
          <a:off x="1311340" y="2120220"/>
          <a:ext cx="4607795" cy="921559"/>
        </p:xfrm>
        <a:graphic>
          <a:graphicData uri="http://schemas.openxmlformats.org/presentationml/2006/ole">
            <mc:AlternateContent xmlns:mc="http://schemas.openxmlformats.org/markup-compatibility/2006">
              <mc:Choice xmlns:v="urn:schemas-microsoft-com:vml" Requires="v">
                <p:oleObj name="Equation" r:id="rId4" imgW="1968480" imgH="393480" progId="Equation.DSMT4">
                  <p:embed/>
                </p:oleObj>
              </mc:Choice>
              <mc:Fallback>
                <p:oleObj name="Equation" r:id="rId4" imgW="1968480" imgH="393480" progId="Equation.DSMT4">
                  <p:embed/>
                  <p:pic>
                    <p:nvPicPr>
                      <p:cNvPr id="0" name=""/>
                      <p:cNvPicPr/>
                      <p:nvPr/>
                    </p:nvPicPr>
                    <p:blipFill>
                      <a:blip r:embed="rId5"/>
                      <a:stretch>
                        <a:fillRect/>
                      </a:stretch>
                    </p:blipFill>
                    <p:spPr>
                      <a:xfrm>
                        <a:off x="1311340" y="2120220"/>
                        <a:ext cx="4607795" cy="92155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74A0671-26EA-4913-AB47-BB13629D3F7F}"/>
              </a:ext>
            </a:extLst>
          </p:cNvPr>
          <p:cNvGraphicFramePr>
            <a:graphicFrameLocks noChangeAspect="1"/>
          </p:cNvGraphicFramePr>
          <p:nvPr>
            <p:extLst>
              <p:ext uri="{D42A27DB-BD31-4B8C-83A1-F6EECF244321}">
                <p14:modId xmlns:p14="http://schemas.microsoft.com/office/powerpoint/2010/main" val="455465217"/>
              </p:ext>
            </p:extLst>
          </p:nvPr>
        </p:nvGraphicFramePr>
        <p:xfrm>
          <a:off x="838200" y="3436011"/>
          <a:ext cx="5180045" cy="622738"/>
        </p:xfrm>
        <a:graphic>
          <a:graphicData uri="http://schemas.openxmlformats.org/presentationml/2006/ole">
            <mc:AlternateContent xmlns:mc="http://schemas.openxmlformats.org/markup-compatibility/2006">
              <mc:Choice xmlns:v="urn:schemas-microsoft-com:vml" Requires="v">
                <p:oleObj name="Equation" r:id="rId6" imgW="2323800" imgH="279360" progId="Equation.DSMT4">
                  <p:embed/>
                </p:oleObj>
              </mc:Choice>
              <mc:Fallback>
                <p:oleObj name="Equation" r:id="rId6" imgW="2323800" imgH="279360" progId="Equation.DSMT4">
                  <p:embed/>
                  <p:pic>
                    <p:nvPicPr>
                      <p:cNvPr id="0" name=""/>
                      <p:cNvPicPr/>
                      <p:nvPr/>
                    </p:nvPicPr>
                    <p:blipFill>
                      <a:blip r:embed="rId7"/>
                      <a:stretch>
                        <a:fillRect/>
                      </a:stretch>
                    </p:blipFill>
                    <p:spPr>
                      <a:xfrm>
                        <a:off x="838200" y="3436011"/>
                        <a:ext cx="5180045" cy="62273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4DCAC9E-5C7D-4BC6-9749-C7CB4AB81190}"/>
              </a:ext>
            </a:extLst>
          </p:cNvPr>
          <p:cNvGraphicFramePr>
            <a:graphicFrameLocks noChangeAspect="1"/>
          </p:cNvGraphicFramePr>
          <p:nvPr>
            <p:extLst>
              <p:ext uri="{D42A27DB-BD31-4B8C-83A1-F6EECF244321}">
                <p14:modId xmlns:p14="http://schemas.microsoft.com/office/powerpoint/2010/main" val="1202411626"/>
              </p:ext>
            </p:extLst>
          </p:nvPr>
        </p:nvGraphicFramePr>
        <p:xfrm>
          <a:off x="838200" y="4452981"/>
          <a:ext cx="4076103" cy="622738"/>
        </p:xfrm>
        <a:graphic>
          <a:graphicData uri="http://schemas.openxmlformats.org/presentationml/2006/ole">
            <mc:AlternateContent xmlns:mc="http://schemas.openxmlformats.org/markup-compatibility/2006">
              <mc:Choice xmlns:v="urn:schemas-microsoft-com:vml" Requires="v">
                <p:oleObj name="Equation" r:id="rId8" imgW="1828800" imgH="279360" progId="Equation.DSMT4">
                  <p:embed/>
                </p:oleObj>
              </mc:Choice>
              <mc:Fallback>
                <p:oleObj name="Equation" r:id="rId8" imgW="1828800" imgH="279360" progId="Equation.DSMT4">
                  <p:embed/>
                  <p:pic>
                    <p:nvPicPr>
                      <p:cNvPr id="0" name=""/>
                      <p:cNvPicPr/>
                      <p:nvPr/>
                    </p:nvPicPr>
                    <p:blipFill>
                      <a:blip r:embed="rId9"/>
                      <a:stretch>
                        <a:fillRect/>
                      </a:stretch>
                    </p:blipFill>
                    <p:spPr>
                      <a:xfrm>
                        <a:off x="838200" y="4452981"/>
                        <a:ext cx="4076103" cy="62273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8751BEB-A22B-416C-A369-33BB23FEF678}"/>
              </a:ext>
            </a:extLst>
          </p:cNvPr>
          <p:cNvGraphicFramePr>
            <a:graphicFrameLocks noChangeAspect="1"/>
          </p:cNvGraphicFramePr>
          <p:nvPr>
            <p:extLst>
              <p:ext uri="{D42A27DB-BD31-4B8C-83A1-F6EECF244321}">
                <p14:modId xmlns:p14="http://schemas.microsoft.com/office/powerpoint/2010/main" val="918242922"/>
              </p:ext>
            </p:extLst>
          </p:nvPr>
        </p:nvGraphicFramePr>
        <p:xfrm>
          <a:off x="950167" y="5469951"/>
          <a:ext cx="2875384" cy="1118205"/>
        </p:xfrm>
        <a:graphic>
          <a:graphicData uri="http://schemas.openxmlformats.org/presentationml/2006/ole">
            <mc:AlternateContent xmlns:mc="http://schemas.openxmlformats.org/markup-compatibility/2006">
              <mc:Choice xmlns:v="urn:schemas-microsoft-com:vml" Requires="v">
                <p:oleObj name="Equation" r:id="rId10" imgW="1371600" imgH="533160" progId="Equation.DSMT4">
                  <p:embed/>
                </p:oleObj>
              </mc:Choice>
              <mc:Fallback>
                <p:oleObj name="Equation" r:id="rId10" imgW="1371600" imgH="533160" progId="Equation.DSMT4">
                  <p:embed/>
                  <p:pic>
                    <p:nvPicPr>
                      <p:cNvPr id="0" name=""/>
                      <p:cNvPicPr/>
                      <p:nvPr/>
                    </p:nvPicPr>
                    <p:blipFill>
                      <a:blip r:embed="rId11"/>
                      <a:stretch>
                        <a:fillRect/>
                      </a:stretch>
                    </p:blipFill>
                    <p:spPr>
                      <a:xfrm>
                        <a:off x="950167" y="5469951"/>
                        <a:ext cx="2875384" cy="1118205"/>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12">
            <p14:nvContentPartPr>
              <p14:cNvPr id="2" name="Ink 1">
                <a:extLst>
                  <a:ext uri="{FF2B5EF4-FFF2-40B4-BE49-F238E27FC236}">
                    <a16:creationId xmlns:a16="http://schemas.microsoft.com/office/drawing/2014/main" id="{0BA00FDD-307A-BCA8-61A0-59ACD794EA47}"/>
                  </a:ext>
                </a:extLst>
              </p14:cNvPr>
              <p14:cNvContentPartPr/>
              <p14:nvPr/>
            </p14:nvContentPartPr>
            <p14:xfrm>
              <a:off x="45720" y="55080"/>
              <a:ext cx="12061800" cy="6693840"/>
            </p14:xfrm>
          </p:contentPart>
        </mc:Choice>
        <mc:Fallback>
          <p:pic>
            <p:nvPicPr>
              <p:cNvPr id="2" name="Ink 1">
                <a:extLst>
                  <a:ext uri="{FF2B5EF4-FFF2-40B4-BE49-F238E27FC236}">
                    <a16:creationId xmlns:a16="http://schemas.microsoft.com/office/drawing/2014/main" id="{0BA00FDD-307A-BCA8-61A0-59ACD794EA47}"/>
                  </a:ext>
                </a:extLst>
              </p:cNvPr>
              <p:cNvPicPr/>
              <p:nvPr/>
            </p:nvPicPr>
            <p:blipFill>
              <a:blip r:embed="rId13"/>
              <a:stretch>
                <a:fillRect/>
              </a:stretch>
            </p:blipFill>
            <p:spPr>
              <a:xfrm>
                <a:off x="36360" y="45720"/>
                <a:ext cx="12080520" cy="6712560"/>
              </a:xfrm>
              <a:prstGeom prst="rect">
                <a:avLst/>
              </a:prstGeom>
            </p:spPr>
          </p:pic>
        </mc:Fallback>
      </mc:AlternateContent>
    </p:spTree>
    <p:extLst>
      <p:ext uri="{BB962C8B-B14F-4D97-AF65-F5344CB8AC3E}">
        <p14:creationId xmlns:p14="http://schemas.microsoft.com/office/powerpoint/2010/main" val="23416273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8CEB49-C6B0-4EE3-8B75-093B763184BA}"/>
              </a:ext>
            </a:extLst>
          </p:cNvPr>
          <p:cNvSpPr>
            <a:spLocks noGrp="1"/>
          </p:cNvSpPr>
          <p:nvPr>
            <p:ph type="title"/>
          </p:nvPr>
        </p:nvSpPr>
        <p:spPr/>
        <p:txBody>
          <a:bodyPr/>
          <a:lstStyle/>
          <a:p>
            <a:r>
              <a:rPr lang="en-US" dirty="0"/>
              <a:t>Interpretation of R2</a:t>
            </a:r>
          </a:p>
        </p:txBody>
      </p:sp>
      <p:sp>
        <p:nvSpPr>
          <p:cNvPr id="3" name="Content Placeholder 2">
            <a:extLst>
              <a:ext uri="{FF2B5EF4-FFF2-40B4-BE49-F238E27FC236}">
                <a16:creationId xmlns:a16="http://schemas.microsoft.com/office/drawing/2014/main" id="{9DDABE5D-72E2-48E8-A2A0-DCC738A1B31E}"/>
              </a:ext>
            </a:extLst>
          </p:cNvPr>
          <p:cNvSpPr>
            <a:spLocks noGrp="1"/>
          </p:cNvSpPr>
          <p:nvPr>
            <p:ph idx="1"/>
          </p:nvPr>
        </p:nvSpPr>
        <p:spPr/>
        <p:txBody>
          <a:bodyPr/>
          <a:lstStyle/>
          <a:p>
            <a:r>
              <a:rPr lang="en-US" dirty="0"/>
              <a:t>R2 is a unitless summary of the linear associated of predictor variables with the response variable</a:t>
            </a:r>
          </a:p>
          <a:p>
            <a:r>
              <a:rPr lang="en-US" dirty="0"/>
              <a:t>If the residuals are 0 , then R2 is 100% (best ideal fit)</a:t>
            </a:r>
          </a:p>
          <a:p>
            <a:r>
              <a:rPr lang="en-US" dirty="0"/>
              <a:t>A higher R square value indicates a better fit</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5032EBD7-AFE3-7AC1-D683-136DB587C69B}"/>
                  </a:ext>
                </a:extLst>
              </p14:cNvPr>
              <p14:cNvContentPartPr/>
              <p14:nvPr/>
            </p14:nvContentPartPr>
            <p14:xfrm>
              <a:off x="858600" y="1479240"/>
              <a:ext cx="8388720" cy="2930760"/>
            </p14:xfrm>
          </p:contentPart>
        </mc:Choice>
        <mc:Fallback>
          <p:pic>
            <p:nvPicPr>
              <p:cNvPr id="4" name="Ink 3">
                <a:extLst>
                  <a:ext uri="{FF2B5EF4-FFF2-40B4-BE49-F238E27FC236}">
                    <a16:creationId xmlns:a16="http://schemas.microsoft.com/office/drawing/2014/main" id="{5032EBD7-AFE3-7AC1-D683-136DB587C69B}"/>
                  </a:ext>
                </a:extLst>
              </p:cNvPr>
              <p:cNvPicPr/>
              <p:nvPr/>
            </p:nvPicPr>
            <p:blipFill>
              <a:blip r:embed="rId3"/>
              <a:stretch>
                <a:fillRect/>
              </a:stretch>
            </p:blipFill>
            <p:spPr>
              <a:xfrm>
                <a:off x="849240" y="1469880"/>
                <a:ext cx="8407440" cy="2949480"/>
              </a:xfrm>
              <a:prstGeom prst="rect">
                <a:avLst/>
              </a:prstGeom>
            </p:spPr>
          </p:pic>
        </mc:Fallback>
      </mc:AlternateContent>
    </p:spTree>
    <p:extLst>
      <p:ext uri="{BB962C8B-B14F-4D97-AF65-F5344CB8AC3E}">
        <p14:creationId xmlns:p14="http://schemas.microsoft.com/office/powerpoint/2010/main" val="3732473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F9F3A8-8EC5-4FC8-8DA2-3A62E68217C9}"/>
              </a:ext>
            </a:extLst>
          </p:cNvPr>
          <p:cNvSpPr>
            <a:spLocks noGrp="1"/>
          </p:cNvSpPr>
          <p:nvPr>
            <p:ph type="title"/>
          </p:nvPr>
        </p:nvSpPr>
        <p:spPr/>
        <p:txBody>
          <a:bodyPr/>
          <a:lstStyle/>
          <a:p>
            <a:r>
              <a:rPr lang="en-US" dirty="0"/>
              <a:t>Adjusted R square</a:t>
            </a:r>
          </a:p>
        </p:txBody>
      </p:sp>
      <p:sp>
        <p:nvSpPr>
          <p:cNvPr id="3" name="Content Placeholder 2">
            <a:extLst>
              <a:ext uri="{FF2B5EF4-FFF2-40B4-BE49-F238E27FC236}">
                <a16:creationId xmlns:a16="http://schemas.microsoft.com/office/drawing/2014/main" id="{D412B904-C644-44D4-9134-FF951EF3D6FA}"/>
              </a:ext>
            </a:extLst>
          </p:cNvPr>
          <p:cNvSpPr>
            <a:spLocks noGrp="1"/>
          </p:cNvSpPr>
          <p:nvPr>
            <p:ph idx="1"/>
          </p:nvPr>
        </p:nvSpPr>
        <p:spPr/>
        <p:txBody>
          <a:bodyPr/>
          <a:lstStyle/>
          <a:p>
            <a:r>
              <a:rPr lang="en-US" dirty="0"/>
              <a:t>In a model , when the predictor variables are increased, this causes the R2 value to increase implying that increasing the count of variables leads to a good model, which is not true.</a:t>
            </a:r>
          </a:p>
          <a:p>
            <a:r>
              <a:rPr lang="en-US" dirty="0"/>
              <a:t>Hence when the number of variables are increased, a better measure to evaluate the model’s performance is Adjusted R square. </a:t>
            </a:r>
          </a:p>
          <a:p>
            <a:r>
              <a:rPr lang="en-US" dirty="0"/>
              <a:t>In adjusted R square , the value of R square is adjusted for the number of predictor variables.</a:t>
            </a:r>
          </a:p>
          <a:p>
            <a:r>
              <a:rPr lang="en-US" dirty="0"/>
              <a:t>Now as the variable count increases, the value </a:t>
            </a:r>
            <a:r>
              <a:rPr lang="en-US"/>
              <a:t>of adjusted R </a:t>
            </a:r>
            <a:r>
              <a:rPr lang="en-US" dirty="0"/>
              <a:t>square will increase only when the added variable really adds to </a:t>
            </a:r>
            <a:r>
              <a:rPr lang="en-US"/>
              <a:t>the model’s </a:t>
            </a:r>
            <a:r>
              <a:rPr lang="en-US" dirty="0"/>
              <a:t>explanation power.</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2FA880CF-96BD-D17E-A6A2-7DB2BECBDB3B}"/>
                  </a:ext>
                </a:extLst>
              </p14:cNvPr>
              <p14:cNvContentPartPr/>
              <p14:nvPr/>
            </p14:nvContentPartPr>
            <p14:xfrm>
              <a:off x="3656160" y="-360"/>
              <a:ext cx="8535960" cy="6735240"/>
            </p14:xfrm>
          </p:contentPart>
        </mc:Choice>
        <mc:Fallback>
          <p:pic>
            <p:nvPicPr>
              <p:cNvPr id="4" name="Ink 3">
                <a:extLst>
                  <a:ext uri="{FF2B5EF4-FFF2-40B4-BE49-F238E27FC236}">
                    <a16:creationId xmlns:a16="http://schemas.microsoft.com/office/drawing/2014/main" id="{2FA880CF-96BD-D17E-A6A2-7DB2BECBDB3B}"/>
                  </a:ext>
                </a:extLst>
              </p:cNvPr>
              <p:cNvPicPr/>
              <p:nvPr/>
            </p:nvPicPr>
            <p:blipFill>
              <a:blip r:embed="rId3"/>
              <a:stretch>
                <a:fillRect/>
              </a:stretch>
            </p:blipFill>
            <p:spPr>
              <a:xfrm>
                <a:off x="3646800" y="-9360"/>
                <a:ext cx="8554680" cy="6753960"/>
              </a:xfrm>
              <a:prstGeom prst="rect">
                <a:avLst/>
              </a:prstGeom>
            </p:spPr>
          </p:pic>
        </mc:Fallback>
      </mc:AlternateContent>
    </p:spTree>
    <p:extLst>
      <p:ext uri="{BB962C8B-B14F-4D97-AF65-F5344CB8AC3E}">
        <p14:creationId xmlns:p14="http://schemas.microsoft.com/office/powerpoint/2010/main" val="8142114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F7708AB-A6C0-4508-9A13-FCA37F4D851B}"/>
              </a:ext>
            </a:extLst>
          </p:cNvPr>
          <p:cNvSpPr>
            <a:spLocks noGrp="1"/>
          </p:cNvSpPr>
          <p:nvPr>
            <p:ph idx="1"/>
          </p:nvPr>
        </p:nvSpPr>
        <p:spPr>
          <a:xfrm>
            <a:off x="7061720" y="1760310"/>
            <a:ext cx="4256314" cy="1496073"/>
          </a:xfrm>
        </p:spPr>
        <p:txBody>
          <a:bodyPr>
            <a:normAutofit fontScale="77500" lnSpcReduction="20000"/>
          </a:bodyPr>
          <a:lstStyle/>
          <a:p>
            <a:pPr marL="0" indent="0">
              <a:buNone/>
            </a:pPr>
            <a:r>
              <a:rPr lang="en-US" dirty="0"/>
              <a:t>df residual = n –k</a:t>
            </a:r>
          </a:p>
          <a:p>
            <a:pPr marL="0" indent="0">
              <a:buNone/>
            </a:pPr>
            <a:r>
              <a:rPr lang="en-US" dirty="0"/>
              <a:t>df total = n – 1</a:t>
            </a:r>
          </a:p>
          <a:p>
            <a:pPr marL="0" indent="0">
              <a:buNone/>
            </a:pPr>
            <a:r>
              <a:rPr lang="en-US" dirty="0"/>
              <a:t>K = number of predictor variables</a:t>
            </a:r>
          </a:p>
          <a:p>
            <a:pPr marL="0" indent="0">
              <a:buNone/>
            </a:pPr>
            <a:r>
              <a:rPr lang="en-US" dirty="0"/>
              <a:t>n = number of observations</a:t>
            </a:r>
          </a:p>
        </p:txBody>
      </p:sp>
      <p:graphicFrame>
        <p:nvGraphicFramePr>
          <p:cNvPr id="5" name="Object 4">
            <a:extLst>
              <a:ext uri="{FF2B5EF4-FFF2-40B4-BE49-F238E27FC236}">
                <a16:creationId xmlns:a16="http://schemas.microsoft.com/office/drawing/2014/main" id="{6567F04B-80D7-4889-9C73-9279ADA51DAE}"/>
              </a:ext>
            </a:extLst>
          </p:cNvPr>
          <p:cNvGraphicFramePr>
            <a:graphicFrameLocks noChangeAspect="1"/>
          </p:cNvGraphicFramePr>
          <p:nvPr>
            <p:extLst>
              <p:ext uri="{D42A27DB-BD31-4B8C-83A1-F6EECF244321}">
                <p14:modId xmlns:p14="http://schemas.microsoft.com/office/powerpoint/2010/main" val="1193548952"/>
              </p:ext>
            </p:extLst>
          </p:nvPr>
        </p:nvGraphicFramePr>
        <p:xfrm>
          <a:off x="974788" y="785553"/>
          <a:ext cx="4735351" cy="884626"/>
        </p:xfrm>
        <a:graphic>
          <a:graphicData uri="http://schemas.openxmlformats.org/presentationml/2006/ole">
            <mc:AlternateContent xmlns:mc="http://schemas.openxmlformats.org/markup-compatibility/2006">
              <mc:Choice xmlns:v="urn:schemas-microsoft-com:vml" Requires="v">
                <p:oleObj name="Equation" r:id="rId2" imgW="2311200" imgH="431640" progId="Equation.DSMT4">
                  <p:embed/>
                </p:oleObj>
              </mc:Choice>
              <mc:Fallback>
                <p:oleObj name="Equation" r:id="rId2" imgW="2311200" imgH="431640" progId="Equation.DSMT4">
                  <p:embed/>
                  <p:pic>
                    <p:nvPicPr>
                      <p:cNvPr id="0" name=""/>
                      <p:cNvPicPr/>
                      <p:nvPr/>
                    </p:nvPicPr>
                    <p:blipFill>
                      <a:blip r:embed="rId3"/>
                      <a:stretch>
                        <a:fillRect/>
                      </a:stretch>
                    </p:blipFill>
                    <p:spPr>
                      <a:xfrm>
                        <a:off x="974788" y="785553"/>
                        <a:ext cx="4735351" cy="884626"/>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A1EE6EA-64C0-4453-B226-C74E9C4EA178}"/>
              </a:ext>
            </a:extLst>
          </p:cNvPr>
          <p:cNvGraphicFramePr>
            <a:graphicFrameLocks noChangeAspect="1"/>
          </p:cNvGraphicFramePr>
          <p:nvPr>
            <p:extLst>
              <p:ext uri="{D42A27DB-BD31-4B8C-83A1-F6EECF244321}">
                <p14:modId xmlns:p14="http://schemas.microsoft.com/office/powerpoint/2010/main" val="2291017156"/>
              </p:ext>
            </p:extLst>
          </p:nvPr>
        </p:nvGraphicFramePr>
        <p:xfrm>
          <a:off x="974788" y="2934478"/>
          <a:ext cx="5388690" cy="1143968"/>
        </p:xfrm>
        <a:graphic>
          <a:graphicData uri="http://schemas.openxmlformats.org/presentationml/2006/ole">
            <mc:AlternateContent xmlns:mc="http://schemas.openxmlformats.org/markup-compatibility/2006">
              <mc:Choice xmlns:v="urn:schemas-microsoft-com:vml" Requires="v">
                <p:oleObj name="Equation" r:id="rId4" imgW="2273040" imgH="482400" progId="Equation.DSMT4">
                  <p:embed/>
                </p:oleObj>
              </mc:Choice>
              <mc:Fallback>
                <p:oleObj name="Equation" r:id="rId4" imgW="2273040" imgH="482400" progId="Equation.DSMT4">
                  <p:embed/>
                  <p:pic>
                    <p:nvPicPr>
                      <p:cNvPr id="0" name=""/>
                      <p:cNvPicPr/>
                      <p:nvPr/>
                    </p:nvPicPr>
                    <p:blipFill>
                      <a:blip r:embed="rId5"/>
                      <a:stretch>
                        <a:fillRect/>
                      </a:stretch>
                    </p:blipFill>
                    <p:spPr>
                      <a:xfrm>
                        <a:off x="974788" y="2934478"/>
                        <a:ext cx="5388690" cy="114396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C2535FB-4E92-4F77-934E-80D654FC5124}"/>
              </a:ext>
            </a:extLst>
          </p:cNvPr>
          <p:cNvGraphicFramePr>
            <a:graphicFrameLocks noChangeAspect="1"/>
          </p:cNvGraphicFramePr>
          <p:nvPr>
            <p:extLst>
              <p:ext uri="{D42A27DB-BD31-4B8C-83A1-F6EECF244321}">
                <p14:modId xmlns:p14="http://schemas.microsoft.com/office/powerpoint/2010/main" val="2694040459"/>
              </p:ext>
            </p:extLst>
          </p:nvPr>
        </p:nvGraphicFramePr>
        <p:xfrm>
          <a:off x="974788" y="5058832"/>
          <a:ext cx="4442019" cy="1013615"/>
        </p:xfrm>
        <a:graphic>
          <a:graphicData uri="http://schemas.openxmlformats.org/presentationml/2006/ole">
            <mc:AlternateContent xmlns:mc="http://schemas.openxmlformats.org/markup-compatibility/2006">
              <mc:Choice xmlns:v="urn:schemas-microsoft-com:vml" Requires="v">
                <p:oleObj name="Equation" r:id="rId6" imgW="1892160" imgH="431640" progId="Equation.DSMT4">
                  <p:embed/>
                </p:oleObj>
              </mc:Choice>
              <mc:Fallback>
                <p:oleObj name="Equation" r:id="rId6" imgW="1892160" imgH="431640" progId="Equation.DSMT4">
                  <p:embed/>
                  <p:pic>
                    <p:nvPicPr>
                      <p:cNvPr id="0" name=""/>
                      <p:cNvPicPr/>
                      <p:nvPr/>
                    </p:nvPicPr>
                    <p:blipFill>
                      <a:blip r:embed="rId7"/>
                      <a:stretch>
                        <a:fillRect/>
                      </a:stretch>
                    </p:blipFill>
                    <p:spPr>
                      <a:xfrm>
                        <a:off x="974788" y="5058832"/>
                        <a:ext cx="4442019" cy="1013615"/>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8">
            <p14:nvContentPartPr>
              <p14:cNvPr id="2" name="Ink 1">
                <a:extLst>
                  <a:ext uri="{FF2B5EF4-FFF2-40B4-BE49-F238E27FC236}">
                    <a16:creationId xmlns:a16="http://schemas.microsoft.com/office/drawing/2014/main" id="{6499FCCB-75F0-CEDE-A6C8-8A34CB7690B2}"/>
                  </a:ext>
                </a:extLst>
              </p14:cNvPr>
              <p14:cNvContentPartPr/>
              <p14:nvPr/>
            </p14:nvContentPartPr>
            <p14:xfrm>
              <a:off x="0" y="113760"/>
              <a:ext cx="11721600" cy="6744240"/>
            </p14:xfrm>
          </p:contentPart>
        </mc:Choice>
        <mc:Fallback>
          <p:pic>
            <p:nvPicPr>
              <p:cNvPr id="2" name="Ink 1">
                <a:extLst>
                  <a:ext uri="{FF2B5EF4-FFF2-40B4-BE49-F238E27FC236}">
                    <a16:creationId xmlns:a16="http://schemas.microsoft.com/office/drawing/2014/main" id="{6499FCCB-75F0-CEDE-A6C8-8A34CB7690B2}"/>
                  </a:ext>
                </a:extLst>
              </p:cNvPr>
              <p:cNvPicPr/>
              <p:nvPr/>
            </p:nvPicPr>
            <p:blipFill>
              <a:blip r:embed="rId9"/>
              <a:stretch>
                <a:fillRect/>
              </a:stretch>
            </p:blipFill>
            <p:spPr>
              <a:xfrm>
                <a:off x="-9360" y="104400"/>
                <a:ext cx="11740320" cy="6762960"/>
              </a:xfrm>
              <a:prstGeom prst="rect">
                <a:avLst/>
              </a:prstGeom>
            </p:spPr>
          </p:pic>
        </mc:Fallback>
      </mc:AlternateContent>
    </p:spTree>
    <p:extLst>
      <p:ext uri="{BB962C8B-B14F-4D97-AF65-F5344CB8AC3E}">
        <p14:creationId xmlns:p14="http://schemas.microsoft.com/office/powerpoint/2010/main" val="26932484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413FD1-04A0-4370-8C04-03F447689433}"/>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51576942-C964-45AC-9101-58DA43537E87}"/>
              </a:ext>
            </a:extLst>
          </p:cNvPr>
          <p:cNvSpPr>
            <a:spLocks noGrp="1"/>
          </p:cNvSpPr>
          <p:nvPr>
            <p:ph idx="1"/>
          </p:nvPr>
        </p:nvSpPr>
        <p:spPr>
          <a:xfrm>
            <a:off x="838200" y="1825625"/>
            <a:ext cx="5388137" cy="4351338"/>
          </a:xfrm>
        </p:spPr>
        <p:txBody>
          <a:bodyPr>
            <a:normAutofit fontScale="92500"/>
          </a:bodyPr>
          <a:lstStyle/>
          <a:p>
            <a:r>
              <a:rPr lang="en-US" dirty="0"/>
              <a:t>As the number of predictor variables are increased from 1 to 2, the value of R2 increases and the value of Adj. R2 also increases.</a:t>
            </a:r>
          </a:p>
          <a:p>
            <a:endParaRPr lang="en-US" dirty="0"/>
          </a:p>
          <a:p>
            <a:r>
              <a:rPr lang="en-US" dirty="0"/>
              <a:t>As the number of predictor variables increase from 2 to 3, the value of R2 increases, but the value of adj. R2 falls down, this indicates that increasing the next variable is NOT a good idea.</a:t>
            </a:r>
          </a:p>
        </p:txBody>
      </p:sp>
      <p:pic>
        <p:nvPicPr>
          <p:cNvPr id="4" name="Picture 3">
            <a:extLst>
              <a:ext uri="{FF2B5EF4-FFF2-40B4-BE49-F238E27FC236}">
                <a16:creationId xmlns:a16="http://schemas.microsoft.com/office/drawing/2014/main" id="{12B55345-6A6D-4F96-983C-5BBE14278F90}"/>
              </a:ext>
            </a:extLst>
          </p:cNvPr>
          <p:cNvPicPr>
            <a:picLocks noChangeAspect="1"/>
          </p:cNvPicPr>
          <p:nvPr/>
        </p:nvPicPr>
        <p:blipFill>
          <a:blip r:embed="rId2"/>
          <a:stretch>
            <a:fillRect/>
          </a:stretch>
        </p:blipFill>
        <p:spPr>
          <a:xfrm>
            <a:off x="6897571" y="793528"/>
            <a:ext cx="4523099" cy="2294906"/>
          </a:xfrm>
          <a:prstGeom prst="rect">
            <a:avLst/>
          </a:prstGeom>
        </p:spPr>
      </p:pic>
      <mc:AlternateContent xmlns:mc="http://schemas.openxmlformats.org/markup-compatibility/2006">
        <mc:Choice xmlns:p14="http://schemas.microsoft.com/office/powerpoint/2010/main" Requires="p14">
          <p:contentPart p14:bwMode="auto" r:id="rId3">
            <p14:nvContentPartPr>
              <p14:cNvPr id="5" name="Ink 4">
                <a:extLst>
                  <a:ext uri="{FF2B5EF4-FFF2-40B4-BE49-F238E27FC236}">
                    <a16:creationId xmlns:a16="http://schemas.microsoft.com/office/drawing/2014/main" id="{C422FCD3-A5AA-AC00-2244-485AFF260471}"/>
                  </a:ext>
                </a:extLst>
              </p14:cNvPr>
              <p14:cNvContentPartPr/>
              <p14:nvPr/>
            </p14:nvContentPartPr>
            <p14:xfrm>
              <a:off x="5768640" y="486000"/>
              <a:ext cx="6287760" cy="6372000"/>
            </p14:xfrm>
          </p:contentPart>
        </mc:Choice>
        <mc:Fallback>
          <p:pic>
            <p:nvPicPr>
              <p:cNvPr id="5" name="Ink 4">
                <a:extLst>
                  <a:ext uri="{FF2B5EF4-FFF2-40B4-BE49-F238E27FC236}">
                    <a16:creationId xmlns:a16="http://schemas.microsoft.com/office/drawing/2014/main" id="{C422FCD3-A5AA-AC00-2244-485AFF260471}"/>
                  </a:ext>
                </a:extLst>
              </p:cNvPr>
              <p:cNvPicPr/>
              <p:nvPr/>
            </p:nvPicPr>
            <p:blipFill>
              <a:blip r:embed="rId4"/>
              <a:stretch>
                <a:fillRect/>
              </a:stretch>
            </p:blipFill>
            <p:spPr>
              <a:xfrm>
                <a:off x="5759280" y="476640"/>
                <a:ext cx="6306480" cy="6390720"/>
              </a:xfrm>
              <a:prstGeom prst="rect">
                <a:avLst/>
              </a:prstGeom>
            </p:spPr>
          </p:pic>
        </mc:Fallback>
      </mc:AlternateContent>
    </p:spTree>
    <p:extLst>
      <p:ext uri="{BB962C8B-B14F-4D97-AF65-F5344CB8AC3E}">
        <p14:creationId xmlns:p14="http://schemas.microsoft.com/office/powerpoint/2010/main" val="16941394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F3AB7B-5E24-4903-AFA4-34432543B7B6}"/>
              </a:ext>
            </a:extLst>
          </p:cNvPr>
          <p:cNvSpPr>
            <a:spLocks noGrp="1"/>
          </p:cNvSpPr>
          <p:nvPr>
            <p:ph type="title"/>
          </p:nvPr>
        </p:nvSpPr>
        <p:spPr/>
        <p:txBody>
          <a:bodyPr/>
          <a:lstStyle/>
          <a:p>
            <a:r>
              <a:rPr lang="en-US" dirty="0"/>
              <a:t>Observations</a:t>
            </a:r>
          </a:p>
        </p:txBody>
      </p:sp>
      <p:sp>
        <p:nvSpPr>
          <p:cNvPr id="3" name="Content Placeholder 2">
            <a:extLst>
              <a:ext uri="{FF2B5EF4-FFF2-40B4-BE49-F238E27FC236}">
                <a16:creationId xmlns:a16="http://schemas.microsoft.com/office/drawing/2014/main" id="{F5AA3BD5-B7B2-4AD9-838C-9DF1C48489E5}"/>
              </a:ext>
            </a:extLst>
          </p:cNvPr>
          <p:cNvSpPr>
            <a:spLocks noGrp="1"/>
          </p:cNvSpPr>
          <p:nvPr>
            <p:ph idx="1"/>
          </p:nvPr>
        </p:nvSpPr>
        <p:spPr/>
        <p:txBody>
          <a:bodyPr/>
          <a:lstStyle/>
          <a:p>
            <a:r>
              <a:rPr lang="en-US" dirty="0"/>
              <a:t>When there are multiple variables in the model, Adj.R2 is a better measure to evaluate the model</a:t>
            </a:r>
          </a:p>
          <a:p>
            <a:r>
              <a:rPr lang="en-US" dirty="0"/>
              <a:t>The value of Adj.R2 is always less than R2</a:t>
            </a:r>
          </a:p>
          <a:p>
            <a:r>
              <a:rPr lang="en-US" dirty="0"/>
              <a:t>Adj. R2 can be sometimes negative only when R2 is very close to 0</a:t>
            </a:r>
          </a:p>
          <a:p>
            <a:r>
              <a:rPr lang="en-US" dirty="0"/>
              <a:t>Interpretation of adj.R2: If the added variable does not contribute to the overall model, adj.R2 penalizes the value of R2 and hence the adj.R2 value shows the true effect of the added variable.</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08290E32-5058-E85D-F270-11BA128F289F}"/>
                  </a:ext>
                </a:extLst>
              </p14:cNvPr>
              <p14:cNvContentPartPr/>
              <p14:nvPr/>
            </p14:nvContentPartPr>
            <p14:xfrm>
              <a:off x="32760" y="144720"/>
              <a:ext cx="12159360" cy="5537160"/>
            </p14:xfrm>
          </p:contentPart>
        </mc:Choice>
        <mc:Fallback>
          <p:pic>
            <p:nvPicPr>
              <p:cNvPr id="4" name="Ink 3">
                <a:extLst>
                  <a:ext uri="{FF2B5EF4-FFF2-40B4-BE49-F238E27FC236}">
                    <a16:creationId xmlns:a16="http://schemas.microsoft.com/office/drawing/2014/main" id="{08290E32-5058-E85D-F270-11BA128F289F}"/>
                  </a:ext>
                </a:extLst>
              </p:cNvPr>
              <p:cNvPicPr/>
              <p:nvPr/>
            </p:nvPicPr>
            <p:blipFill>
              <a:blip r:embed="rId3"/>
              <a:stretch>
                <a:fillRect/>
              </a:stretch>
            </p:blipFill>
            <p:spPr>
              <a:xfrm>
                <a:off x="23400" y="135360"/>
                <a:ext cx="12178080" cy="5555880"/>
              </a:xfrm>
              <a:prstGeom prst="rect">
                <a:avLst/>
              </a:prstGeom>
            </p:spPr>
          </p:pic>
        </mc:Fallback>
      </mc:AlternateContent>
    </p:spTree>
    <p:extLst>
      <p:ext uri="{BB962C8B-B14F-4D97-AF65-F5344CB8AC3E}">
        <p14:creationId xmlns:p14="http://schemas.microsoft.com/office/powerpoint/2010/main" val="16700692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2F7AA8-9726-4D72-982F-B23D331C2C63}"/>
              </a:ext>
            </a:extLst>
          </p:cNvPr>
          <p:cNvSpPr>
            <a:spLocks noGrp="1"/>
          </p:cNvSpPr>
          <p:nvPr>
            <p:ph type="title"/>
          </p:nvPr>
        </p:nvSpPr>
        <p:spPr/>
        <p:txBody>
          <a:bodyPr/>
          <a:lstStyle/>
          <a:p>
            <a:r>
              <a:rPr lang="en-US" dirty="0"/>
              <a:t>Multicollinearity</a:t>
            </a:r>
          </a:p>
        </p:txBody>
      </p:sp>
      <p:sp>
        <p:nvSpPr>
          <p:cNvPr id="3" name="Content Placeholder 2">
            <a:extLst>
              <a:ext uri="{FF2B5EF4-FFF2-40B4-BE49-F238E27FC236}">
                <a16:creationId xmlns:a16="http://schemas.microsoft.com/office/drawing/2014/main" id="{13359A2D-9814-4751-9243-1158F88905A3}"/>
              </a:ext>
            </a:extLst>
          </p:cNvPr>
          <p:cNvSpPr>
            <a:spLocks noGrp="1"/>
          </p:cNvSpPr>
          <p:nvPr>
            <p:ph idx="1"/>
          </p:nvPr>
        </p:nvSpPr>
        <p:spPr/>
        <p:txBody>
          <a:bodyPr>
            <a:normAutofit fontScale="92500" lnSpcReduction="20000"/>
          </a:bodyPr>
          <a:lstStyle/>
          <a:p>
            <a:r>
              <a:rPr lang="en-US" dirty="0"/>
              <a:t>In real life, when many independent variables are involved in the model creation to help predict the output variable, there may be a chance that any two independent variables are correlated. This is called multicollinearity. </a:t>
            </a:r>
          </a:p>
          <a:p>
            <a:endParaRPr lang="en-US" dirty="0"/>
          </a:p>
          <a:p>
            <a:r>
              <a:rPr lang="en-US" dirty="0"/>
              <a:t>For example: in housing price model, if say carpet area is high, this also implies that there would be more number of rooms. So these two independent variables imply each other. And hence this may influence the resultant model. </a:t>
            </a:r>
          </a:p>
          <a:p>
            <a:r>
              <a:rPr lang="en-US" dirty="0"/>
              <a:t>Models are always built on the assumption that all the predictor variables are independent on each other, if this assumption is NOT true it results in a less reliable model. Hence it is important that there should be no multicollinearity.</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A4807146-C7B8-B541-D75A-93AC9CDA2347}"/>
                  </a:ext>
                </a:extLst>
              </p14:cNvPr>
              <p14:cNvContentPartPr/>
              <p14:nvPr/>
            </p14:nvContentPartPr>
            <p14:xfrm>
              <a:off x="808560" y="-360"/>
              <a:ext cx="10665360" cy="6361560"/>
            </p14:xfrm>
          </p:contentPart>
        </mc:Choice>
        <mc:Fallback>
          <p:pic>
            <p:nvPicPr>
              <p:cNvPr id="4" name="Ink 3">
                <a:extLst>
                  <a:ext uri="{FF2B5EF4-FFF2-40B4-BE49-F238E27FC236}">
                    <a16:creationId xmlns:a16="http://schemas.microsoft.com/office/drawing/2014/main" id="{A4807146-C7B8-B541-D75A-93AC9CDA2347}"/>
                  </a:ext>
                </a:extLst>
              </p:cNvPr>
              <p:cNvPicPr/>
              <p:nvPr/>
            </p:nvPicPr>
            <p:blipFill>
              <a:blip r:embed="rId3"/>
              <a:stretch>
                <a:fillRect/>
              </a:stretch>
            </p:blipFill>
            <p:spPr>
              <a:xfrm>
                <a:off x="799200" y="-9720"/>
                <a:ext cx="10684080" cy="6380280"/>
              </a:xfrm>
              <a:prstGeom prst="rect">
                <a:avLst/>
              </a:prstGeom>
            </p:spPr>
          </p:pic>
        </mc:Fallback>
      </mc:AlternateContent>
    </p:spTree>
    <p:extLst>
      <p:ext uri="{BB962C8B-B14F-4D97-AF65-F5344CB8AC3E}">
        <p14:creationId xmlns:p14="http://schemas.microsoft.com/office/powerpoint/2010/main" val="28804097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39689D-30A3-4696-8895-2D38DF44581C}"/>
              </a:ext>
            </a:extLst>
          </p:cNvPr>
          <p:cNvSpPr>
            <a:spLocks noGrp="1"/>
          </p:cNvSpPr>
          <p:nvPr>
            <p:ph type="title"/>
          </p:nvPr>
        </p:nvSpPr>
        <p:spPr/>
        <p:txBody>
          <a:bodyPr/>
          <a:lstStyle/>
          <a:p>
            <a:r>
              <a:rPr lang="en-US" dirty="0"/>
              <a:t>How to detect multicollinearity</a:t>
            </a:r>
          </a:p>
        </p:txBody>
      </p:sp>
      <p:sp>
        <p:nvSpPr>
          <p:cNvPr id="3" name="Content Placeholder 2">
            <a:extLst>
              <a:ext uri="{FF2B5EF4-FFF2-40B4-BE49-F238E27FC236}">
                <a16:creationId xmlns:a16="http://schemas.microsoft.com/office/drawing/2014/main" id="{11946806-AD86-4988-BB20-48A6DE12176E}"/>
              </a:ext>
            </a:extLst>
          </p:cNvPr>
          <p:cNvSpPr>
            <a:spLocks noGrp="1"/>
          </p:cNvSpPr>
          <p:nvPr>
            <p:ph idx="1"/>
          </p:nvPr>
        </p:nvSpPr>
        <p:spPr/>
        <p:txBody>
          <a:bodyPr/>
          <a:lstStyle/>
          <a:p>
            <a:r>
              <a:rPr lang="en-US" u="sng" dirty="0"/>
              <a:t>Visualization:</a:t>
            </a:r>
            <a:r>
              <a:rPr lang="en-US" dirty="0"/>
              <a:t> Use heatmap</a:t>
            </a:r>
          </a:p>
          <a:p>
            <a:r>
              <a:rPr lang="en-US" u="sng" dirty="0"/>
              <a:t>Statistical measure: </a:t>
            </a:r>
            <a:r>
              <a:rPr lang="en-US" dirty="0"/>
              <a:t>Use correlation matrix</a:t>
            </a:r>
          </a:p>
          <a:p>
            <a:r>
              <a:rPr lang="en-US" u="sng" dirty="0"/>
              <a:t>Statistical measure: </a:t>
            </a:r>
            <a:r>
              <a:rPr lang="en-US" dirty="0"/>
              <a:t>Variance inflation factor (VIF)</a:t>
            </a:r>
          </a:p>
          <a:p>
            <a:r>
              <a:rPr lang="en-US" dirty="0"/>
              <a:t>VIF tells how much the variance in the regression coefficient increases if the predictor variables are related. It is given by: VIF = 1/(1 – R2)</a:t>
            </a:r>
          </a:p>
          <a:p>
            <a:r>
              <a:rPr lang="en-US" dirty="0"/>
              <a:t>In a way it depicts the extent of multicollinearity. A value of 5 or above indicates high multicollinearity</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17C7A2E4-09A3-DCB4-68B3-3B4772D146A5}"/>
                  </a:ext>
                </a:extLst>
              </p14:cNvPr>
              <p14:cNvContentPartPr/>
              <p14:nvPr/>
            </p14:nvContentPartPr>
            <p14:xfrm>
              <a:off x="117360" y="-360"/>
              <a:ext cx="11862000" cy="6779160"/>
            </p14:xfrm>
          </p:contentPart>
        </mc:Choice>
        <mc:Fallback>
          <p:pic>
            <p:nvPicPr>
              <p:cNvPr id="4" name="Ink 3">
                <a:extLst>
                  <a:ext uri="{FF2B5EF4-FFF2-40B4-BE49-F238E27FC236}">
                    <a16:creationId xmlns:a16="http://schemas.microsoft.com/office/drawing/2014/main" id="{17C7A2E4-09A3-DCB4-68B3-3B4772D146A5}"/>
                  </a:ext>
                </a:extLst>
              </p:cNvPr>
              <p:cNvPicPr/>
              <p:nvPr/>
            </p:nvPicPr>
            <p:blipFill>
              <a:blip r:embed="rId3"/>
              <a:stretch>
                <a:fillRect/>
              </a:stretch>
            </p:blipFill>
            <p:spPr>
              <a:xfrm>
                <a:off x="108000" y="-9720"/>
                <a:ext cx="11880720" cy="6797880"/>
              </a:xfrm>
              <a:prstGeom prst="rect">
                <a:avLst/>
              </a:prstGeom>
            </p:spPr>
          </p:pic>
        </mc:Fallback>
      </mc:AlternateContent>
    </p:spTree>
    <p:extLst>
      <p:ext uri="{BB962C8B-B14F-4D97-AF65-F5344CB8AC3E}">
        <p14:creationId xmlns:p14="http://schemas.microsoft.com/office/powerpoint/2010/main" val="5207498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CDDC37-D935-4297-B217-5823928731B1}"/>
              </a:ext>
            </a:extLst>
          </p:cNvPr>
          <p:cNvSpPr>
            <a:spLocks noGrp="1"/>
          </p:cNvSpPr>
          <p:nvPr>
            <p:ph type="title"/>
          </p:nvPr>
        </p:nvSpPr>
        <p:spPr/>
        <p:txBody>
          <a:bodyPr/>
          <a:lstStyle/>
          <a:p>
            <a:r>
              <a:rPr lang="en-US" dirty="0"/>
              <a:t>Methods to prevent multicollinearity</a:t>
            </a:r>
          </a:p>
        </p:txBody>
      </p:sp>
      <p:sp>
        <p:nvSpPr>
          <p:cNvPr id="3" name="Content Placeholder 2">
            <a:extLst>
              <a:ext uri="{FF2B5EF4-FFF2-40B4-BE49-F238E27FC236}">
                <a16:creationId xmlns:a16="http://schemas.microsoft.com/office/drawing/2014/main" id="{7D4A3A7A-6C1E-40B8-AF6D-32042DD301A5}"/>
              </a:ext>
            </a:extLst>
          </p:cNvPr>
          <p:cNvSpPr>
            <a:spLocks noGrp="1"/>
          </p:cNvSpPr>
          <p:nvPr>
            <p:ph idx="1"/>
          </p:nvPr>
        </p:nvSpPr>
        <p:spPr/>
        <p:txBody>
          <a:bodyPr/>
          <a:lstStyle/>
          <a:p>
            <a:r>
              <a:rPr lang="en-US" u="sng" dirty="0"/>
              <a:t>Drop off one of the related independent variables </a:t>
            </a:r>
            <a:r>
              <a:rPr lang="en-US" dirty="0"/>
              <a:t>to eliminate the problem of multicollinearity</a:t>
            </a:r>
          </a:p>
          <a:p>
            <a:r>
              <a:rPr lang="en-US" u="sng" dirty="0"/>
              <a:t>Feature engineering: </a:t>
            </a:r>
            <a:r>
              <a:rPr lang="en-US" dirty="0"/>
              <a:t>Design the features in a way that the related variables do not harm the model.</a:t>
            </a:r>
          </a:p>
          <a:p>
            <a:r>
              <a:rPr lang="en-US" dirty="0"/>
              <a:t>Example: Carpet area and number of rooms are kind of related independent variables. A ratio can be taken as new feature in the model that depicts area per room. </a:t>
            </a:r>
          </a:p>
          <a:p>
            <a:r>
              <a:rPr lang="en-US" dirty="0"/>
              <a:t>Area per room = carpet area / number of rooms</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1D671795-BBC4-CBE7-99CD-254F3F6AC23A}"/>
                  </a:ext>
                </a:extLst>
              </p14:cNvPr>
              <p14:cNvContentPartPr/>
              <p14:nvPr/>
            </p14:nvContentPartPr>
            <p14:xfrm>
              <a:off x="553320" y="1543320"/>
              <a:ext cx="7277400" cy="4786560"/>
            </p14:xfrm>
          </p:contentPart>
        </mc:Choice>
        <mc:Fallback>
          <p:pic>
            <p:nvPicPr>
              <p:cNvPr id="4" name="Ink 3">
                <a:extLst>
                  <a:ext uri="{FF2B5EF4-FFF2-40B4-BE49-F238E27FC236}">
                    <a16:creationId xmlns:a16="http://schemas.microsoft.com/office/drawing/2014/main" id="{1D671795-BBC4-CBE7-99CD-254F3F6AC23A}"/>
                  </a:ext>
                </a:extLst>
              </p:cNvPr>
              <p:cNvPicPr/>
              <p:nvPr/>
            </p:nvPicPr>
            <p:blipFill>
              <a:blip r:embed="rId3"/>
              <a:stretch>
                <a:fillRect/>
              </a:stretch>
            </p:blipFill>
            <p:spPr>
              <a:xfrm>
                <a:off x="543960" y="1533960"/>
                <a:ext cx="7296120" cy="4805280"/>
              </a:xfrm>
              <a:prstGeom prst="rect">
                <a:avLst/>
              </a:prstGeom>
            </p:spPr>
          </p:pic>
        </mc:Fallback>
      </mc:AlternateContent>
    </p:spTree>
    <p:extLst>
      <p:ext uri="{BB962C8B-B14F-4D97-AF65-F5344CB8AC3E}">
        <p14:creationId xmlns:p14="http://schemas.microsoft.com/office/powerpoint/2010/main" val="36464316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F40011-474B-4635-8E58-D83093775DDA}"/>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45DFF98F-5C1C-46DC-B632-92465A219DA6}"/>
              </a:ext>
            </a:extLst>
          </p:cNvPr>
          <p:cNvSpPr>
            <a:spLocks noGrp="1"/>
          </p:cNvSpPr>
          <p:nvPr>
            <p:ph idx="1"/>
          </p:nvPr>
        </p:nvSpPr>
        <p:spPr/>
        <p:txBody>
          <a:bodyPr/>
          <a:lstStyle/>
          <a:p>
            <a:r>
              <a:rPr lang="en-US" dirty="0"/>
              <a:t>House price is proportional to size</a:t>
            </a:r>
          </a:p>
          <a:p>
            <a:endParaRPr lang="en-US" dirty="0"/>
          </a:p>
          <a:p>
            <a:endParaRPr lang="en-US" dirty="0"/>
          </a:p>
        </p:txBody>
      </p:sp>
      <p:graphicFrame>
        <p:nvGraphicFramePr>
          <p:cNvPr id="4" name="Object 3">
            <a:extLst>
              <a:ext uri="{FF2B5EF4-FFF2-40B4-BE49-F238E27FC236}">
                <a16:creationId xmlns:a16="http://schemas.microsoft.com/office/drawing/2014/main" id="{6C2B973A-FE2E-40E9-A1E7-8EE37F59CD4F}"/>
              </a:ext>
            </a:extLst>
          </p:cNvPr>
          <p:cNvGraphicFramePr>
            <a:graphicFrameLocks noChangeAspect="1"/>
          </p:cNvGraphicFramePr>
          <p:nvPr>
            <p:extLst>
              <p:ext uri="{D42A27DB-BD31-4B8C-83A1-F6EECF244321}">
                <p14:modId xmlns:p14="http://schemas.microsoft.com/office/powerpoint/2010/main" val="4045022151"/>
              </p:ext>
            </p:extLst>
          </p:nvPr>
        </p:nvGraphicFramePr>
        <p:xfrm>
          <a:off x="1495229" y="2575734"/>
          <a:ext cx="3328697" cy="2901941"/>
        </p:xfrm>
        <a:graphic>
          <a:graphicData uri="http://schemas.openxmlformats.org/presentationml/2006/ole">
            <mc:AlternateContent xmlns:mc="http://schemas.openxmlformats.org/markup-compatibility/2006">
              <mc:Choice xmlns:v="urn:schemas-microsoft-com:vml" Requires="v">
                <p:oleObj name="Equation" r:id="rId2" imgW="990360" imgH="863280" progId="Equation.DSMT4">
                  <p:embed/>
                </p:oleObj>
              </mc:Choice>
              <mc:Fallback>
                <p:oleObj name="Equation" r:id="rId2" imgW="990360" imgH="863280" progId="Equation.DSMT4">
                  <p:embed/>
                  <p:pic>
                    <p:nvPicPr>
                      <p:cNvPr id="0" name=""/>
                      <p:cNvPicPr/>
                      <p:nvPr/>
                    </p:nvPicPr>
                    <p:blipFill>
                      <a:blip r:embed="rId3"/>
                      <a:stretch>
                        <a:fillRect/>
                      </a:stretch>
                    </p:blipFill>
                    <p:spPr>
                      <a:xfrm>
                        <a:off x="1495229" y="2575734"/>
                        <a:ext cx="3328697" cy="2901941"/>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4A3DBC06-B45B-5E63-7E59-76DA5F0A8E8B}"/>
                  </a:ext>
                </a:extLst>
              </p14:cNvPr>
              <p14:cNvContentPartPr/>
              <p14:nvPr/>
            </p14:nvContentPartPr>
            <p14:xfrm>
              <a:off x="109440" y="609120"/>
              <a:ext cx="10888920" cy="6248880"/>
            </p14:xfrm>
          </p:contentPart>
        </mc:Choice>
        <mc:Fallback xmlns="">
          <p:pic>
            <p:nvPicPr>
              <p:cNvPr id="5" name="Ink 4">
                <a:extLst>
                  <a:ext uri="{FF2B5EF4-FFF2-40B4-BE49-F238E27FC236}">
                    <a16:creationId xmlns:a16="http://schemas.microsoft.com/office/drawing/2014/main" id="{4A3DBC06-B45B-5E63-7E59-76DA5F0A8E8B}"/>
                  </a:ext>
                </a:extLst>
              </p:cNvPr>
              <p:cNvPicPr/>
              <p:nvPr/>
            </p:nvPicPr>
            <p:blipFill>
              <a:blip r:embed="rId5"/>
              <a:stretch>
                <a:fillRect/>
              </a:stretch>
            </p:blipFill>
            <p:spPr>
              <a:xfrm>
                <a:off x="100080" y="599760"/>
                <a:ext cx="10907640" cy="626760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6" name="Ink 5">
                <a:extLst>
                  <a:ext uri="{FF2B5EF4-FFF2-40B4-BE49-F238E27FC236}">
                    <a16:creationId xmlns:a16="http://schemas.microsoft.com/office/drawing/2014/main" id="{2358D790-7FF8-8F4C-8061-90D28345FF6B}"/>
                  </a:ext>
                </a:extLst>
              </p14:cNvPr>
              <p14:cNvContentPartPr/>
              <p14:nvPr/>
            </p14:nvContentPartPr>
            <p14:xfrm>
              <a:off x="858960" y="5368680"/>
              <a:ext cx="3862800" cy="1118160"/>
            </p14:xfrm>
          </p:contentPart>
        </mc:Choice>
        <mc:Fallback>
          <p:pic>
            <p:nvPicPr>
              <p:cNvPr id="6" name="Ink 5">
                <a:extLst>
                  <a:ext uri="{FF2B5EF4-FFF2-40B4-BE49-F238E27FC236}">
                    <a16:creationId xmlns:a16="http://schemas.microsoft.com/office/drawing/2014/main" id="{2358D790-7FF8-8F4C-8061-90D28345FF6B}"/>
                  </a:ext>
                </a:extLst>
              </p:cNvPr>
              <p:cNvPicPr/>
              <p:nvPr/>
            </p:nvPicPr>
            <p:blipFill>
              <a:blip r:embed="rId7"/>
              <a:stretch>
                <a:fillRect/>
              </a:stretch>
            </p:blipFill>
            <p:spPr>
              <a:xfrm>
                <a:off x="849600" y="5359320"/>
                <a:ext cx="3881520" cy="1136880"/>
              </a:xfrm>
              <a:prstGeom prst="rect">
                <a:avLst/>
              </a:prstGeom>
            </p:spPr>
          </p:pic>
        </mc:Fallback>
      </mc:AlternateContent>
    </p:spTree>
    <p:extLst>
      <p:ext uri="{BB962C8B-B14F-4D97-AF65-F5344CB8AC3E}">
        <p14:creationId xmlns:p14="http://schemas.microsoft.com/office/powerpoint/2010/main" val="42947374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BACDFC-DFD2-4E04-9F40-962B5FD797EA}"/>
              </a:ext>
            </a:extLst>
          </p:cNvPr>
          <p:cNvSpPr>
            <a:spLocks noGrp="1"/>
          </p:cNvSpPr>
          <p:nvPr>
            <p:ph type="title"/>
          </p:nvPr>
        </p:nvSpPr>
        <p:spPr/>
        <p:txBody>
          <a:bodyPr/>
          <a:lstStyle/>
          <a:p>
            <a:r>
              <a:rPr lang="en-US" dirty="0"/>
              <a:t>Algorithm for linear regression</a:t>
            </a:r>
          </a:p>
        </p:txBody>
      </p:sp>
      <p:sp>
        <p:nvSpPr>
          <p:cNvPr id="3" name="Content Placeholder 2">
            <a:extLst>
              <a:ext uri="{FF2B5EF4-FFF2-40B4-BE49-F238E27FC236}">
                <a16:creationId xmlns:a16="http://schemas.microsoft.com/office/drawing/2014/main" id="{54771029-EAA7-4FBD-9525-C994807EB453}"/>
              </a:ext>
            </a:extLst>
          </p:cNvPr>
          <p:cNvSpPr>
            <a:spLocks noGrp="1"/>
          </p:cNvSpPr>
          <p:nvPr>
            <p:ph idx="1"/>
          </p:nvPr>
        </p:nvSpPr>
        <p:spPr/>
        <p:txBody>
          <a:bodyPr/>
          <a:lstStyle/>
          <a:p>
            <a:r>
              <a:rPr lang="en-US" dirty="0"/>
              <a:t>Ordinary least square (OLS)</a:t>
            </a:r>
          </a:p>
          <a:p>
            <a:r>
              <a:rPr lang="en-US" dirty="0"/>
              <a:t>Gradient descent</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896C1846-4A7B-E1A3-CAD4-802A40D8BE50}"/>
                  </a:ext>
                </a:extLst>
              </p14:cNvPr>
              <p14:cNvContentPartPr/>
              <p14:nvPr/>
            </p14:nvContentPartPr>
            <p14:xfrm>
              <a:off x="497520" y="1722240"/>
              <a:ext cx="5301000" cy="1937160"/>
            </p14:xfrm>
          </p:contentPart>
        </mc:Choice>
        <mc:Fallback xmlns="">
          <p:pic>
            <p:nvPicPr>
              <p:cNvPr id="4" name="Ink 3">
                <a:extLst>
                  <a:ext uri="{FF2B5EF4-FFF2-40B4-BE49-F238E27FC236}">
                    <a16:creationId xmlns:a16="http://schemas.microsoft.com/office/drawing/2014/main" id="{896C1846-4A7B-E1A3-CAD4-802A40D8BE50}"/>
                  </a:ext>
                </a:extLst>
              </p:cNvPr>
              <p:cNvPicPr/>
              <p:nvPr/>
            </p:nvPicPr>
            <p:blipFill>
              <a:blip r:embed="rId3"/>
              <a:stretch>
                <a:fillRect/>
              </a:stretch>
            </p:blipFill>
            <p:spPr>
              <a:xfrm>
                <a:off x="488160" y="1712880"/>
                <a:ext cx="5319720" cy="195588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5" name="Ink 4">
                <a:extLst>
                  <a:ext uri="{FF2B5EF4-FFF2-40B4-BE49-F238E27FC236}">
                    <a16:creationId xmlns:a16="http://schemas.microsoft.com/office/drawing/2014/main" id="{3EEBAD5F-6C00-4345-9281-F2D0AC6CBF33}"/>
                  </a:ext>
                </a:extLst>
              </p14:cNvPr>
              <p14:cNvContentPartPr/>
              <p14:nvPr/>
            </p14:nvContentPartPr>
            <p14:xfrm>
              <a:off x="2009160" y="1320840"/>
              <a:ext cx="5109120" cy="3912840"/>
            </p14:xfrm>
          </p:contentPart>
        </mc:Choice>
        <mc:Fallback>
          <p:pic>
            <p:nvPicPr>
              <p:cNvPr id="5" name="Ink 4">
                <a:extLst>
                  <a:ext uri="{FF2B5EF4-FFF2-40B4-BE49-F238E27FC236}">
                    <a16:creationId xmlns:a16="http://schemas.microsoft.com/office/drawing/2014/main" id="{3EEBAD5F-6C00-4345-9281-F2D0AC6CBF33}"/>
                  </a:ext>
                </a:extLst>
              </p:cNvPr>
              <p:cNvPicPr/>
              <p:nvPr/>
            </p:nvPicPr>
            <p:blipFill>
              <a:blip r:embed="rId5"/>
              <a:stretch>
                <a:fillRect/>
              </a:stretch>
            </p:blipFill>
            <p:spPr>
              <a:xfrm>
                <a:off x="1999800" y="1311480"/>
                <a:ext cx="5127840" cy="3931560"/>
              </a:xfrm>
              <a:prstGeom prst="rect">
                <a:avLst/>
              </a:prstGeom>
            </p:spPr>
          </p:pic>
        </mc:Fallback>
      </mc:AlternateContent>
    </p:spTree>
    <p:extLst>
      <p:ext uri="{BB962C8B-B14F-4D97-AF65-F5344CB8AC3E}">
        <p14:creationId xmlns:p14="http://schemas.microsoft.com/office/powerpoint/2010/main" val="31214420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8AC096-33DD-4CF4-BA3E-8C7D480BA9A3}"/>
              </a:ext>
            </a:extLst>
          </p:cNvPr>
          <p:cNvSpPr>
            <a:spLocks noGrp="1"/>
          </p:cNvSpPr>
          <p:nvPr>
            <p:ph type="title"/>
          </p:nvPr>
        </p:nvSpPr>
        <p:spPr/>
        <p:txBody>
          <a:bodyPr/>
          <a:lstStyle/>
          <a:p>
            <a:r>
              <a:rPr lang="en-US" dirty="0"/>
              <a:t>Ordinary Least Square</a:t>
            </a:r>
          </a:p>
        </p:txBody>
      </p:sp>
      <p:sp>
        <p:nvSpPr>
          <p:cNvPr id="3" name="Content Placeholder 2">
            <a:extLst>
              <a:ext uri="{FF2B5EF4-FFF2-40B4-BE49-F238E27FC236}">
                <a16:creationId xmlns:a16="http://schemas.microsoft.com/office/drawing/2014/main" id="{AF8E481F-DED7-4071-953B-7256249419AC}"/>
              </a:ext>
            </a:extLst>
          </p:cNvPr>
          <p:cNvSpPr>
            <a:spLocks noGrp="1"/>
          </p:cNvSpPr>
          <p:nvPr>
            <p:ph idx="1"/>
          </p:nvPr>
        </p:nvSpPr>
        <p:spPr>
          <a:xfrm>
            <a:off x="838200" y="1825625"/>
            <a:ext cx="4984102" cy="4351338"/>
          </a:xfrm>
        </p:spPr>
        <p:txBody>
          <a:bodyPr/>
          <a:lstStyle/>
          <a:p>
            <a:r>
              <a:rPr lang="en-US" dirty="0"/>
              <a:t>There can be multiple lines that can be used to represent the set of data values</a:t>
            </a:r>
          </a:p>
          <a:p>
            <a:endParaRPr lang="en-US" dirty="0"/>
          </a:p>
          <a:p>
            <a:r>
              <a:rPr lang="en-US" dirty="0"/>
              <a:t>How to decide which is the best line?</a:t>
            </a:r>
          </a:p>
        </p:txBody>
      </p:sp>
      <p:pic>
        <p:nvPicPr>
          <p:cNvPr id="4" name="Picture 3">
            <a:extLst>
              <a:ext uri="{FF2B5EF4-FFF2-40B4-BE49-F238E27FC236}">
                <a16:creationId xmlns:a16="http://schemas.microsoft.com/office/drawing/2014/main" id="{29E54D7B-0EE4-4171-AB7D-3B2DAED9C14B}"/>
              </a:ext>
            </a:extLst>
          </p:cNvPr>
          <p:cNvPicPr>
            <a:picLocks noChangeAspect="1"/>
          </p:cNvPicPr>
          <p:nvPr/>
        </p:nvPicPr>
        <p:blipFill>
          <a:blip r:embed="rId2"/>
          <a:stretch>
            <a:fillRect/>
          </a:stretch>
        </p:blipFill>
        <p:spPr>
          <a:xfrm>
            <a:off x="6281348" y="1690688"/>
            <a:ext cx="5153025" cy="4314825"/>
          </a:xfrm>
          <a:prstGeom prst="rect">
            <a:avLst/>
          </a:prstGeom>
        </p:spPr>
      </p:pic>
      <mc:AlternateContent xmlns:mc="http://schemas.openxmlformats.org/markup-compatibility/2006" xmlns:p14="http://schemas.microsoft.com/office/powerpoint/2010/main">
        <mc:Choice Requires="p14">
          <p:contentPart p14:bwMode="auto" r:id="rId3">
            <p14:nvContentPartPr>
              <p14:cNvPr id="5" name="Ink 4">
                <a:extLst>
                  <a:ext uri="{FF2B5EF4-FFF2-40B4-BE49-F238E27FC236}">
                    <a16:creationId xmlns:a16="http://schemas.microsoft.com/office/drawing/2014/main" id="{6505FE77-5D5F-C1DA-1B86-6E6B635BE788}"/>
                  </a:ext>
                </a:extLst>
              </p14:cNvPr>
              <p14:cNvContentPartPr/>
              <p14:nvPr/>
            </p14:nvContentPartPr>
            <p14:xfrm>
              <a:off x="3221280" y="1911960"/>
              <a:ext cx="8174880" cy="4554360"/>
            </p14:xfrm>
          </p:contentPart>
        </mc:Choice>
        <mc:Fallback xmlns="">
          <p:pic>
            <p:nvPicPr>
              <p:cNvPr id="5" name="Ink 4">
                <a:extLst>
                  <a:ext uri="{FF2B5EF4-FFF2-40B4-BE49-F238E27FC236}">
                    <a16:creationId xmlns:a16="http://schemas.microsoft.com/office/drawing/2014/main" id="{6505FE77-5D5F-C1DA-1B86-6E6B635BE788}"/>
                  </a:ext>
                </a:extLst>
              </p:cNvPr>
              <p:cNvPicPr/>
              <p:nvPr/>
            </p:nvPicPr>
            <p:blipFill>
              <a:blip r:embed="rId4"/>
              <a:stretch>
                <a:fillRect/>
              </a:stretch>
            </p:blipFill>
            <p:spPr>
              <a:xfrm>
                <a:off x="3211920" y="1902600"/>
                <a:ext cx="8193600" cy="457308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6" name="Ink 5">
                <a:extLst>
                  <a:ext uri="{FF2B5EF4-FFF2-40B4-BE49-F238E27FC236}">
                    <a16:creationId xmlns:a16="http://schemas.microsoft.com/office/drawing/2014/main" id="{EFF0EEAA-EB1B-239B-151C-DEF0628D9A8C}"/>
                  </a:ext>
                </a:extLst>
              </p14:cNvPr>
              <p14:cNvContentPartPr/>
              <p14:nvPr/>
            </p14:nvContentPartPr>
            <p14:xfrm>
              <a:off x="5404320" y="146160"/>
              <a:ext cx="5978160" cy="5346720"/>
            </p14:xfrm>
          </p:contentPart>
        </mc:Choice>
        <mc:Fallback>
          <p:pic>
            <p:nvPicPr>
              <p:cNvPr id="6" name="Ink 5">
                <a:extLst>
                  <a:ext uri="{FF2B5EF4-FFF2-40B4-BE49-F238E27FC236}">
                    <a16:creationId xmlns:a16="http://schemas.microsoft.com/office/drawing/2014/main" id="{EFF0EEAA-EB1B-239B-151C-DEF0628D9A8C}"/>
                  </a:ext>
                </a:extLst>
              </p:cNvPr>
              <p:cNvPicPr/>
              <p:nvPr/>
            </p:nvPicPr>
            <p:blipFill>
              <a:blip r:embed="rId6"/>
              <a:stretch>
                <a:fillRect/>
              </a:stretch>
            </p:blipFill>
            <p:spPr>
              <a:xfrm>
                <a:off x="5394960" y="136800"/>
                <a:ext cx="5996880" cy="5365440"/>
              </a:xfrm>
              <a:prstGeom prst="rect">
                <a:avLst/>
              </a:prstGeom>
            </p:spPr>
          </p:pic>
        </mc:Fallback>
      </mc:AlternateContent>
    </p:spTree>
    <p:extLst>
      <p:ext uri="{BB962C8B-B14F-4D97-AF65-F5344CB8AC3E}">
        <p14:creationId xmlns:p14="http://schemas.microsoft.com/office/powerpoint/2010/main" val="25162229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09F17F-EAF1-45D8-AC34-F7BA0799E353}"/>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ECC73023-8825-4464-8A9F-5915D8D93DD7}"/>
              </a:ext>
            </a:extLst>
          </p:cNvPr>
          <p:cNvSpPr>
            <a:spLocks noGrp="1"/>
          </p:cNvSpPr>
          <p:nvPr>
            <p:ph idx="1"/>
          </p:nvPr>
        </p:nvSpPr>
        <p:spPr>
          <a:xfrm>
            <a:off x="838200" y="1825625"/>
            <a:ext cx="4667250" cy="4351338"/>
          </a:xfrm>
        </p:spPr>
        <p:txBody>
          <a:bodyPr>
            <a:normAutofit fontScale="92500"/>
          </a:bodyPr>
          <a:lstStyle/>
          <a:p>
            <a:r>
              <a:rPr lang="en-US" dirty="0"/>
              <a:t>The line with maximum points around it seems to be the best fit.</a:t>
            </a:r>
          </a:p>
          <a:p>
            <a:endParaRPr lang="en-US" dirty="0"/>
          </a:p>
          <a:p>
            <a:r>
              <a:rPr lang="en-US" dirty="0"/>
              <a:t>The closest the points are to a line, the better fit is that line.</a:t>
            </a:r>
          </a:p>
          <a:p>
            <a:endParaRPr lang="en-US" dirty="0"/>
          </a:p>
          <a:p>
            <a:r>
              <a:rPr lang="en-US" dirty="0"/>
              <a:t>This implies the distance of points from that line is important</a:t>
            </a:r>
          </a:p>
        </p:txBody>
      </p:sp>
      <p:pic>
        <p:nvPicPr>
          <p:cNvPr id="4" name="Picture 3">
            <a:extLst>
              <a:ext uri="{FF2B5EF4-FFF2-40B4-BE49-F238E27FC236}">
                <a16:creationId xmlns:a16="http://schemas.microsoft.com/office/drawing/2014/main" id="{7CA2E24F-E964-4B12-8895-D76849DDE6C9}"/>
              </a:ext>
            </a:extLst>
          </p:cNvPr>
          <p:cNvPicPr>
            <a:picLocks noChangeAspect="1"/>
          </p:cNvPicPr>
          <p:nvPr/>
        </p:nvPicPr>
        <p:blipFill>
          <a:blip r:embed="rId2"/>
          <a:stretch>
            <a:fillRect/>
          </a:stretch>
        </p:blipFill>
        <p:spPr>
          <a:xfrm>
            <a:off x="5749795" y="1921311"/>
            <a:ext cx="4667250" cy="3943350"/>
          </a:xfrm>
          <a:prstGeom prst="rect">
            <a:avLst/>
          </a:prstGeom>
        </p:spPr>
      </p:pic>
      <mc:AlternateContent xmlns:mc="http://schemas.openxmlformats.org/markup-compatibility/2006" xmlns:p14="http://schemas.microsoft.com/office/powerpoint/2010/main">
        <mc:Choice Requires="p14">
          <p:contentPart p14:bwMode="auto" r:id="rId3">
            <p14:nvContentPartPr>
              <p14:cNvPr id="5" name="Ink 4">
                <a:extLst>
                  <a:ext uri="{FF2B5EF4-FFF2-40B4-BE49-F238E27FC236}">
                    <a16:creationId xmlns:a16="http://schemas.microsoft.com/office/drawing/2014/main" id="{5C3FA9D9-CF7C-5DC2-FCF0-44E2ECE2D0B3}"/>
                  </a:ext>
                </a:extLst>
              </p14:cNvPr>
              <p14:cNvContentPartPr/>
              <p14:nvPr/>
            </p14:nvContentPartPr>
            <p14:xfrm>
              <a:off x="838080" y="1843200"/>
              <a:ext cx="10056960" cy="4097520"/>
            </p14:xfrm>
          </p:contentPart>
        </mc:Choice>
        <mc:Fallback xmlns="">
          <p:pic>
            <p:nvPicPr>
              <p:cNvPr id="5" name="Ink 4">
                <a:extLst>
                  <a:ext uri="{FF2B5EF4-FFF2-40B4-BE49-F238E27FC236}">
                    <a16:creationId xmlns:a16="http://schemas.microsoft.com/office/drawing/2014/main" id="{5C3FA9D9-CF7C-5DC2-FCF0-44E2ECE2D0B3}"/>
                  </a:ext>
                </a:extLst>
              </p:cNvPr>
              <p:cNvPicPr/>
              <p:nvPr/>
            </p:nvPicPr>
            <p:blipFill>
              <a:blip r:embed="rId4"/>
              <a:stretch>
                <a:fillRect/>
              </a:stretch>
            </p:blipFill>
            <p:spPr>
              <a:xfrm>
                <a:off x="828720" y="1833840"/>
                <a:ext cx="10075680" cy="411624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6" name="Ink 5">
                <a:extLst>
                  <a:ext uri="{FF2B5EF4-FFF2-40B4-BE49-F238E27FC236}">
                    <a16:creationId xmlns:a16="http://schemas.microsoft.com/office/drawing/2014/main" id="{8635AE05-32B4-CD79-6558-85790E77FF22}"/>
                  </a:ext>
                </a:extLst>
              </p14:cNvPr>
              <p14:cNvContentPartPr/>
              <p14:nvPr/>
            </p14:nvContentPartPr>
            <p14:xfrm>
              <a:off x="6585120" y="3571920"/>
              <a:ext cx="855360" cy="258480"/>
            </p14:xfrm>
          </p:contentPart>
        </mc:Choice>
        <mc:Fallback>
          <p:pic>
            <p:nvPicPr>
              <p:cNvPr id="6" name="Ink 5">
                <a:extLst>
                  <a:ext uri="{FF2B5EF4-FFF2-40B4-BE49-F238E27FC236}">
                    <a16:creationId xmlns:a16="http://schemas.microsoft.com/office/drawing/2014/main" id="{8635AE05-32B4-CD79-6558-85790E77FF22}"/>
                  </a:ext>
                </a:extLst>
              </p:cNvPr>
              <p:cNvPicPr/>
              <p:nvPr/>
            </p:nvPicPr>
            <p:blipFill>
              <a:blip r:embed="rId6"/>
              <a:stretch>
                <a:fillRect/>
              </a:stretch>
            </p:blipFill>
            <p:spPr>
              <a:xfrm>
                <a:off x="6575760" y="3562560"/>
                <a:ext cx="874080" cy="277200"/>
              </a:xfrm>
              <a:prstGeom prst="rect">
                <a:avLst/>
              </a:prstGeom>
            </p:spPr>
          </p:pic>
        </mc:Fallback>
      </mc:AlternateContent>
    </p:spTree>
    <p:extLst>
      <p:ext uri="{BB962C8B-B14F-4D97-AF65-F5344CB8AC3E}">
        <p14:creationId xmlns:p14="http://schemas.microsoft.com/office/powerpoint/2010/main" val="7177970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EC2E13-4CA5-4595-AA7C-176CDB208E9B}"/>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897F5E1A-D3C8-4A7A-82C6-FD02BA516F12}"/>
              </a:ext>
            </a:extLst>
          </p:cNvPr>
          <p:cNvSpPr>
            <a:spLocks noGrp="1"/>
          </p:cNvSpPr>
          <p:nvPr>
            <p:ph idx="1"/>
          </p:nvPr>
        </p:nvSpPr>
        <p:spPr>
          <a:xfrm>
            <a:off x="838200" y="1825625"/>
            <a:ext cx="4409394" cy="4351338"/>
          </a:xfrm>
        </p:spPr>
        <p:txBody>
          <a:bodyPr>
            <a:normAutofit fontScale="85000" lnSpcReduction="10000"/>
          </a:bodyPr>
          <a:lstStyle/>
          <a:p>
            <a:r>
              <a:rPr lang="en-US" dirty="0"/>
              <a:t>So suppose at point X the value Y is denoted by Y actual. </a:t>
            </a:r>
          </a:p>
          <a:p>
            <a:endParaRPr lang="en-US" dirty="0"/>
          </a:p>
          <a:p>
            <a:r>
              <a:rPr lang="en-US" dirty="0"/>
              <a:t>Now the corresponding value on the line is denoted as Y predicted</a:t>
            </a:r>
          </a:p>
          <a:p>
            <a:endParaRPr lang="en-US" dirty="0"/>
          </a:p>
          <a:p>
            <a:r>
              <a:rPr lang="en-US" dirty="0"/>
              <a:t>The difference in these two Y values is called error or residual.</a:t>
            </a:r>
          </a:p>
          <a:p>
            <a:endParaRPr lang="en-US" dirty="0"/>
          </a:p>
          <a:p>
            <a:r>
              <a:rPr lang="en-US" dirty="0"/>
              <a:t>Residual = Y actual – Y predicted</a:t>
            </a:r>
          </a:p>
        </p:txBody>
      </p:sp>
      <p:pic>
        <p:nvPicPr>
          <p:cNvPr id="4" name="Picture 3">
            <a:extLst>
              <a:ext uri="{FF2B5EF4-FFF2-40B4-BE49-F238E27FC236}">
                <a16:creationId xmlns:a16="http://schemas.microsoft.com/office/drawing/2014/main" id="{DBB0C55A-D783-4050-8FC6-3B8F00EF4D90}"/>
              </a:ext>
            </a:extLst>
          </p:cNvPr>
          <p:cNvPicPr>
            <a:picLocks noChangeAspect="1"/>
          </p:cNvPicPr>
          <p:nvPr/>
        </p:nvPicPr>
        <p:blipFill>
          <a:blip r:embed="rId2"/>
          <a:stretch>
            <a:fillRect/>
          </a:stretch>
        </p:blipFill>
        <p:spPr>
          <a:xfrm>
            <a:off x="5247594" y="1690688"/>
            <a:ext cx="5876925" cy="4010025"/>
          </a:xfrm>
          <a:prstGeom prst="rect">
            <a:avLst/>
          </a:prstGeom>
        </p:spPr>
      </p:pic>
      <mc:AlternateContent xmlns:mc="http://schemas.openxmlformats.org/markup-compatibility/2006" xmlns:p14="http://schemas.microsoft.com/office/powerpoint/2010/main">
        <mc:Choice Requires="p14">
          <p:contentPart p14:bwMode="auto" r:id="rId3">
            <p14:nvContentPartPr>
              <p14:cNvPr id="5" name="Ink 4">
                <a:extLst>
                  <a:ext uri="{FF2B5EF4-FFF2-40B4-BE49-F238E27FC236}">
                    <a16:creationId xmlns:a16="http://schemas.microsoft.com/office/drawing/2014/main" id="{D24683C1-DE2C-CF52-E8CC-A6CB4BAE79AD}"/>
                  </a:ext>
                </a:extLst>
              </p14:cNvPr>
              <p14:cNvContentPartPr/>
              <p14:nvPr/>
            </p14:nvContentPartPr>
            <p14:xfrm>
              <a:off x="1038240" y="369720"/>
              <a:ext cx="10130760" cy="6217200"/>
            </p14:xfrm>
          </p:contentPart>
        </mc:Choice>
        <mc:Fallback xmlns="">
          <p:pic>
            <p:nvPicPr>
              <p:cNvPr id="5" name="Ink 4">
                <a:extLst>
                  <a:ext uri="{FF2B5EF4-FFF2-40B4-BE49-F238E27FC236}">
                    <a16:creationId xmlns:a16="http://schemas.microsoft.com/office/drawing/2014/main" id="{D24683C1-DE2C-CF52-E8CC-A6CB4BAE79AD}"/>
                  </a:ext>
                </a:extLst>
              </p:cNvPr>
              <p:cNvPicPr/>
              <p:nvPr/>
            </p:nvPicPr>
            <p:blipFill>
              <a:blip r:embed="rId4"/>
              <a:stretch>
                <a:fillRect/>
              </a:stretch>
            </p:blipFill>
            <p:spPr>
              <a:xfrm>
                <a:off x="1028880" y="360360"/>
                <a:ext cx="10149480" cy="6235920"/>
              </a:xfrm>
              <a:prstGeom prst="rect">
                <a:avLst/>
              </a:prstGeom>
            </p:spPr>
          </p:pic>
        </mc:Fallback>
      </mc:AlternateContent>
    </p:spTree>
    <p:extLst>
      <p:ext uri="{BB962C8B-B14F-4D97-AF65-F5344CB8AC3E}">
        <p14:creationId xmlns:p14="http://schemas.microsoft.com/office/powerpoint/2010/main" val="35200585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62FD295-9B01-4997-A7CC-45DC9C9BCEB2}"/>
              </a:ext>
            </a:extLst>
          </p:cNvPr>
          <p:cNvSpPr>
            <a:spLocks noGrp="1"/>
          </p:cNvSpPr>
          <p:nvPr>
            <p:ph idx="1"/>
          </p:nvPr>
        </p:nvSpPr>
        <p:spPr>
          <a:xfrm>
            <a:off x="838200" y="828384"/>
            <a:ext cx="5619750" cy="5348579"/>
          </a:xfrm>
        </p:spPr>
        <p:txBody>
          <a:bodyPr>
            <a:normAutofit/>
          </a:bodyPr>
          <a:lstStyle/>
          <a:p>
            <a:r>
              <a:rPr lang="en-US" sz="2400" dirty="0"/>
              <a:t>Since some points are above the line so the residual would be positive and some points are below the line so the residual would be negative.</a:t>
            </a:r>
          </a:p>
          <a:p>
            <a:r>
              <a:rPr lang="en-US" sz="2400" dirty="0"/>
              <a:t>Hence when total residual is calculated it does not give the true picture due to negative signs.</a:t>
            </a:r>
          </a:p>
          <a:p>
            <a:endParaRPr lang="en-US" sz="2400" dirty="0"/>
          </a:p>
          <a:p>
            <a:r>
              <a:rPr lang="en-US" sz="2400" dirty="0"/>
              <a:t>There are two ways to remove this negative sign: </a:t>
            </a:r>
          </a:p>
          <a:p>
            <a:r>
              <a:rPr lang="en-US" sz="2400" dirty="0"/>
              <a:t>Find absolute value of residual</a:t>
            </a:r>
          </a:p>
          <a:p>
            <a:r>
              <a:rPr lang="en-US" sz="2400" dirty="0"/>
              <a:t>Find square of each residual</a:t>
            </a:r>
          </a:p>
        </p:txBody>
      </p:sp>
      <p:pic>
        <p:nvPicPr>
          <p:cNvPr id="5" name="Picture 4">
            <a:extLst>
              <a:ext uri="{FF2B5EF4-FFF2-40B4-BE49-F238E27FC236}">
                <a16:creationId xmlns:a16="http://schemas.microsoft.com/office/drawing/2014/main" id="{3D491FE5-F14D-4FF7-AB90-D4E2E077A45E}"/>
              </a:ext>
            </a:extLst>
          </p:cNvPr>
          <p:cNvPicPr>
            <a:picLocks noChangeAspect="1"/>
          </p:cNvPicPr>
          <p:nvPr/>
        </p:nvPicPr>
        <p:blipFill>
          <a:blip r:embed="rId2"/>
          <a:stretch>
            <a:fillRect/>
          </a:stretch>
        </p:blipFill>
        <p:spPr>
          <a:xfrm>
            <a:off x="6364255" y="1531775"/>
            <a:ext cx="5172702" cy="3516085"/>
          </a:xfrm>
          <a:prstGeom prst="rect">
            <a:avLst/>
          </a:prstGeom>
        </p:spPr>
      </p:pic>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0672FC03-7442-B71C-DCBE-7CE7892FC34B}"/>
                  </a:ext>
                </a:extLst>
              </p14:cNvPr>
              <p14:cNvContentPartPr/>
              <p14:nvPr/>
            </p14:nvContentPartPr>
            <p14:xfrm>
              <a:off x="8958960" y="2241000"/>
              <a:ext cx="1945080" cy="386280"/>
            </p14:xfrm>
          </p:contentPart>
        </mc:Choice>
        <mc:Fallback xmlns="">
          <p:pic>
            <p:nvPicPr>
              <p:cNvPr id="2" name="Ink 1">
                <a:extLst>
                  <a:ext uri="{FF2B5EF4-FFF2-40B4-BE49-F238E27FC236}">
                    <a16:creationId xmlns:a16="http://schemas.microsoft.com/office/drawing/2014/main" id="{0672FC03-7442-B71C-DCBE-7CE7892FC34B}"/>
                  </a:ext>
                </a:extLst>
              </p:cNvPr>
              <p:cNvPicPr/>
              <p:nvPr/>
            </p:nvPicPr>
            <p:blipFill>
              <a:blip r:embed="rId4"/>
              <a:stretch>
                <a:fillRect/>
              </a:stretch>
            </p:blipFill>
            <p:spPr>
              <a:xfrm>
                <a:off x="8949600" y="2231640"/>
                <a:ext cx="1963800" cy="405000"/>
              </a:xfrm>
              <a:prstGeom prst="rect">
                <a:avLst/>
              </a:prstGeom>
            </p:spPr>
          </p:pic>
        </mc:Fallback>
      </mc:AlternateContent>
    </p:spTree>
    <p:extLst>
      <p:ext uri="{BB962C8B-B14F-4D97-AF65-F5344CB8AC3E}">
        <p14:creationId xmlns:p14="http://schemas.microsoft.com/office/powerpoint/2010/main" val="20537844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BE2D71-D0F0-4B8F-927D-21B5FE685B05}"/>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A1667E8A-8AAC-4E45-9EBB-5141ED5C593C}"/>
              </a:ext>
            </a:extLst>
          </p:cNvPr>
          <p:cNvSpPr>
            <a:spLocks noGrp="1"/>
          </p:cNvSpPr>
          <p:nvPr>
            <p:ph idx="1"/>
          </p:nvPr>
        </p:nvSpPr>
        <p:spPr/>
        <p:txBody>
          <a:bodyPr/>
          <a:lstStyle/>
          <a:p>
            <a:r>
              <a:rPr lang="en-US" dirty="0"/>
              <a:t>So the concept underlying linear regression model is to obtain a line that has least sum of square of deviations. Hence it is called ‘Ordinary Least Square( OLS)’</a:t>
            </a:r>
          </a:p>
          <a:p>
            <a:endParaRPr lang="en-US" dirty="0"/>
          </a:p>
        </p:txBody>
      </p:sp>
      <p:graphicFrame>
        <p:nvGraphicFramePr>
          <p:cNvPr id="6" name="Object 5">
            <a:extLst>
              <a:ext uri="{FF2B5EF4-FFF2-40B4-BE49-F238E27FC236}">
                <a16:creationId xmlns:a16="http://schemas.microsoft.com/office/drawing/2014/main" id="{46111789-77A7-4163-BDE2-FC22234CE933}"/>
              </a:ext>
            </a:extLst>
          </p:cNvPr>
          <p:cNvGraphicFramePr>
            <a:graphicFrameLocks noChangeAspect="1"/>
          </p:cNvGraphicFramePr>
          <p:nvPr>
            <p:extLst>
              <p:ext uri="{D42A27DB-BD31-4B8C-83A1-F6EECF244321}">
                <p14:modId xmlns:p14="http://schemas.microsoft.com/office/powerpoint/2010/main" val="2789821733"/>
              </p:ext>
            </p:extLst>
          </p:nvPr>
        </p:nvGraphicFramePr>
        <p:xfrm>
          <a:off x="1084084" y="3651574"/>
          <a:ext cx="7460683" cy="699439"/>
        </p:xfrm>
        <a:graphic>
          <a:graphicData uri="http://schemas.openxmlformats.org/presentationml/2006/ole">
            <mc:AlternateContent xmlns:mc="http://schemas.openxmlformats.org/markup-compatibility/2006">
              <mc:Choice xmlns:v="urn:schemas-microsoft-com:vml" Requires="v">
                <p:oleObj name="Equation" r:id="rId2" imgW="2844720" imgH="266400" progId="Equation.DSMT4">
                  <p:embed/>
                </p:oleObj>
              </mc:Choice>
              <mc:Fallback>
                <p:oleObj name="Equation" r:id="rId2" imgW="2844720" imgH="266400" progId="Equation.DSMT4">
                  <p:embed/>
                  <p:pic>
                    <p:nvPicPr>
                      <p:cNvPr id="0" name=""/>
                      <p:cNvPicPr/>
                      <p:nvPr/>
                    </p:nvPicPr>
                    <p:blipFill>
                      <a:blip r:embed="rId3"/>
                      <a:stretch>
                        <a:fillRect/>
                      </a:stretch>
                    </p:blipFill>
                    <p:spPr>
                      <a:xfrm>
                        <a:off x="1084084" y="3651574"/>
                        <a:ext cx="7460683" cy="699439"/>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7874F40A-D023-B2DA-D5B1-899BCAB3EB3B}"/>
                  </a:ext>
                </a:extLst>
              </p14:cNvPr>
              <p14:cNvContentPartPr/>
              <p14:nvPr/>
            </p14:nvContentPartPr>
            <p14:xfrm>
              <a:off x="882360" y="2866320"/>
              <a:ext cx="10401480" cy="3054960"/>
            </p14:xfrm>
          </p:contentPart>
        </mc:Choice>
        <mc:Fallback xmlns="">
          <p:pic>
            <p:nvPicPr>
              <p:cNvPr id="4" name="Ink 3">
                <a:extLst>
                  <a:ext uri="{FF2B5EF4-FFF2-40B4-BE49-F238E27FC236}">
                    <a16:creationId xmlns:a16="http://schemas.microsoft.com/office/drawing/2014/main" id="{7874F40A-D023-B2DA-D5B1-899BCAB3EB3B}"/>
                  </a:ext>
                </a:extLst>
              </p:cNvPr>
              <p:cNvPicPr/>
              <p:nvPr/>
            </p:nvPicPr>
            <p:blipFill>
              <a:blip r:embed="rId5"/>
              <a:stretch>
                <a:fillRect/>
              </a:stretch>
            </p:blipFill>
            <p:spPr>
              <a:xfrm>
                <a:off x="873000" y="2856960"/>
                <a:ext cx="10420200" cy="3073680"/>
              </a:xfrm>
              <a:prstGeom prst="rect">
                <a:avLst/>
              </a:prstGeom>
            </p:spPr>
          </p:pic>
        </mc:Fallback>
      </mc:AlternateContent>
    </p:spTree>
    <p:extLst>
      <p:ext uri="{BB962C8B-B14F-4D97-AF65-F5344CB8AC3E}">
        <p14:creationId xmlns:p14="http://schemas.microsoft.com/office/powerpoint/2010/main" val="307241710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091</TotalTime>
  <Words>1328</Words>
  <Application>Microsoft Macintosh PowerPoint</Application>
  <PresentationFormat>Widescreen</PresentationFormat>
  <Paragraphs>113</Paragraphs>
  <Slides>2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4" baseType="lpstr">
      <vt:lpstr>Arial</vt:lpstr>
      <vt:lpstr>Calibri</vt:lpstr>
      <vt:lpstr>Calibri Light</vt:lpstr>
      <vt:lpstr>Forte</vt:lpstr>
      <vt:lpstr>Office Theme</vt:lpstr>
      <vt:lpstr>Equation</vt:lpstr>
      <vt:lpstr>Linear Regression ML Model</vt:lpstr>
      <vt:lpstr>Linear Regression</vt:lpstr>
      <vt:lpstr>Example</vt:lpstr>
      <vt:lpstr>Algorithm for linear regression</vt:lpstr>
      <vt:lpstr>Ordinary Least Square</vt:lpstr>
      <vt:lpstr>PowerPoint Presentation</vt:lpstr>
      <vt:lpstr>PowerPoint Presentation</vt:lpstr>
      <vt:lpstr>PowerPoint Presentation</vt:lpstr>
      <vt:lpstr>PowerPoint Presentation</vt:lpstr>
      <vt:lpstr>Gradient Descent</vt:lpstr>
      <vt:lpstr>PowerPoint Presentation</vt:lpstr>
      <vt:lpstr>PowerPoint Presentation</vt:lpstr>
      <vt:lpstr>PowerPoint Presentation</vt:lpstr>
      <vt:lpstr>Evaluation Matrix</vt:lpstr>
      <vt:lpstr>Mean Absolute Error</vt:lpstr>
      <vt:lpstr>Mean squared error  (MSE)</vt:lpstr>
      <vt:lpstr>Example</vt:lpstr>
      <vt:lpstr>Observations</vt:lpstr>
      <vt:lpstr>R square</vt:lpstr>
      <vt:lpstr>PowerPoint Presentation</vt:lpstr>
      <vt:lpstr>Interpretation of R2</vt:lpstr>
      <vt:lpstr>Adjusted R square</vt:lpstr>
      <vt:lpstr>PowerPoint Presentation</vt:lpstr>
      <vt:lpstr>Example</vt:lpstr>
      <vt:lpstr>Observations</vt:lpstr>
      <vt:lpstr>Multicollinearity</vt:lpstr>
      <vt:lpstr>How to detect multicollinearity</vt:lpstr>
      <vt:lpstr>Methods to prevent multicollinearit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near Regression ML Model</dc:title>
  <dc:creator>Amrita</dc:creator>
  <cp:lastModifiedBy>Microsoft Office User</cp:lastModifiedBy>
  <cp:revision>20</cp:revision>
  <dcterms:created xsi:type="dcterms:W3CDTF">2022-01-15T05:10:49Z</dcterms:created>
  <dcterms:modified xsi:type="dcterms:W3CDTF">2023-05-07T06:48:27Z</dcterms:modified>
</cp:coreProperties>
</file>